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9E386E2" w14:textId="24FE66D0" w:rsidR="00FC5860" w:rsidRPr="00BE1BCD" w:rsidRDefault="00000000" w:rsidP="000D5AAA">
      <w:pPr>
        <w:pStyle w:val="1"/>
      </w:pPr>
      <w:r>
        <w:t>云南省</w:t>
      </w:r>
      <w:r>
        <w:rPr>
          <w:rFonts w:eastAsia="Times New Roman" w:cs="Times New Roman"/>
        </w:rPr>
        <w:t>2025</w:t>
      </w:r>
      <w:r>
        <w:t>年普通高中学业水平选择性考试</w:t>
      </w:r>
    </w:p>
    <w:p w14:paraId="78BA4E56" w14:textId="77777777" w:rsidR="00FC5860" w:rsidRPr="00BE1BCD" w:rsidRDefault="00000000" w:rsidP="000D5AAA">
      <w:pPr>
        <w:pStyle w:val="1"/>
      </w:pPr>
      <w:r>
        <w:t>物理</w:t>
      </w:r>
    </w:p>
    <w:p w14:paraId="1E5C28F6" w14:textId="77777777" w:rsidR="00FC5860" w:rsidRPr="00BE1BCD" w:rsidRDefault="00000000" w:rsidP="000D5AAA">
      <w:r>
        <w:t>注意事项：</w:t>
      </w:r>
    </w:p>
    <w:p w14:paraId="509C389D" w14:textId="4BB750A1" w:rsidR="00FC5860" w:rsidRPr="00BE1BCD" w:rsidRDefault="00000000" w:rsidP="000D5AAA">
      <w:r>
        <w:rPr>
          <w:rFonts w:eastAsia="Times New Roman" w:cs="Times New Roman"/>
        </w:rPr>
        <w:t>1</w:t>
      </w:r>
      <w:r w:rsidR="00B928D8">
        <w:rPr>
          <w:rFonts w:ascii="宋体" w:hAnsi="宋体" w:hint="eastAsia"/>
        </w:rPr>
        <w:t>．</w:t>
      </w:r>
      <w:r>
        <w:t>答卷前，考生务必用黑色碳素笔将自己的姓名、准考证号、考场号、座位号填写在答题卡上，并认真核准条形码上的姓名、准考证号、考场号、座位号及科目，在规定的位置贴好条形码。</w:t>
      </w:r>
    </w:p>
    <w:p w14:paraId="1434B14F" w14:textId="39B3909F" w:rsidR="00FC5860" w:rsidRPr="00BE1BCD" w:rsidRDefault="00000000" w:rsidP="000D5AAA">
      <w:r>
        <w:rPr>
          <w:rFonts w:eastAsia="Times New Roman" w:cs="Times New Roman"/>
        </w:rPr>
        <w:t>2</w:t>
      </w:r>
      <w:r w:rsidR="00B928D8">
        <w:rPr>
          <w:rFonts w:ascii="宋体" w:hAnsi="宋体" w:hint="eastAsia"/>
        </w:rPr>
        <w:t>．</w:t>
      </w:r>
      <w:r>
        <w:t>回答选择题时，选出每小题答案后，用</w:t>
      </w:r>
      <w:r>
        <w:rPr>
          <w:rFonts w:eastAsia="Times New Roman" w:cs="Times New Roman"/>
        </w:rPr>
        <w:t>2B</w:t>
      </w:r>
      <w:r>
        <w:t>铅笔把答题卡上对应题目的答案标号涂黑。如需改动，用橡皮擦干净后，再选涂其他答案标号。回答非选择题时，用黑色碳素笔将答案写在答题卡上。写在本试卷上无效。</w:t>
      </w:r>
    </w:p>
    <w:p w14:paraId="4482E81C" w14:textId="3969FDEC" w:rsidR="00FC5860" w:rsidRPr="00BE1BCD" w:rsidRDefault="00000000" w:rsidP="000D5AAA">
      <w:r>
        <w:rPr>
          <w:rFonts w:eastAsia="Times New Roman" w:cs="Times New Roman"/>
        </w:rPr>
        <w:t>3</w:t>
      </w:r>
      <w:r w:rsidR="00B928D8">
        <w:rPr>
          <w:rFonts w:ascii="宋体" w:hAnsi="宋体" w:hint="eastAsia"/>
        </w:rPr>
        <w:t>．</w:t>
      </w:r>
      <w:r>
        <w:t>考试结束后，将本试卷和答题卡一并交回。</w:t>
      </w:r>
    </w:p>
    <w:p w14:paraId="6D0F4DCA" w14:textId="22914CC4" w:rsidR="00FC5860" w:rsidRPr="00BE1BCD" w:rsidRDefault="00000000" w:rsidP="000D5AAA">
      <w:pPr>
        <w:pStyle w:val="2"/>
      </w:pPr>
      <w:r>
        <w:t>一、选择题：本题共</w:t>
      </w:r>
      <w:r>
        <w:rPr>
          <w:rFonts w:eastAsia="Times New Roman" w:cs="Times New Roman"/>
        </w:rPr>
        <w:t>10</w:t>
      </w:r>
      <w:r>
        <w:t>小题，共</w:t>
      </w:r>
      <w:r>
        <w:rPr>
          <w:rFonts w:eastAsia="Times New Roman" w:cs="Times New Roman"/>
        </w:rPr>
        <w:t>46</w:t>
      </w:r>
      <w:r>
        <w:t>分。在每小题给出的四个选项中，第</w:t>
      </w:r>
      <w:r>
        <w:rPr>
          <w:rFonts w:eastAsia="Times New Roman" w:cs="Times New Roman"/>
        </w:rPr>
        <w:t>1~7</w:t>
      </w:r>
      <w:r>
        <w:t>题只有一项符合题目要求，每小题</w:t>
      </w:r>
      <w:r>
        <w:rPr>
          <w:rFonts w:eastAsia="Times New Roman" w:cs="Times New Roman"/>
        </w:rPr>
        <w:t>4</w:t>
      </w:r>
      <w:r>
        <w:t>分；第</w:t>
      </w:r>
      <w:r>
        <w:rPr>
          <w:rFonts w:eastAsia="Times New Roman" w:cs="Times New Roman"/>
        </w:rPr>
        <w:t>8~10</w:t>
      </w:r>
      <w:r>
        <w:t>题有多项符合题目要求，每小题</w:t>
      </w:r>
      <w:r>
        <w:rPr>
          <w:rFonts w:eastAsia="Times New Roman" w:cs="Times New Roman"/>
        </w:rPr>
        <w:t>6</w:t>
      </w:r>
      <w:r>
        <w:t>分，全部选对的得</w:t>
      </w:r>
      <w:r>
        <w:rPr>
          <w:rFonts w:eastAsia="Times New Roman" w:cs="Times New Roman"/>
        </w:rPr>
        <w:t>6</w:t>
      </w:r>
      <w:r>
        <w:t>分，选对但不全的得</w:t>
      </w:r>
      <w:r>
        <w:rPr>
          <w:rFonts w:eastAsia="Times New Roman" w:cs="Times New Roman"/>
        </w:rPr>
        <w:t>3</w:t>
      </w:r>
      <w:r>
        <w:t>分，有选错的得</w:t>
      </w:r>
      <w:r>
        <w:rPr>
          <w:rFonts w:eastAsia="Times New Roman" w:cs="Times New Roman"/>
        </w:rPr>
        <w:t>0</w:t>
      </w:r>
      <w:r>
        <w:t>分。</w:t>
      </w:r>
    </w:p>
    <w:p w14:paraId="7F28337E" w14:textId="44529C19" w:rsidR="00FC5860" w:rsidRPr="00F915B8" w:rsidRDefault="00000000" w:rsidP="00556825">
      <w:pPr>
        <w:pStyle w:val="a9"/>
        <w:numPr>
          <w:ilvl w:val="0"/>
          <w:numId w:val="2"/>
        </w:numPr>
        <w:ind w:firstLineChars="0"/>
      </w:pPr>
      <w:r w:rsidRPr="00F915B8">
        <w:rPr>
          <w:rFonts w:eastAsia="Times New Roman" w:cs="Times New Roman"/>
        </w:rPr>
        <w:t>2025</w:t>
      </w:r>
      <w:r w:rsidRPr="00F915B8">
        <w:t>年</w:t>
      </w:r>
      <w:r w:rsidRPr="00F915B8">
        <w:rPr>
          <w:rFonts w:eastAsia="Times New Roman" w:cs="Times New Roman"/>
        </w:rPr>
        <w:t>3</w:t>
      </w:r>
      <w:r w:rsidRPr="00F915B8">
        <w:t>月，我国科学家研制的碳</w:t>
      </w:r>
      <w:r w:rsidRPr="00F915B8">
        <w:rPr>
          <w:rFonts w:eastAsia="Times New Roman" w:cs="Times New Roman"/>
        </w:rPr>
        <w:t>14</w:t>
      </w:r>
      <w:r w:rsidRPr="00F915B8">
        <w:t>核电池原型机</w:t>
      </w:r>
      <w:r w:rsidRPr="00F915B8">
        <w:rPr>
          <w:rFonts w:ascii="宋体" w:hAnsi="宋体"/>
        </w:rPr>
        <w:t>“</w:t>
      </w:r>
      <w:r w:rsidRPr="00F915B8">
        <w:t>烛龙一号</w:t>
      </w:r>
      <w:r w:rsidRPr="00F915B8">
        <w:rPr>
          <w:rFonts w:ascii="宋体" w:hAnsi="宋体"/>
        </w:rPr>
        <w:t>”</w:t>
      </w:r>
      <w:r w:rsidRPr="00F915B8">
        <w:t>发布，标志着我国在核能技术领域与微型核电池领域取得突破。碳</w:t>
      </w:r>
      <w:r w:rsidRPr="00F915B8">
        <w:rPr>
          <w:rFonts w:eastAsia="Times New Roman" w:cs="Times New Roman"/>
        </w:rPr>
        <w:t>14</w:t>
      </w:r>
      <w:r w:rsidRPr="00F915B8">
        <w:t>的衰变方程为</w:t>
      </w:r>
      <w:r w:rsidR="00F915B8" w:rsidRPr="00F915B8">
        <w:rPr>
          <w:rFonts w:hint="eastAsia"/>
          <w:vertAlign w:val="superscript"/>
        </w:rPr>
        <w:t>14</w:t>
      </w:r>
      <w:r w:rsidR="00F915B8" w:rsidRPr="00F915B8">
        <w:rPr>
          <w:rFonts w:hint="eastAsia"/>
          <w:vertAlign w:val="subscript"/>
        </w:rPr>
        <w:t>6</w:t>
      </w:r>
      <w:r w:rsidR="00F915B8" w:rsidRPr="00F915B8">
        <w:rPr>
          <w:rFonts w:hint="eastAsia"/>
        </w:rPr>
        <w:t>C</w:t>
      </w:r>
      <w:r w:rsidR="00F915B8" w:rsidRPr="00F915B8">
        <w:rPr>
          <w:rFonts w:hint="eastAsia"/>
        </w:rPr>
        <w:t>→</w:t>
      </w:r>
      <w:r w:rsidR="00F915B8" w:rsidRPr="00F915B8">
        <w:rPr>
          <w:rFonts w:hint="eastAsia"/>
          <w:vertAlign w:val="superscript"/>
        </w:rPr>
        <w:t>14</w:t>
      </w:r>
      <w:r w:rsidR="00F915B8" w:rsidRPr="00F915B8">
        <w:rPr>
          <w:rFonts w:hint="eastAsia"/>
          <w:vertAlign w:val="subscript"/>
        </w:rPr>
        <w:t>7</w:t>
      </w:r>
      <w:r w:rsidR="00F915B8" w:rsidRPr="00F915B8">
        <w:rPr>
          <w:rFonts w:hint="eastAsia"/>
        </w:rPr>
        <w:t>N + X</w:t>
      </w:r>
      <w:r w:rsidRPr="00F915B8">
        <w:t>，</w:t>
      </w:r>
      <w:commentRangeStart w:id="0"/>
      <w:r w:rsidRPr="00F915B8">
        <w:t>则</w:t>
      </w:r>
      <w:commentRangeEnd w:id="0"/>
      <w:r w:rsidR="00F915B8" w:rsidRPr="00F915B8">
        <w:rPr>
          <w:rStyle w:val="aa"/>
        </w:rPr>
        <w:commentReference w:id="0"/>
      </w:r>
      <w:r w:rsidRPr="00F915B8">
        <w:t>（</w:t>
      </w:r>
      <w:r w:rsidR="00B928D8" w:rsidRPr="00F915B8">
        <w:rPr>
          <w:rFonts w:hint="eastAsia"/>
        </w:rPr>
        <w:t xml:space="preserve"> </w:t>
      </w:r>
      <w:r w:rsidRPr="00F915B8">
        <w:rPr>
          <w:rFonts w:eastAsia="Times New Roman" w:cs="Times New Roman"/>
        </w:rPr>
        <w:t xml:space="preserve">   </w:t>
      </w:r>
      <w:r w:rsidRPr="00F915B8">
        <w:t>）</w:t>
      </w:r>
    </w:p>
    <w:p w14:paraId="444C6561" w14:textId="78FC2FBD" w:rsidR="00FB7F2D" w:rsidRPr="00F915B8" w:rsidRDefault="00B928D8" w:rsidP="000D5AAA">
      <w:r w:rsidRPr="00F915B8">
        <w:t>A</w:t>
      </w:r>
      <w:r w:rsidRPr="00F915B8">
        <w:t>．</w:t>
      </w:r>
      <w:r w:rsidR="00FC5860" w:rsidRPr="00F915B8">
        <w:rPr>
          <w:rFonts w:eastAsia="Times New Roman" w:cs="Times New Roman"/>
        </w:rPr>
        <w:t>X</w:t>
      </w:r>
      <w:r w:rsidR="00FC5860" w:rsidRPr="00F915B8">
        <w:t>为电子，是在核内中子转化为质子的过程中产生的</w:t>
      </w:r>
    </w:p>
    <w:p w14:paraId="41DA16C6" w14:textId="637B8159" w:rsidR="00FB7F2D" w:rsidRPr="00F915B8" w:rsidRDefault="00B928D8" w:rsidP="000D5AAA">
      <w:r w:rsidRPr="00F915B8">
        <w:t>B</w:t>
      </w:r>
      <w:r w:rsidRPr="00F915B8">
        <w:t>．</w:t>
      </w:r>
      <w:r w:rsidR="00FC5860" w:rsidRPr="00F915B8">
        <w:rPr>
          <w:rFonts w:eastAsia="Times New Roman" w:cs="Times New Roman"/>
        </w:rPr>
        <w:t>X</w:t>
      </w:r>
      <w:r w:rsidR="00FC5860" w:rsidRPr="00F915B8">
        <w:t>为电子，是在核内质子转化为中子的过程中产生的</w:t>
      </w:r>
    </w:p>
    <w:p w14:paraId="66A89048" w14:textId="5405909B" w:rsidR="00FB7F2D" w:rsidRPr="00F915B8" w:rsidRDefault="00B928D8" w:rsidP="000D5AAA">
      <w:r w:rsidRPr="00F915B8">
        <w:t>C</w:t>
      </w:r>
      <w:r w:rsidRPr="00F915B8">
        <w:t>．</w:t>
      </w:r>
      <w:r w:rsidR="00FC5860" w:rsidRPr="00F915B8">
        <w:rPr>
          <w:rFonts w:eastAsia="Times New Roman" w:cs="Times New Roman"/>
        </w:rPr>
        <w:t>X</w:t>
      </w:r>
      <w:r w:rsidR="00FC5860" w:rsidRPr="00F915B8">
        <w:t>为质子，是由核内中子转化而来的</w:t>
      </w:r>
    </w:p>
    <w:p w14:paraId="6BB3F8A3" w14:textId="173ACC20" w:rsidR="00FB7F2D" w:rsidRPr="00F915B8" w:rsidRDefault="00B928D8" w:rsidP="000D5AAA">
      <w:r w:rsidRPr="00F915B8">
        <w:t>D</w:t>
      </w:r>
      <w:r w:rsidRPr="00F915B8">
        <w:t>．</w:t>
      </w:r>
      <w:r w:rsidR="00FC5860" w:rsidRPr="00F915B8">
        <w:rPr>
          <w:rFonts w:eastAsia="Times New Roman" w:cs="Times New Roman"/>
        </w:rPr>
        <w:t>X</w:t>
      </w:r>
      <w:r w:rsidR="00FC5860" w:rsidRPr="00F915B8">
        <w:t>为中子，是由核内质子转化而来的</w:t>
      </w:r>
    </w:p>
    <w:p w14:paraId="62F8A43A" w14:textId="47F857F3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【详解】根据质量数和电荷数守恒有</w:t>
      </w:r>
      <w:r w:rsidR="00F915B8">
        <w:rPr>
          <w:rFonts w:hint="eastAsia"/>
          <w:color w:val="EE0000"/>
          <w:vertAlign w:val="superscript"/>
        </w:rPr>
        <w:t>14</w:t>
      </w:r>
      <w:r w:rsidR="00F915B8">
        <w:rPr>
          <w:rFonts w:hint="eastAsia"/>
          <w:color w:val="EE0000"/>
          <w:vertAlign w:val="subscript"/>
        </w:rPr>
        <w:t>6</w:t>
      </w:r>
      <w:r w:rsidR="00F915B8">
        <w:rPr>
          <w:rFonts w:hint="eastAsia"/>
          <w:color w:val="EE0000"/>
        </w:rPr>
        <w:t>C</w:t>
      </w:r>
      <w:r w:rsidR="00F915B8">
        <w:rPr>
          <w:rFonts w:hint="eastAsia"/>
          <w:color w:val="EE0000"/>
        </w:rPr>
        <w:t>→</w:t>
      </w:r>
      <w:r w:rsidR="00F915B8">
        <w:rPr>
          <w:rFonts w:hint="eastAsia"/>
          <w:color w:val="EE0000"/>
          <w:vertAlign w:val="superscript"/>
        </w:rPr>
        <w:t>14</w:t>
      </w:r>
      <w:r w:rsidR="00F915B8">
        <w:rPr>
          <w:rFonts w:hint="eastAsia"/>
          <w:color w:val="EE0000"/>
          <w:vertAlign w:val="subscript"/>
        </w:rPr>
        <w:t>7</w:t>
      </w:r>
      <w:r w:rsidR="00F915B8">
        <w:rPr>
          <w:rFonts w:hint="eastAsia"/>
          <w:color w:val="EE0000"/>
        </w:rPr>
        <w:t xml:space="preserve">N + </w:t>
      </w:r>
      <w:r w:rsidR="00F915B8">
        <w:rPr>
          <w:rFonts w:hint="eastAsia"/>
          <w:color w:val="EE0000"/>
          <w:vertAlign w:val="superscript"/>
        </w:rPr>
        <w:t>0</w:t>
      </w:r>
      <w:r w:rsidR="00F915B8">
        <w:rPr>
          <w:rFonts w:cs="Times New Roman"/>
          <w:color w:val="EE0000"/>
          <w:vertAlign w:val="subscript"/>
        </w:rPr>
        <w:t>−</w:t>
      </w:r>
      <w:r w:rsidR="00F915B8">
        <w:rPr>
          <w:rFonts w:hint="eastAsia"/>
          <w:color w:val="EE0000"/>
          <w:vertAlign w:val="subscript"/>
        </w:rPr>
        <w:t xml:space="preserve"> 1</w:t>
      </w:r>
      <w:r w:rsidR="00F915B8">
        <w:rPr>
          <w:rFonts w:hint="eastAsia"/>
          <w:color w:val="EE0000"/>
        </w:rPr>
        <w:t>e</w:t>
      </w:r>
    </w:p>
    <w:p w14:paraId="77C123B4" w14:textId="03D694ED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可知</w:t>
      </w:r>
      <w:r w:rsidRPr="00B928D8">
        <w:rPr>
          <w:rFonts w:eastAsia="Times New Roman" w:cs="Times New Roman"/>
          <w:color w:val="EE0000"/>
        </w:rPr>
        <w:t>X</w:t>
      </w:r>
      <w:r w:rsidRPr="00B928D8">
        <w:rPr>
          <w:color w:val="EE0000"/>
        </w:rPr>
        <w:t>为电子，电子是在核内中子转化为质子的过程中产生的。</w:t>
      </w:r>
    </w:p>
    <w:p w14:paraId="47839A0A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。</w:t>
      </w:r>
    </w:p>
    <w:p w14:paraId="22CB76E4" w14:textId="1FB0DD52" w:rsidR="00556825" w:rsidRPr="00B928D8" w:rsidRDefault="00556825" w:rsidP="000D5AAA">
      <w:pPr>
        <w:rPr>
          <w:color w:val="EE0000"/>
        </w:rPr>
      </w:pPr>
    </w:p>
    <w:p w14:paraId="1EB94FF8" w14:textId="2C64EE74" w:rsidR="00FB7F2D" w:rsidRPr="00E87E12" w:rsidRDefault="00F915B8" w:rsidP="00556825">
      <w:pPr>
        <w:pStyle w:val="a9"/>
        <w:numPr>
          <w:ilvl w:val="0"/>
          <w:numId w:val="2"/>
        </w:numPr>
        <w:ind w:firstLineChars="0"/>
      </w:pPr>
      <w:r w:rsidRPr="00E87E12">
        <w:rPr>
          <w:noProof/>
        </w:rPr>
        <w:drawing>
          <wp:anchor distT="0" distB="0" distL="114300" distR="114300" simplePos="0" relativeHeight="251658240" behindDoc="0" locked="0" layoutInCell="1" allowOverlap="1" wp14:anchorId="14F83FC3" wp14:editId="337C923D">
            <wp:simplePos x="0" y="0"/>
            <wp:positionH relativeFrom="column">
              <wp:posOffset>3334385</wp:posOffset>
            </wp:positionH>
            <wp:positionV relativeFrom="paragraph">
              <wp:posOffset>15240</wp:posOffset>
            </wp:positionV>
            <wp:extent cx="1913255" cy="1076325"/>
            <wp:effectExtent l="0" t="0" r="0" b="9525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E87E12">
        <w:t>如图所示，中老铁路国际旅客列车从云南某车站由静止出发，沿水平直轨道逐渐加速到</w:t>
      </w:r>
      <w:r w:rsidRPr="00E87E12">
        <w:rPr>
          <w:rFonts w:eastAsia="Times New Roman" w:cs="Times New Roman"/>
        </w:rPr>
        <w:t>144</w:t>
      </w:r>
      <w:r w:rsidRPr="00E87E12">
        <w:rPr>
          <w:rFonts w:eastAsiaTheme="minorEastAsia" w:cs="Times New Roman" w:hint="eastAsia"/>
        </w:rPr>
        <w:t xml:space="preserve"> </w:t>
      </w:r>
      <w:r w:rsidRPr="00E87E12">
        <w:rPr>
          <w:rFonts w:eastAsia="Times New Roman" w:cs="Times New Roman"/>
        </w:rPr>
        <w:t>km/h</w:t>
      </w:r>
      <w:r w:rsidRPr="00E87E12">
        <w:t>，在此过程中列车对座椅上的一高中生所做的功最</w:t>
      </w:r>
      <w:commentRangeStart w:id="1"/>
      <w:r w:rsidRPr="00E87E12">
        <w:t>接近</w:t>
      </w:r>
      <w:commentRangeEnd w:id="1"/>
      <w:r w:rsidR="00E87E12" w:rsidRPr="00E87E12">
        <w:rPr>
          <w:rStyle w:val="aa"/>
        </w:rPr>
        <w:commentReference w:id="1"/>
      </w:r>
      <w:r w:rsidRPr="00E87E12">
        <w:t>（</w:t>
      </w:r>
      <w:r w:rsidRPr="00E87E12">
        <w:rPr>
          <w:rFonts w:eastAsia="Times New Roman" w:cs="Times New Roman"/>
        </w:rPr>
        <w:t xml:space="preserve"> </w:t>
      </w:r>
      <w:r w:rsidR="00B928D8" w:rsidRPr="00E87E12">
        <w:rPr>
          <w:rFonts w:eastAsiaTheme="minorEastAsia" w:cs="Times New Roman" w:hint="eastAsia"/>
        </w:rPr>
        <w:t xml:space="preserve"> </w:t>
      </w:r>
      <w:r w:rsidRPr="00E87E12">
        <w:rPr>
          <w:rFonts w:eastAsia="Times New Roman" w:cs="Times New Roman"/>
        </w:rPr>
        <w:t xml:space="preserve">  </w:t>
      </w:r>
      <w:r w:rsidRPr="00E87E12">
        <w:t>）</w:t>
      </w:r>
    </w:p>
    <w:p w14:paraId="0347CFE6" w14:textId="784DBA79" w:rsidR="00F915B8" w:rsidRPr="00E87E12" w:rsidRDefault="00B928D8" w:rsidP="000D5AAA">
      <w:pPr>
        <w:rPr>
          <w:rFonts w:eastAsiaTheme="minorEastAsia" w:cs="Times New Roman"/>
        </w:rPr>
      </w:pPr>
      <w:r w:rsidRPr="00E87E12">
        <w:t>A</w:t>
      </w:r>
      <w:r w:rsidRPr="00E87E12">
        <w:t>．</w:t>
      </w:r>
      <w:r w:rsidRPr="00E87E12">
        <w:rPr>
          <w:rFonts w:eastAsia="Times New Roman" w:cs="Times New Roman"/>
        </w:rPr>
        <w:t>4</w:t>
      </w:r>
      <w:r w:rsidRPr="00E87E12">
        <w:t>×</w:t>
      </w:r>
      <w:r w:rsidRPr="00E87E12">
        <w:rPr>
          <w:rFonts w:eastAsia="Times New Roman" w:cs="Times New Roman"/>
        </w:rPr>
        <w:t>10</w:t>
      </w:r>
      <w:r w:rsidRPr="00E87E12">
        <w:rPr>
          <w:vertAlign w:val="superscript"/>
        </w:rPr>
        <w:t>5</w:t>
      </w:r>
      <w:r w:rsidR="00E87E12" w:rsidRPr="00E87E12">
        <w:rPr>
          <w:rFonts w:hint="eastAsia"/>
        </w:rPr>
        <w:t xml:space="preserve"> </w:t>
      </w:r>
      <w:r w:rsidRPr="00E87E12">
        <w:rPr>
          <w:rFonts w:eastAsia="Times New Roman" w:cs="Times New Roman"/>
        </w:rPr>
        <w:t>J</w:t>
      </w:r>
      <w:r w:rsidRPr="00E87E12">
        <w:tab/>
      </w:r>
      <w:r w:rsidR="00F915B8" w:rsidRPr="00E87E12">
        <w:tab/>
      </w:r>
      <w:r w:rsidR="00F915B8" w:rsidRPr="00E87E12">
        <w:tab/>
      </w:r>
      <w:r w:rsidRPr="00E87E12">
        <w:t>B</w:t>
      </w:r>
      <w:r w:rsidRPr="00E87E12">
        <w:t>．</w:t>
      </w:r>
      <w:r w:rsidRPr="00E87E12">
        <w:rPr>
          <w:rFonts w:eastAsia="Times New Roman" w:cs="Times New Roman"/>
        </w:rPr>
        <w:t>4</w:t>
      </w:r>
      <w:r w:rsidRPr="00E87E12">
        <w:t>×</w:t>
      </w:r>
      <w:r w:rsidRPr="00E87E12">
        <w:rPr>
          <w:rFonts w:eastAsia="Times New Roman" w:cs="Times New Roman"/>
        </w:rPr>
        <w:t>10</w:t>
      </w:r>
      <w:r w:rsidRPr="00E87E12">
        <w:rPr>
          <w:vertAlign w:val="superscript"/>
        </w:rPr>
        <w:t>4</w:t>
      </w:r>
      <w:r w:rsidR="00E87E12" w:rsidRPr="00E87E12">
        <w:rPr>
          <w:rFonts w:hint="eastAsia"/>
        </w:rPr>
        <w:t xml:space="preserve"> </w:t>
      </w:r>
      <w:r w:rsidRPr="00E87E12">
        <w:rPr>
          <w:rFonts w:eastAsia="Times New Roman" w:cs="Times New Roman"/>
        </w:rPr>
        <w:t>J</w:t>
      </w:r>
    </w:p>
    <w:p w14:paraId="46D0F551" w14:textId="58F79A28" w:rsidR="00FB7F2D" w:rsidRPr="00E87E12" w:rsidRDefault="00B928D8" w:rsidP="000D5AAA">
      <w:r w:rsidRPr="00E87E12">
        <w:t>C</w:t>
      </w:r>
      <w:r w:rsidRPr="00E87E12">
        <w:t>．</w:t>
      </w:r>
      <w:r w:rsidRPr="00E87E12">
        <w:rPr>
          <w:rFonts w:eastAsia="Times New Roman" w:cs="Times New Roman"/>
        </w:rPr>
        <w:t>4</w:t>
      </w:r>
      <w:r w:rsidRPr="00E87E12">
        <w:t>×</w:t>
      </w:r>
      <w:r w:rsidRPr="00E87E12">
        <w:rPr>
          <w:rFonts w:eastAsia="Times New Roman" w:cs="Times New Roman"/>
        </w:rPr>
        <w:t>10</w:t>
      </w:r>
      <w:r w:rsidRPr="00E87E12">
        <w:rPr>
          <w:vertAlign w:val="superscript"/>
        </w:rPr>
        <w:t>3</w:t>
      </w:r>
      <w:r w:rsidR="00E87E12" w:rsidRPr="00E87E12">
        <w:rPr>
          <w:rFonts w:hint="eastAsia"/>
        </w:rPr>
        <w:t xml:space="preserve"> </w:t>
      </w:r>
      <w:r w:rsidRPr="00E87E12">
        <w:rPr>
          <w:rFonts w:eastAsia="Times New Roman" w:cs="Times New Roman"/>
        </w:rPr>
        <w:t>J</w:t>
      </w:r>
      <w:r w:rsidRPr="00E87E12">
        <w:tab/>
      </w:r>
      <w:r w:rsidR="00E87E12" w:rsidRPr="00E87E12">
        <w:tab/>
      </w:r>
      <w:r w:rsidR="00E87E12" w:rsidRPr="00E87E12">
        <w:tab/>
      </w:r>
      <w:r w:rsidRPr="00E87E12">
        <w:t>D</w:t>
      </w:r>
      <w:r w:rsidRPr="00E87E12">
        <w:t>．</w:t>
      </w:r>
      <w:r w:rsidRPr="00E87E12">
        <w:rPr>
          <w:rFonts w:eastAsia="Times New Roman" w:cs="Times New Roman"/>
        </w:rPr>
        <w:t>4</w:t>
      </w:r>
      <w:r w:rsidRPr="00E87E12">
        <w:t>×</w:t>
      </w:r>
      <w:r w:rsidRPr="00E87E12">
        <w:rPr>
          <w:rFonts w:eastAsia="Times New Roman" w:cs="Times New Roman"/>
        </w:rPr>
        <w:t>10</w:t>
      </w:r>
      <w:r w:rsidRPr="00E87E12">
        <w:rPr>
          <w:vertAlign w:val="superscript"/>
        </w:rPr>
        <w:t>2</w:t>
      </w:r>
      <w:r w:rsidR="00E87E12" w:rsidRPr="00E87E12">
        <w:rPr>
          <w:rFonts w:hint="eastAsia"/>
        </w:rPr>
        <w:t xml:space="preserve"> </w:t>
      </w:r>
      <w:r w:rsidRPr="00E87E12">
        <w:rPr>
          <w:rFonts w:eastAsia="Times New Roman" w:cs="Times New Roman"/>
        </w:rPr>
        <w:t>J</w:t>
      </w:r>
    </w:p>
    <w:p w14:paraId="5F895E69" w14:textId="4F64648F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【详解】高中生的质量约为</w:t>
      </w:r>
      <w:r w:rsidRPr="00B928D8">
        <w:rPr>
          <w:rFonts w:eastAsia="Times New Roman" w:cs="Times New Roman"/>
          <w:color w:val="EE0000"/>
        </w:rPr>
        <w:t>50</w:t>
      </w:r>
      <w:r w:rsidR="00E87E12">
        <w:rPr>
          <w:rFonts w:eastAsiaTheme="minorEastAsia" w:cs="Times New Roman" w:hint="eastAsia"/>
          <w:color w:val="EE0000"/>
        </w:rPr>
        <w:t xml:space="preserve"> </w:t>
      </w:r>
      <w:r w:rsidRPr="00B928D8">
        <w:rPr>
          <w:rFonts w:eastAsia="Times New Roman" w:cs="Times New Roman"/>
          <w:color w:val="EE0000"/>
        </w:rPr>
        <w:t>kg</w:t>
      </w:r>
      <w:r w:rsidRPr="00B928D8">
        <w:rPr>
          <w:color w:val="EE0000"/>
        </w:rPr>
        <w:t>，根据动能定理有</w:t>
      </w:r>
      <w:r w:rsidR="00E87E12" w:rsidRPr="00E87E12">
        <w:rPr>
          <w:rFonts w:hint="eastAsia"/>
          <w:i/>
          <w:iCs/>
          <w:color w:val="EE0000"/>
        </w:rPr>
        <w:t>W</w:t>
      </w:r>
      <w:r w:rsidR="00E87E12">
        <w:rPr>
          <w:rFonts w:hint="eastAsia"/>
          <w:color w:val="EE0000"/>
        </w:rPr>
        <w:t xml:space="preserve"> = </w:t>
      </w:r>
      <w:r w:rsidR="00E87E12">
        <w:rPr>
          <w:color w:val="EE0000"/>
        </w:rPr>
        <w:fldChar w:fldCharType="begin"/>
      </w:r>
      <w:r w:rsidR="00E87E12">
        <w:rPr>
          <w:color w:val="EE0000"/>
        </w:rPr>
        <w:instrText xml:space="preserve"> </w:instrText>
      </w:r>
      <w:r w:rsidR="00E87E12">
        <w:rPr>
          <w:rFonts w:hint="eastAsia"/>
          <w:color w:val="EE0000"/>
        </w:rPr>
        <w:instrText>EQ \F(1,2)</w:instrText>
      </w:r>
      <w:r w:rsidR="00E87E12">
        <w:rPr>
          <w:color w:val="EE0000"/>
        </w:rPr>
        <w:instrText xml:space="preserve"> </w:instrText>
      </w:r>
      <w:r w:rsidR="00E87E12">
        <w:rPr>
          <w:color w:val="EE0000"/>
        </w:rPr>
        <w:fldChar w:fldCharType="separate"/>
      </w:r>
      <w:r w:rsidR="00E87E12">
        <w:rPr>
          <w:color w:val="EE0000"/>
        </w:rPr>
        <w:fldChar w:fldCharType="end"/>
      </w:r>
      <w:r w:rsidR="00E87E12" w:rsidRPr="00E87E12">
        <w:rPr>
          <w:rFonts w:hint="eastAsia"/>
          <w:i/>
          <w:iCs/>
          <w:color w:val="EE0000"/>
        </w:rPr>
        <w:t>m</w:t>
      </w:r>
      <w:r w:rsidR="00E87E12" w:rsidRPr="00E87E12">
        <w:rPr>
          <w:rFonts w:ascii="Book Antiqua" w:hAnsi="Book Antiqua"/>
          <w:i/>
          <w:iCs/>
          <w:color w:val="EE0000"/>
        </w:rPr>
        <w:t>v</w:t>
      </w:r>
      <w:r w:rsidR="00E87E12">
        <w:rPr>
          <w:rFonts w:hint="eastAsia"/>
          <w:color w:val="EE0000"/>
          <w:vertAlign w:val="superscript"/>
        </w:rPr>
        <w:t>2</w:t>
      </w:r>
      <w:r w:rsidR="00E87E12">
        <w:rPr>
          <w:rFonts w:hint="eastAsia"/>
          <w:color w:val="EE0000"/>
        </w:rPr>
        <w:t xml:space="preserve"> = </w:t>
      </w:r>
      <w:r w:rsidR="00E87E12" w:rsidRPr="00B928D8">
        <w:rPr>
          <w:rFonts w:eastAsia="Times New Roman" w:cs="Times New Roman"/>
          <w:color w:val="EE0000"/>
        </w:rPr>
        <w:t>4</w:t>
      </w:r>
      <w:r w:rsidR="00E87E12" w:rsidRPr="00B928D8">
        <w:rPr>
          <w:color w:val="EE0000"/>
        </w:rPr>
        <w:t>×</w:t>
      </w:r>
      <w:r w:rsidR="00E87E12" w:rsidRPr="00B928D8">
        <w:rPr>
          <w:rFonts w:eastAsia="Times New Roman" w:cs="Times New Roman"/>
          <w:color w:val="EE0000"/>
        </w:rPr>
        <w:t>10</w:t>
      </w:r>
      <w:r w:rsidR="00E87E12" w:rsidRPr="00B928D8">
        <w:rPr>
          <w:color w:val="EE0000"/>
          <w:vertAlign w:val="superscript"/>
        </w:rPr>
        <w:t>4</w:t>
      </w:r>
      <w:r w:rsidR="00E87E12">
        <w:rPr>
          <w:rFonts w:hint="eastAsia"/>
          <w:color w:val="EE0000"/>
        </w:rPr>
        <w:t xml:space="preserve"> </w:t>
      </w:r>
      <w:r w:rsidR="00E87E12" w:rsidRPr="00B928D8">
        <w:rPr>
          <w:rFonts w:eastAsia="Times New Roman" w:cs="Times New Roman"/>
          <w:color w:val="EE0000"/>
        </w:rPr>
        <w:t>J</w:t>
      </w:r>
      <w:r w:rsidR="00E87E12">
        <w:rPr>
          <w:rFonts w:hint="eastAsia"/>
          <w:color w:val="EE0000"/>
        </w:rPr>
        <w:t>。</w:t>
      </w:r>
    </w:p>
    <w:p w14:paraId="33F7C055" w14:textId="105021B9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B</w:t>
      </w:r>
      <w:r w:rsidRPr="00B928D8">
        <w:rPr>
          <w:color w:val="EE0000"/>
        </w:rPr>
        <w:t>。</w:t>
      </w:r>
    </w:p>
    <w:p w14:paraId="35DF2EC5" w14:textId="44569A5E" w:rsidR="00556825" w:rsidRPr="00B928D8" w:rsidRDefault="00556825" w:rsidP="000D5AAA">
      <w:pPr>
        <w:rPr>
          <w:color w:val="EE0000"/>
        </w:rPr>
      </w:pPr>
    </w:p>
    <w:p w14:paraId="429A3CB8" w14:textId="6D2A63B0" w:rsidR="00FB7F2D" w:rsidRPr="00E87E12" w:rsidRDefault="00F915B8" w:rsidP="00556825">
      <w:pPr>
        <w:pStyle w:val="a9"/>
        <w:numPr>
          <w:ilvl w:val="0"/>
          <w:numId w:val="2"/>
        </w:numPr>
        <w:ind w:firstLineChars="0"/>
      </w:pPr>
      <w:r w:rsidRPr="00E87E12">
        <w:rPr>
          <w:noProof/>
        </w:rPr>
        <w:drawing>
          <wp:anchor distT="0" distB="0" distL="114300" distR="114300" simplePos="0" relativeHeight="251659264" behindDoc="0" locked="0" layoutInCell="1" allowOverlap="1" wp14:anchorId="3BCB527E" wp14:editId="4D02FE09">
            <wp:simplePos x="0" y="0"/>
            <wp:positionH relativeFrom="margin">
              <wp:align>right</wp:align>
            </wp:positionH>
            <wp:positionV relativeFrom="paragraph">
              <wp:posOffset>31031</wp:posOffset>
            </wp:positionV>
            <wp:extent cx="1838325" cy="1018540"/>
            <wp:effectExtent l="0" t="0" r="0" b="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0189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87E12">
        <w:t>如图所示，某同学将两颗鸟食从</w:t>
      </w:r>
      <w:r w:rsidRPr="00E87E12">
        <w:rPr>
          <w:rFonts w:eastAsia="Times New Roman" w:cs="Times New Roman"/>
          <w:iCs/>
        </w:rPr>
        <w:t>O</w:t>
      </w:r>
      <w:r w:rsidRPr="00E87E12">
        <w:t>点水平抛出，两只小鸟分别在空中的</w:t>
      </w:r>
      <w:r w:rsidRPr="00E87E12">
        <w:rPr>
          <w:rFonts w:eastAsia="Times New Roman" w:cs="Times New Roman"/>
          <w:iCs/>
        </w:rPr>
        <w:t>M</w:t>
      </w:r>
      <w:r w:rsidRPr="00E87E12">
        <w:rPr>
          <w:iCs/>
        </w:rPr>
        <w:t>点和</w:t>
      </w:r>
      <w:r w:rsidRPr="00E87E12">
        <w:rPr>
          <w:rFonts w:eastAsia="Times New Roman" w:cs="Times New Roman"/>
          <w:iCs/>
        </w:rPr>
        <w:t>N</w:t>
      </w:r>
      <w:r w:rsidRPr="00E87E12">
        <w:t>点同时接到鸟食。鸟食的运动视为平抛运动，两运动轨迹在同一竖直平面内，</w:t>
      </w:r>
      <w:commentRangeStart w:id="2"/>
      <w:r w:rsidRPr="00E87E12">
        <w:t>则</w:t>
      </w:r>
      <w:commentRangeEnd w:id="2"/>
      <w:r w:rsidR="00E87E12" w:rsidRPr="00E87E12">
        <w:rPr>
          <w:rStyle w:val="aa"/>
        </w:rPr>
        <w:commentReference w:id="2"/>
      </w:r>
      <w:r w:rsidRPr="00E87E12">
        <w:t>（</w:t>
      </w:r>
      <w:r w:rsidRPr="00E87E12">
        <w:rPr>
          <w:rFonts w:hint="eastAsia"/>
        </w:rPr>
        <w:t xml:space="preserve">    </w:t>
      </w:r>
      <w:r w:rsidRPr="00E87E12">
        <w:t>）</w:t>
      </w:r>
    </w:p>
    <w:p w14:paraId="27B5B602" w14:textId="77777777" w:rsidR="00E87E12" w:rsidRPr="00E87E12" w:rsidRDefault="00B928D8" w:rsidP="000D5AAA">
      <w:r w:rsidRPr="00E87E12">
        <w:t>A</w:t>
      </w:r>
      <w:r w:rsidRPr="00E87E12">
        <w:t>．两颗鸟食同时抛出</w:t>
      </w:r>
    </w:p>
    <w:p w14:paraId="64DEF348" w14:textId="61B81ACC" w:rsidR="00FB7F2D" w:rsidRPr="00E87E12" w:rsidRDefault="00B928D8" w:rsidP="000D5AAA">
      <w:pPr>
        <w:rPr>
          <w:iCs/>
        </w:rPr>
      </w:pPr>
      <w:r w:rsidRPr="00E87E12">
        <w:t>B</w:t>
      </w:r>
      <w:r w:rsidRPr="00E87E12">
        <w:t>．在</w:t>
      </w:r>
      <w:r w:rsidRPr="00E87E12">
        <w:rPr>
          <w:rFonts w:eastAsia="Times New Roman" w:cs="Times New Roman"/>
          <w:iCs/>
        </w:rPr>
        <w:t>N</w:t>
      </w:r>
      <w:r w:rsidRPr="00E87E12">
        <w:rPr>
          <w:iCs/>
        </w:rPr>
        <w:t>点接到的鸟食后抛出</w:t>
      </w:r>
    </w:p>
    <w:p w14:paraId="77A9F1A1" w14:textId="77777777" w:rsidR="00E87E12" w:rsidRPr="00E87E12" w:rsidRDefault="00B928D8" w:rsidP="000D5AAA">
      <w:pPr>
        <w:rPr>
          <w:iCs/>
        </w:rPr>
      </w:pPr>
      <w:r w:rsidRPr="00E87E12">
        <w:rPr>
          <w:iCs/>
        </w:rPr>
        <w:t>C</w:t>
      </w:r>
      <w:r w:rsidRPr="00E87E12">
        <w:rPr>
          <w:iCs/>
        </w:rPr>
        <w:t>．两颗鸟食平抛的初速度相同</w:t>
      </w:r>
    </w:p>
    <w:p w14:paraId="5827F6D5" w14:textId="4DA7AFF0" w:rsidR="00FB7F2D" w:rsidRPr="00E87E12" w:rsidRDefault="00B928D8" w:rsidP="000D5AAA">
      <w:r w:rsidRPr="00E87E12">
        <w:rPr>
          <w:iCs/>
        </w:rPr>
        <w:t>D</w:t>
      </w:r>
      <w:r w:rsidRPr="00E87E12">
        <w:rPr>
          <w:iCs/>
        </w:rPr>
        <w:t>．在</w:t>
      </w:r>
      <w:r w:rsidRPr="00E87E12">
        <w:rPr>
          <w:rFonts w:eastAsia="Times New Roman" w:cs="Times New Roman"/>
          <w:iCs/>
        </w:rPr>
        <w:t>M</w:t>
      </w:r>
      <w:r w:rsidRPr="00E87E12">
        <w:t>点接到的鸟食平抛的初速度较大</w:t>
      </w:r>
    </w:p>
    <w:p w14:paraId="6BD28A9E" w14:textId="620CF6F5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lastRenderedPageBreak/>
        <w:t>【详解】</w:t>
      </w:r>
      <w:r w:rsidRPr="00B928D8">
        <w:rPr>
          <w:rFonts w:eastAsia="Times New Roman" w:cs="Times New Roman"/>
          <w:color w:val="EE0000"/>
        </w:rPr>
        <w:t>AB</w:t>
      </w:r>
      <w:r w:rsidRPr="00B928D8">
        <w:rPr>
          <w:color w:val="EE0000"/>
        </w:rPr>
        <w:t>．鸟食的运动视为平抛运动，则在竖直方向有</w:t>
      </w:r>
      <w:r w:rsidR="00E87E12" w:rsidRPr="00E87E12">
        <w:rPr>
          <w:rFonts w:hint="eastAsia"/>
          <w:i/>
          <w:iCs/>
          <w:color w:val="EE0000"/>
        </w:rPr>
        <w:t>h</w:t>
      </w:r>
      <w:r w:rsidR="00E87E12">
        <w:rPr>
          <w:rFonts w:hint="eastAsia"/>
          <w:color w:val="EE0000"/>
        </w:rPr>
        <w:t xml:space="preserve"> = </w:t>
      </w:r>
      <w:r w:rsidR="00E87E12">
        <w:rPr>
          <w:color w:val="EE0000"/>
        </w:rPr>
        <w:fldChar w:fldCharType="begin"/>
      </w:r>
      <w:r w:rsidR="00E87E12">
        <w:rPr>
          <w:color w:val="EE0000"/>
        </w:rPr>
        <w:instrText xml:space="preserve"> </w:instrText>
      </w:r>
      <w:r w:rsidR="00E87E12">
        <w:rPr>
          <w:rFonts w:hint="eastAsia"/>
          <w:color w:val="EE0000"/>
        </w:rPr>
        <w:instrText>EQ \F(1,2)</w:instrText>
      </w:r>
      <w:r w:rsidR="00E87E12">
        <w:rPr>
          <w:color w:val="EE0000"/>
        </w:rPr>
        <w:instrText xml:space="preserve"> </w:instrText>
      </w:r>
      <w:r w:rsidR="00E87E12">
        <w:rPr>
          <w:color w:val="EE0000"/>
        </w:rPr>
        <w:fldChar w:fldCharType="separate"/>
      </w:r>
      <w:r w:rsidR="00E87E12">
        <w:rPr>
          <w:color w:val="EE0000"/>
        </w:rPr>
        <w:fldChar w:fldCharType="end"/>
      </w:r>
      <w:r w:rsidR="00E87E12" w:rsidRPr="00E87E12">
        <w:rPr>
          <w:rFonts w:hint="eastAsia"/>
          <w:i/>
          <w:iCs/>
          <w:color w:val="EE0000"/>
        </w:rPr>
        <w:t>gt</w:t>
      </w:r>
      <w:r w:rsidR="00E87E12">
        <w:rPr>
          <w:rFonts w:hint="eastAsia"/>
          <w:color w:val="EE0000"/>
          <w:vertAlign w:val="superscript"/>
        </w:rPr>
        <w:t>2</w:t>
      </w:r>
      <w:r w:rsidR="00E87E12">
        <w:rPr>
          <w:rFonts w:hint="eastAsia"/>
          <w:color w:val="EE0000"/>
        </w:rPr>
        <w:t>。</w:t>
      </w:r>
    </w:p>
    <w:p w14:paraId="071CAE30" w14:textId="0B727A22" w:rsidR="00FB7F2D" w:rsidRPr="00B928D8" w:rsidRDefault="00F915B8" w:rsidP="000D5AAA">
      <w:pPr>
        <w:rPr>
          <w:color w:val="EE0000"/>
        </w:rPr>
      </w:pPr>
      <w:r w:rsidRPr="00B928D8">
        <w:rPr>
          <w:noProof/>
          <w:color w:val="EE0000"/>
        </w:rPr>
        <w:drawing>
          <wp:anchor distT="0" distB="0" distL="114300" distR="114300" simplePos="0" relativeHeight="251660288" behindDoc="0" locked="0" layoutInCell="1" allowOverlap="1" wp14:anchorId="78E946F2" wp14:editId="06D86AE0">
            <wp:simplePos x="0" y="0"/>
            <wp:positionH relativeFrom="column">
              <wp:posOffset>3451225</wp:posOffset>
            </wp:positionH>
            <wp:positionV relativeFrom="paragraph">
              <wp:posOffset>29210</wp:posOffset>
            </wp:positionV>
            <wp:extent cx="1796415" cy="1000125"/>
            <wp:effectExtent l="0" t="0" r="0" b="9525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41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928D8">
        <w:rPr>
          <w:color w:val="EE0000"/>
        </w:rPr>
        <w:t>由于</w:t>
      </w:r>
      <w:r w:rsidRPr="00B928D8">
        <w:rPr>
          <w:rFonts w:eastAsia="Times New Roman" w:cs="Times New Roman"/>
          <w:i/>
          <w:color w:val="EE0000"/>
        </w:rPr>
        <w:t>h</w:t>
      </w:r>
      <w:r w:rsidRPr="00B928D8">
        <w:rPr>
          <w:color w:val="EE0000"/>
          <w:vertAlign w:val="subscript"/>
        </w:rPr>
        <w:t>M</w:t>
      </w:r>
      <w:r w:rsidRPr="00B928D8">
        <w:rPr>
          <w:rFonts w:eastAsia="Times New Roman" w:cs="Times New Roman"/>
          <w:color w:val="EE0000"/>
        </w:rPr>
        <w:t xml:space="preserve"> &lt; </w:t>
      </w:r>
      <w:r w:rsidRPr="00B928D8">
        <w:rPr>
          <w:rFonts w:eastAsia="Times New Roman" w:cs="Times New Roman"/>
          <w:i/>
          <w:color w:val="EE0000"/>
        </w:rPr>
        <w:t>h</w:t>
      </w:r>
      <w:r w:rsidRPr="00B928D8">
        <w:rPr>
          <w:color w:val="EE0000"/>
          <w:vertAlign w:val="subscript"/>
        </w:rPr>
        <w:t>N</w:t>
      </w:r>
      <w:r w:rsidRPr="00B928D8">
        <w:rPr>
          <w:color w:val="EE0000"/>
        </w:rPr>
        <w:t>，则</w:t>
      </w:r>
      <w:r w:rsidRPr="00B928D8">
        <w:rPr>
          <w:rFonts w:eastAsia="Times New Roman" w:cs="Times New Roman"/>
          <w:i/>
          <w:color w:val="EE0000"/>
        </w:rPr>
        <w:t>t</w:t>
      </w:r>
      <w:r w:rsidRPr="00B928D8">
        <w:rPr>
          <w:color w:val="EE0000"/>
          <w:vertAlign w:val="subscript"/>
        </w:rPr>
        <w:t>M</w:t>
      </w:r>
      <w:r w:rsidRPr="00B928D8">
        <w:rPr>
          <w:rFonts w:eastAsia="Times New Roman" w:cs="Times New Roman"/>
          <w:color w:val="EE0000"/>
        </w:rPr>
        <w:t xml:space="preserve"> &lt; </w:t>
      </w:r>
      <w:r w:rsidRPr="00B928D8">
        <w:rPr>
          <w:rFonts w:eastAsia="Times New Roman" w:cs="Times New Roman"/>
          <w:i/>
          <w:color w:val="EE0000"/>
        </w:rPr>
        <w:t>t</w:t>
      </w:r>
      <w:r w:rsidRPr="00B928D8">
        <w:rPr>
          <w:color w:val="EE0000"/>
          <w:vertAlign w:val="subscript"/>
        </w:rPr>
        <w:t>N</w:t>
      </w:r>
      <w:r w:rsidRPr="00B928D8">
        <w:rPr>
          <w:color w:val="EE0000"/>
        </w:rPr>
        <w:t>，要同时接到鸟食，则在</w:t>
      </w:r>
      <w:r w:rsidRPr="00E87E12">
        <w:rPr>
          <w:rFonts w:eastAsia="Times New Roman" w:cs="Times New Roman"/>
          <w:iCs/>
          <w:color w:val="EE0000"/>
        </w:rPr>
        <w:t>N</w:t>
      </w:r>
      <w:r w:rsidRPr="00B928D8">
        <w:rPr>
          <w:color w:val="EE0000"/>
        </w:rPr>
        <w:t>点接到的鸟食先抛出，故</w:t>
      </w:r>
      <w:r w:rsidRPr="00B928D8">
        <w:rPr>
          <w:rFonts w:eastAsia="Times New Roman" w:cs="Times New Roman"/>
          <w:color w:val="EE0000"/>
        </w:rPr>
        <w:t>AB</w:t>
      </w:r>
      <w:r w:rsidRPr="00B928D8">
        <w:rPr>
          <w:color w:val="EE0000"/>
        </w:rPr>
        <w:t>错误；</w:t>
      </w:r>
    </w:p>
    <w:p w14:paraId="7F2E4910" w14:textId="6CB5EF2A" w:rsidR="00FB7F2D" w:rsidRPr="00B928D8" w:rsidRDefault="00000000" w:rsidP="00375EAB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CD</w:t>
      </w:r>
      <w:r w:rsidRPr="00B928D8">
        <w:rPr>
          <w:color w:val="EE0000"/>
        </w:rPr>
        <w:t>．在水平方向有</w:t>
      </w:r>
      <w:r w:rsidRPr="00B928D8">
        <w:rPr>
          <w:rFonts w:eastAsia="Times New Roman" w:cs="Times New Roman"/>
          <w:i/>
          <w:color w:val="EE0000"/>
        </w:rPr>
        <w:t>x</w:t>
      </w:r>
      <w:r w:rsidRPr="00B928D8">
        <w:rPr>
          <w:rFonts w:eastAsia="Times New Roman" w:cs="Times New Roman"/>
          <w:color w:val="EE0000"/>
        </w:rPr>
        <w:t xml:space="preserve"> </w:t>
      </w:r>
      <w:r w:rsidRPr="00B928D8">
        <w:rPr>
          <w:rFonts w:eastAsia="Times New Roman" w:cs="Times New Roman"/>
          <w:i/>
          <w:color w:val="EE0000"/>
        </w:rPr>
        <w:t>=</w:t>
      </w:r>
      <w:r w:rsidRPr="00B928D8">
        <w:rPr>
          <w:rFonts w:eastAsia="Times New Roman" w:cs="Times New Roman"/>
          <w:color w:val="EE0000"/>
        </w:rPr>
        <w:t xml:space="preserve"> </w:t>
      </w:r>
      <w:r w:rsidRPr="00E87E12">
        <w:rPr>
          <w:rFonts w:ascii="Book Antiqua" w:eastAsia="Times New Roman" w:hAnsi="Book Antiqua" w:cs="Times New Roman"/>
          <w:i/>
          <w:color w:val="EE0000"/>
        </w:rPr>
        <w:t>v</w:t>
      </w:r>
      <w:r w:rsidRPr="00B928D8">
        <w:rPr>
          <w:color w:val="EE0000"/>
          <w:vertAlign w:val="subscript"/>
        </w:rPr>
        <w:t>0</w:t>
      </w:r>
      <w:r w:rsidRPr="00B928D8">
        <w:rPr>
          <w:rFonts w:eastAsia="Times New Roman" w:cs="Times New Roman"/>
          <w:i/>
          <w:color w:val="EE0000"/>
        </w:rPr>
        <w:t>t</w:t>
      </w:r>
      <w:r w:rsidRPr="00B928D8">
        <w:rPr>
          <w:color w:val="EE0000"/>
        </w:rPr>
        <w:t>，如图</w:t>
      </w:r>
      <w:r w:rsidR="00375EAB">
        <w:rPr>
          <w:rFonts w:hint="eastAsia"/>
          <w:color w:val="EE0000"/>
        </w:rPr>
        <w:t>所示，</w:t>
      </w:r>
      <w:r w:rsidRPr="00B928D8">
        <w:rPr>
          <w:color w:val="EE0000"/>
        </w:rPr>
        <w:t>过</w:t>
      </w:r>
      <w:r w:rsidRPr="00375EAB">
        <w:rPr>
          <w:rFonts w:eastAsia="Times New Roman" w:cs="Times New Roman"/>
          <w:iCs/>
          <w:color w:val="EE0000"/>
        </w:rPr>
        <w:t>M</w:t>
      </w:r>
      <w:r w:rsidRPr="00B928D8">
        <w:rPr>
          <w:color w:val="EE0000"/>
        </w:rPr>
        <w:t>点作一水平面，可看出在相同高度处</w:t>
      </w:r>
      <w:r w:rsidRPr="00375EAB">
        <w:rPr>
          <w:rFonts w:eastAsia="Times New Roman" w:cs="Times New Roman"/>
          <w:iCs/>
          <w:color w:val="EE0000"/>
        </w:rPr>
        <w:t>M</w:t>
      </w:r>
      <w:r w:rsidRPr="00B928D8">
        <w:rPr>
          <w:color w:val="EE0000"/>
        </w:rPr>
        <w:t>点的水平位移大，则</w:t>
      </w:r>
      <w:r w:rsidRPr="00E87E12">
        <w:rPr>
          <w:rFonts w:eastAsia="Times New Roman" w:cs="Times New Roman"/>
          <w:iCs/>
          <w:color w:val="EE0000"/>
        </w:rPr>
        <w:t>M</w:t>
      </w:r>
      <w:r w:rsidRPr="00B928D8">
        <w:rPr>
          <w:color w:val="EE0000"/>
        </w:rPr>
        <w:t>点接到的鸟食平抛的初速度较大，故</w:t>
      </w: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错误，</w:t>
      </w: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正确。</w:t>
      </w:r>
    </w:p>
    <w:p w14:paraId="2DB5DB22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。</w:t>
      </w:r>
    </w:p>
    <w:p w14:paraId="1A66E555" w14:textId="343D89F4" w:rsidR="00556825" w:rsidRPr="00B928D8" w:rsidRDefault="00556825" w:rsidP="000D5AAA">
      <w:pPr>
        <w:rPr>
          <w:color w:val="EE0000"/>
        </w:rPr>
      </w:pPr>
    </w:p>
    <w:p w14:paraId="34A4659E" w14:textId="33CFBD69" w:rsidR="00FB7F2D" w:rsidRPr="00F915B8" w:rsidRDefault="00204DEF" w:rsidP="00204DEF">
      <w:pPr>
        <w:pStyle w:val="a9"/>
        <w:numPr>
          <w:ilvl w:val="0"/>
          <w:numId w:val="2"/>
        </w:numPr>
        <w:ind w:firstLineChars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5B8C140" wp14:editId="152E300A">
                <wp:simplePos x="0" y="0"/>
                <wp:positionH relativeFrom="page">
                  <wp:posOffset>4848860</wp:posOffset>
                </wp:positionH>
                <wp:positionV relativeFrom="paragraph">
                  <wp:posOffset>50165</wp:posOffset>
                </wp:positionV>
                <wp:extent cx="1458595" cy="1365885"/>
                <wp:effectExtent l="0" t="0" r="27305" b="5715"/>
                <wp:wrapSquare wrapText="bothSides"/>
                <wp:docPr id="1451332671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8595" cy="1365885"/>
                          <a:chOff x="0" y="-4017"/>
                          <a:chExt cx="1710697" cy="1601935"/>
                        </a:xfrm>
                      </wpg:grpSpPr>
                      <wpg:grpSp>
                        <wpg:cNvPr id="1833235447" name="组合 56"/>
                        <wpg:cNvGrpSpPr/>
                        <wpg:grpSpPr>
                          <a:xfrm>
                            <a:off x="0" y="0"/>
                            <a:ext cx="1710697" cy="1514767"/>
                            <a:chOff x="0" y="0"/>
                            <a:chExt cx="1710697" cy="1514767"/>
                          </a:xfrm>
                        </wpg:grpSpPr>
                        <wpg:grpSp>
                          <wpg:cNvPr id="2007340216" name="组合 1970">
                            <a:extLst>
                              <a:ext uri="{FF2B5EF4-FFF2-40B4-BE49-F238E27FC236}">
                                <a16:creationId xmlns:a16="http://schemas.microsoft.com/office/drawing/2014/main" id="{6B68A178-B632-8866-EC11-1B2E8899A7DF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710697" cy="1514767"/>
                              <a:chOff x="0" y="0"/>
                              <a:chExt cx="1710697" cy="1514767"/>
                            </a:xfrm>
                          </wpg:grpSpPr>
                          <wps:wsp>
                            <wps:cNvPr id="660434662" name="椭圆 660434662">
                              <a:extLst>
                                <a:ext uri="{FF2B5EF4-FFF2-40B4-BE49-F238E27FC236}">
                                  <a16:creationId xmlns:a16="http://schemas.microsoft.com/office/drawing/2014/main" id="{960DECA1-0DFB-AF59-1F11-B165A3A60D1F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51746" y="229355"/>
                                <a:ext cx="608102" cy="573386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820404521" name="椭圆 1820404521">
                              <a:extLst>
                                <a:ext uri="{FF2B5EF4-FFF2-40B4-BE49-F238E27FC236}">
                                  <a16:creationId xmlns:a16="http://schemas.microsoft.com/office/drawing/2014/main" id="{57E863C6-1B8D-EA0E-B8D7-5C9D383CB62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419722" y="0"/>
                                <a:ext cx="872150" cy="817830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20495140" name="任意多边形: 形状 120495140">
                              <a:extLst>
                                <a:ext uri="{FF2B5EF4-FFF2-40B4-BE49-F238E27FC236}">
                                  <a16:creationId xmlns:a16="http://schemas.microsoft.com/office/drawing/2014/main" id="{CF64A6EC-84BA-708B-BAFE-592F6A2B0522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858814" y="852680"/>
                                <a:ext cx="459346" cy="455668"/>
                              </a:xfrm>
                              <a:custGeom>
                                <a:avLst/>
                                <a:gdLst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76511"/>
                                  <a:gd name="connsiteY0" fmla="*/ 0 h 431548"/>
                                  <a:gd name="connsiteX1" fmla="*/ 446637 w 476511"/>
                                  <a:gd name="connsiteY1" fmla="*/ 125239 h 431548"/>
                                  <a:gd name="connsiteX2" fmla="*/ 6035 w 476511"/>
                                  <a:gd name="connsiteY2" fmla="*/ 431548 h 431548"/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48042"/>
                                  <a:gd name="connsiteY0" fmla="*/ 22366 h 453914"/>
                                  <a:gd name="connsiteX1" fmla="*/ 446637 w 448042"/>
                                  <a:gd name="connsiteY1" fmla="*/ 147605 h 453914"/>
                                  <a:gd name="connsiteX2" fmla="*/ 6035 w 448042"/>
                                  <a:gd name="connsiteY2" fmla="*/ 453914 h 453914"/>
                                  <a:gd name="connsiteX0" fmla="*/ 0 w 442032"/>
                                  <a:gd name="connsiteY0" fmla="*/ 40697 h 472245"/>
                                  <a:gd name="connsiteX1" fmla="*/ 440602 w 442032"/>
                                  <a:gd name="connsiteY1" fmla="*/ 131231 h 472245"/>
                                  <a:gd name="connsiteX2" fmla="*/ 6035 w 442032"/>
                                  <a:gd name="connsiteY2" fmla="*/ 472245 h 472245"/>
                                  <a:gd name="connsiteX0" fmla="*/ 0 w 439027"/>
                                  <a:gd name="connsiteY0" fmla="*/ 0 h 431548"/>
                                  <a:gd name="connsiteX1" fmla="*/ 437584 w 439027"/>
                                  <a:gd name="connsiteY1" fmla="*/ 205212 h 431548"/>
                                  <a:gd name="connsiteX2" fmla="*/ 6035 w 439027"/>
                                  <a:gd name="connsiteY2" fmla="*/ 431548 h 431548"/>
                                  <a:gd name="connsiteX0" fmla="*/ 0 w 457059"/>
                                  <a:gd name="connsiteY0" fmla="*/ 7887 h 439435"/>
                                  <a:gd name="connsiteX1" fmla="*/ 455691 w 457059"/>
                                  <a:gd name="connsiteY1" fmla="*/ 169340 h 439435"/>
                                  <a:gd name="connsiteX2" fmla="*/ 6035 w 457059"/>
                                  <a:gd name="connsiteY2" fmla="*/ 439435 h 439435"/>
                                  <a:gd name="connsiteX0" fmla="*/ 0 w 456154"/>
                                  <a:gd name="connsiteY0" fmla="*/ 8290 h 439838"/>
                                  <a:gd name="connsiteX1" fmla="*/ 455691 w 456154"/>
                                  <a:gd name="connsiteY1" fmla="*/ 169743 h 439838"/>
                                  <a:gd name="connsiteX2" fmla="*/ 6035 w 456154"/>
                                  <a:gd name="connsiteY2" fmla="*/ 439838 h 439838"/>
                                  <a:gd name="connsiteX0" fmla="*/ 0 w 456278"/>
                                  <a:gd name="connsiteY0" fmla="*/ 21296 h 452844"/>
                                  <a:gd name="connsiteX1" fmla="*/ 455691 w 456278"/>
                                  <a:gd name="connsiteY1" fmla="*/ 182749 h 452844"/>
                                  <a:gd name="connsiteX2" fmla="*/ 6035 w 456278"/>
                                  <a:gd name="connsiteY2" fmla="*/ 452844 h 452844"/>
                                  <a:gd name="connsiteX0" fmla="*/ 0 w 455809"/>
                                  <a:gd name="connsiteY0" fmla="*/ 24402 h 455950"/>
                                  <a:gd name="connsiteX1" fmla="*/ 455691 w 455809"/>
                                  <a:gd name="connsiteY1" fmla="*/ 185855 h 455950"/>
                                  <a:gd name="connsiteX2" fmla="*/ 6035 w 455809"/>
                                  <a:gd name="connsiteY2" fmla="*/ 455950 h 455950"/>
                                  <a:gd name="connsiteX0" fmla="*/ 0 w 455828"/>
                                  <a:gd name="connsiteY0" fmla="*/ 24402 h 455950"/>
                                  <a:gd name="connsiteX1" fmla="*/ 455691 w 455828"/>
                                  <a:gd name="connsiteY1" fmla="*/ 185855 h 455950"/>
                                  <a:gd name="connsiteX2" fmla="*/ 6035 w 455828"/>
                                  <a:gd name="connsiteY2" fmla="*/ 455950 h 455950"/>
                                  <a:gd name="connsiteX0" fmla="*/ 0 w 455691"/>
                                  <a:gd name="connsiteY0" fmla="*/ 0 h 431548"/>
                                  <a:gd name="connsiteX1" fmla="*/ 455691 w 455691"/>
                                  <a:gd name="connsiteY1" fmla="*/ 161453 h 431548"/>
                                  <a:gd name="connsiteX2" fmla="*/ 6035 w 455691"/>
                                  <a:gd name="connsiteY2" fmla="*/ 431548 h 431548"/>
                                  <a:gd name="connsiteX0" fmla="*/ 0 w 451164"/>
                                  <a:gd name="connsiteY0" fmla="*/ 10896 h 442444"/>
                                  <a:gd name="connsiteX1" fmla="*/ 451164 w 451164"/>
                                  <a:gd name="connsiteY1" fmla="*/ 115011 h 442444"/>
                                  <a:gd name="connsiteX2" fmla="*/ 6035 w 451164"/>
                                  <a:gd name="connsiteY2" fmla="*/ 442444 h 442444"/>
                                  <a:gd name="connsiteX0" fmla="*/ 0 w 452420"/>
                                  <a:gd name="connsiteY0" fmla="*/ 13419 h 444967"/>
                                  <a:gd name="connsiteX1" fmla="*/ 451164 w 452420"/>
                                  <a:gd name="connsiteY1" fmla="*/ 117534 h 444967"/>
                                  <a:gd name="connsiteX2" fmla="*/ 6035 w 452420"/>
                                  <a:gd name="connsiteY2" fmla="*/ 444967 h 444967"/>
                                  <a:gd name="connsiteX0" fmla="*/ 0 w 454907"/>
                                  <a:gd name="connsiteY0" fmla="*/ 22071 h 453619"/>
                                  <a:gd name="connsiteX1" fmla="*/ 451164 w 454907"/>
                                  <a:gd name="connsiteY1" fmla="*/ 126186 h 453619"/>
                                  <a:gd name="connsiteX2" fmla="*/ 6035 w 454907"/>
                                  <a:gd name="connsiteY2" fmla="*/ 453619 h 453619"/>
                                  <a:gd name="connsiteX0" fmla="*/ 0 w 457401"/>
                                  <a:gd name="connsiteY0" fmla="*/ 26057 h 457605"/>
                                  <a:gd name="connsiteX1" fmla="*/ 451164 w 457401"/>
                                  <a:gd name="connsiteY1" fmla="*/ 130172 h 457605"/>
                                  <a:gd name="connsiteX2" fmla="*/ 6035 w 457401"/>
                                  <a:gd name="connsiteY2" fmla="*/ 457605 h 457605"/>
                                  <a:gd name="connsiteX0" fmla="*/ 0 w 457480"/>
                                  <a:gd name="connsiteY0" fmla="*/ 26057 h 457756"/>
                                  <a:gd name="connsiteX1" fmla="*/ 451164 w 457480"/>
                                  <a:gd name="connsiteY1" fmla="*/ 130172 h 457756"/>
                                  <a:gd name="connsiteX2" fmla="*/ 6035 w 457480"/>
                                  <a:gd name="connsiteY2" fmla="*/ 457605 h 457756"/>
                                  <a:gd name="connsiteX0" fmla="*/ 0 w 455477"/>
                                  <a:gd name="connsiteY0" fmla="*/ 18741 h 450420"/>
                                  <a:gd name="connsiteX1" fmla="*/ 451164 w 455477"/>
                                  <a:gd name="connsiteY1" fmla="*/ 122856 h 450420"/>
                                  <a:gd name="connsiteX2" fmla="*/ 6035 w 455477"/>
                                  <a:gd name="connsiteY2" fmla="*/ 450289 h 450420"/>
                                  <a:gd name="connsiteX0" fmla="*/ 0 w 440594"/>
                                  <a:gd name="connsiteY0" fmla="*/ 36626 h 468281"/>
                                  <a:gd name="connsiteX1" fmla="*/ 436075 w 440594"/>
                                  <a:gd name="connsiteY1" fmla="*/ 107544 h 468281"/>
                                  <a:gd name="connsiteX2" fmla="*/ 6035 w 440594"/>
                                  <a:gd name="connsiteY2" fmla="*/ 468174 h 468281"/>
                                  <a:gd name="connsiteX0" fmla="*/ 0 w 445057"/>
                                  <a:gd name="connsiteY0" fmla="*/ 30521 h 462182"/>
                                  <a:gd name="connsiteX1" fmla="*/ 440602 w 445057"/>
                                  <a:gd name="connsiteY1" fmla="*/ 112002 h 462182"/>
                                  <a:gd name="connsiteX2" fmla="*/ 6035 w 445057"/>
                                  <a:gd name="connsiteY2" fmla="*/ 462069 h 462182"/>
                                  <a:gd name="connsiteX0" fmla="*/ 0 w 442872"/>
                                  <a:gd name="connsiteY0" fmla="*/ 20988 h 452635"/>
                                  <a:gd name="connsiteX1" fmla="*/ 440602 w 442872"/>
                                  <a:gd name="connsiteY1" fmla="*/ 102469 h 452635"/>
                                  <a:gd name="connsiteX2" fmla="*/ 6035 w 442872"/>
                                  <a:gd name="connsiteY2" fmla="*/ 452536 h 452635"/>
                                  <a:gd name="connsiteX0" fmla="*/ 0 w 445616"/>
                                  <a:gd name="connsiteY0" fmla="*/ 22154 h 453803"/>
                                  <a:gd name="connsiteX1" fmla="*/ 440602 w 445616"/>
                                  <a:gd name="connsiteY1" fmla="*/ 103635 h 453803"/>
                                  <a:gd name="connsiteX2" fmla="*/ 6035 w 445616"/>
                                  <a:gd name="connsiteY2" fmla="*/ 453702 h 453803"/>
                                  <a:gd name="connsiteX0" fmla="*/ 0 w 449430"/>
                                  <a:gd name="connsiteY0" fmla="*/ 29307 h 460966"/>
                                  <a:gd name="connsiteX1" fmla="*/ 440602 w 449430"/>
                                  <a:gd name="connsiteY1" fmla="*/ 110788 h 460966"/>
                                  <a:gd name="connsiteX2" fmla="*/ 6035 w 449430"/>
                                  <a:gd name="connsiteY2" fmla="*/ 460855 h 460966"/>
                                  <a:gd name="connsiteX0" fmla="*/ 0 w 451223"/>
                                  <a:gd name="connsiteY0" fmla="*/ 28704 h 460362"/>
                                  <a:gd name="connsiteX1" fmla="*/ 440602 w 451223"/>
                                  <a:gd name="connsiteY1" fmla="*/ 110185 h 460362"/>
                                  <a:gd name="connsiteX2" fmla="*/ 6035 w 451223"/>
                                  <a:gd name="connsiteY2" fmla="*/ 460252 h 460362"/>
                                  <a:gd name="connsiteX0" fmla="*/ 0 w 452730"/>
                                  <a:gd name="connsiteY0" fmla="*/ 28100 h 459757"/>
                                  <a:gd name="connsiteX1" fmla="*/ 440602 w 452730"/>
                                  <a:gd name="connsiteY1" fmla="*/ 109581 h 459757"/>
                                  <a:gd name="connsiteX2" fmla="*/ 6035 w 452730"/>
                                  <a:gd name="connsiteY2" fmla="*/ 459648 h 459757"/>
                                  <a:gd name="connsiteX0" fmla="*/ 0 w 449085"/>
                                  <a:gd name="connsiteY0" fmla="*/ 28702 h 460360"/>
                                  <a:gd name="connsiteX1" fmla="*/ 440602 w 449085"/>
                                  <a:gd name="connsiteY1" fmla="*/ 110183 h 460360"/>
                                  <a:gd name="connsiteX2" fmla="*/ 6035 w 449085"/>
                                  <a:gd name="connsiteY2" fmla="*/ 460250 h 460360"/>
                                  <a:gd name="connsiteX0" fmla="*/ 0 w 449085"/>
                                  <a:gd name="connsiteY0" fmla="*/ 24512 h 456164"/>
                                  <a:gd name="connsiteX1" fmla="*/ 440602 w 449085"/>
                                  <a:gd name="connsiteY1" fmla="*/ 105993 h 456164"/>
                                  <a:gd name="connsiteX2" fmla="*/ 6035 w 449085"/>
                                  <a:gd name="connsiteY2" fmla="*/ 456060 h 456164"/>
                                  <a:gd name="connsiteX0" fmla="*/ 0 w 453116"/>
                                  <a:gd name="connsiteY0" fmla="*/ 25700 h 457354"/>
                                  <a:gd name="connsiteX1" fmla="*/ 440602 w 453116"/>
                                  <a:gd name="connsiteY1" fmla="*/ 107181 h 457354"/>
                                  <a:gd name="connsiteX2" fmla="*/ 6035 w 453116"/>
                                  <a:gd name="connsiteY2" fmla="*/ 457248 h 457354"/>
                                  <a:gd name="connsiteX0" fmla="*/ 0 w 453506"/>
                                  <a:gd name="connsiteY0" fmla="*/ 30520 h 462181"/>
                                  <a:gd name="connsiteX1" fmla="*/ 440602 w 453506"/>
                                  <a:gd name="connsiteY1" fmla="*/ 112001 h 462181"/>
                                  <a:gd name="connsiteX2" fmla="*/ 6035 w 453506"/>
                                  <a:gd name="connsiteY2" fmla="*/ 462068 h 462181"/>
                                  <a:gd name="connsiteX0" fmla="*/ 0 w 459346"/>
                                  <a:gd name="connsiteY0" fmla="*/ 26384 h 458051"/>
                                  <a:gd name="connsiteX1" fmla="*/ 446638 w 459346"/>
                                  <a:gd name="connsiteY1" fmla="*/ 115410 h 458051"/>
                                  <a:gd name="connsiteX2" fmla="*/ 6035 w 459346"/>
                                  <a:gd name="connsiteY2" fmla="*/ 457932 h 458051"/>
                                  <a:gd name="connsiteX0" fmla="*/ 0 w 459346"/>
                                  <a:gd name="connsiteY0" fmla="*/ 23998 h 455668"/>
                                  <a:gd name="connsiteX1" fmla="*/ 446638 w 459346"/>
                                  <a:gd name="connsiteY1" fmla="*/ 117551 h 455668"/>
                                  <a:gd name="connsiteX2" fmla="*/ 6035 w 459346"/>
                                  <a:gd name="connsiteY2" fmla="*/ 455546 h 4556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59346" h="455668">
                                    <a:moveTo>
                                      <a:pt x="0" y="23998"/>
                                    </a:moveTo>
                                    <a:cubicBezTo>
                                      <a:pt x="159441" y="28021"/>
                                      <a:pt x="365656" y="-75085"/>
                                      <a:pt x="446638" y="117551"/>
                                    </a:cubicBezTo>
                                    <a:cubicBezTo>
                                      <a:pt x="527620" y="310187"/>
                                      <a:pt x="202696" y="460576"/>
                                      <a:pt x="6035" y="455546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43009344" name="任意多边形: 形状 143009344">
                              <a:extLst>
                                <a:ext uri="{FF2B5EF4-FFF2-40B4-BE49-F238E27FC236}">
                                  <a16:creationId xmlns:a16="http://schemas.microsoft.com/office/drawing/2014/main" id="{17EC7DF5-3A78-E0F4-B37F-73487C57677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861085" y="799091"/>
                                <a:ext cx="564135" cy="715676"/>
                              </a:xfrm>
                              <a:custGeom>
                                <a:avLst/>
                                <a:gdLst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76511"/>
                                  <a:gd name="connsiteY0" fmla="*/ 0 h 431548"/>
                                  <a:gd name="connsiteX1" fmla="*/ 446637 w 476511"/>
                                  <a:gd name="connsiteY1" fmla="*/ 125239 h 431548"/>
                                  <a:gd name="connsiteX2" fmla="*/ 6035 w 476511"/>
                                  <a:gd name="connsiteY2" fmla="*/ 431548 h 431548"/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48042"/>
                                  <a:gd name="connsiteY0" fmla="*/ 22366 h 453914"/>
                                  <a:gd name="connsiteX1" fmla="*/ 446637 w 448042"/>
                                  <a:gd name="connsiteY1" fmla="*/ 147605 h 453914"/>
                                  <a:gd name="connsiteX2" fmla="*/ 6035 w 448042"/>
                                  <a:gd name="connsiteY2" fmla="*/ 453914 h 453914"/>
                                  <a:gd name="connsiteX0" fmla="*/ 0 w 442032"/>
                                  <a:gd name="connsiteY0" fmla="*/ 40697 h 472245"/>
                                  <a:gd name="connsiteX1" fmla="*/ 440602 w 442032"/>
                                  <a:gd name="connsiteY1" fmla="*/ 131231 h 472245"/>
                                  <a:gd name="connsiteX2" fmla="*/ 6035 w 442032"/>
                                  <a:gd name="connsiteY2" fmla="*/ 472245 h 472245"/>
                                  <a:gd name="connsiteX0" fmla="*/ 0 w 439027"/>
                                  <a:gd name="connsiteY0" fmla="*/ 0 h 431548"/>
                                  <a:gd name="connsiteX1" fmla="*/ 437584 w 439027"/>
                                  <a:gd name="connsiteY1" fmla="*/ 205212 h 431548"/>
                                  <a:gd name="connsiteX2" fmla="*/ 6035 w 439027"/>
                                  <a:gd name="connsiteY2" fmla="*/ 431548 h 431548"/>
                                  <a:gd name="connsiteX0" fmla="*/ 0 w 457059"/>
                                  <a:gd name="connsiteY0" fmla="*/ 7887 h 439435"/>
                                  <a:gd name="connsiteX1" fmla="*/ 455691 w 457059"/>
                                  <a:gd name="connsiteY1" fmla="*/ 169340 h 439435"/>
                                  <a:gd name="connsiteX2" fmla="*/ 6035 w 457059"/>
                                  <a:gd name="connsiteY2" fmla="*/ 439435 h 439435"/>
                                  <a:gd name="connsiteX0" fmla="*/ 0 w 456154"/>
                                  <a:gd name="connsiteY0" fmla="*/ 8290 h 439838"/>
                                  <a:gd name="connsiteX1" fmla="*/ 455691 w 456154"/>
                                  <a:gd name="connsiteY1" fmla="*/ 169743 h 439838"/>
                                  <a:gd name="connsiteX2" fmla="*/ 6035 w 456154"/>
                                  <a:gd name="connsiteY2" fmla="*/ 439838 h 439838"/>
                                  <a:gd name="connsiteX0" fmla="*/ 0 w 456278"/>
                                  <a:gd name="connsiteY0" fmla="*/ 21296 h 452844"/>
                                  <a:gd name="connsiteX1" fmla="*/ 455691 w 456278"/>
                                  <a:gd name="connsiteY1" fmla="*/ 182749 h 452844"/>
                                  <a:gd name="connsiteX2" fmla="*/ 6035 w 456278"/>
                                  <a:gd name="connsiteY2" fmla="*/ 452844 h 452844"/>
                                  <a:gd name="connsiteX0" fmla="*/ 0 w 455809"/>
                                  <a:gd name="connsiteY0" fmla="*/ 24402 h 455950"/>
                                  <a:gd name="connsiteX1" fmla="*/ 455691 w 455809"/>
                                  <a:gd name="connsiteY1" fmla="*/ 185855 h 455950"/>
                                  <a:gd name="connsiteX2" fmla="*/ 6035 w 455809"/>
                                  <a:gd name="connsiteY2" fmla="*/ 455950 h 455950"/>
                                  <a:gd name="connsiteX0" fmla="*/ 0 w 455828"/>
                                  <a:gd name="connsiteY0" fmla="*/ 24402 h 455950"/>
                                  <a:gd name="connsiteX1" fmla="*/ 455691 w 455828"/>
                                  <a:gd name="connsiteY1" fmla="*/ 185855 h 455950"/>
                                  <a:gd name="connsiteX2" fmla="*/ 6035 w 455828"/>
                                  <a:gd name="connsiteY2" fmla="*/ 455950 h 455950"/>
                                  <a:gd name="connsiteX0" fmla="*/ 0 w 455691"/>
                                  <a:gd name="connsiteY0" fmla="*/ 0 h 431548"/>
                                  <a:gd name="connsiteX1" fmla="*/ 455691 w 455691"/>
                                  <a:gd name="connsiteY1" fmla="*/ 161453 h 431548"/>
                                  <a:gd name="connsiteX2" fmla="*/ 6035 w 455691"/>
                                  <a:gd name="connsiteY2" fmla="*/ 431548 h 431548"/>
                                  <a:gd name="connsiteX0" fmla="*/ 0 w 451164"/>
                                  <a:gd name="connsiteY0" fmla="*/ 10896 h 442444"/>
                                  <a:gd name="connsiteX1" fmla="*/ 451164 w 451164"/>
                                  <a:gd name="connsiteY1" fmla="*/ 115011 h 442444"/>
                                  <a:gd name="connsiteX2" fmla="*/ 6035 w 451164"/>
                                  <a:gd name="connsiteY2" fmla="*/ 442444 h 442444"/>
                                  <a:gd name="connsiteX0" fmla="*/ 0 w 452420"/>
                                  <a:gd name="connsiteY0" fmla="*/ 13419 h 444967"/>
                                  <a:gd name="connsiteX1" fmla="*/ 451164 w 452420"/>
                                  <a:gd name="connsiteY1" fmla="*/ 117534 h 444967"/>
                                  <a:gd name="connsiteX2" fmla="*/ 6035 w 452420"/>
                                  <a:gd name="connsiteY2" fmla="*/ 444967 h 444967"/>
                                  <a:gd name="connsiteX0" fmla="*/ 0 w 454907"/>
                                  <a:gd name="connsiteY0" fmla="*/ 22071 h 453619"/>
                                  <a:gd name="connsiteX1" fmla="*/ 451164 w 454907"/>
                                  <a:gd name="connsiteY1" fmla="*/ 126186 h 453619"/>
                                  <a:gd name="connsiteX2" fmla="*/ 6035 w 454907"/>
                                  <a:gd name="connsiteY2" fmla="*/ 453619 h 453619"/>
                                  <a:gd name="connsiteX0" fmla="*/ 0 w 457401"/>
                                  <a:gd name="connsiteY0" fmla="*/ 26057 h 457605"/>
                                  <a:gd name="connsiteX1" fmla="*/ 451164 w 457401"/>
                                  <a:gd name="connsiteY1" fmla="*/ 130172 h 457605"/>
                                  <a:gd name="connsiteX2" fmla="*/ 6035 w 457401"/>
                                  <a:gd name="connsiteY2" fmla="*/ 457605 h 457605"/>
                                  <a:gd name="connsiteX0" fmla="*/ 0 w 457480"/>
                                  <a:gd name="connsiteY0" fmla="*/ 26057 h 457756"/>
                                  <a:gd name="connsiteX1" fmla="*/ 451164 w 457480"/>
                                  <a:gd name="connsiteY1" fmla="*/ 130172 h 457756"/>
                                  <a:gd name="connsiteX2" fmla="*/ 6035 w 457480"/>
                                  <a:gd name="connsiteY2" fmla="*/ 457605 h 457756"/>
                                  <a:gd name="connsiteX0" fmla="*/ 0 w 455477"/>
                                  <a:gd name="connsiteY0" fmla="*/ 18741 h 450420"/>
                                  <a:gd name="connsiteX1" fmla="*/ 451164 w 455477"/>
                                  <a:gd name="connsiteY1" fmla="*/ 122856 h 450420"/>
                                  <a:gd name="connsiteX2" fmla="*/ 6035 w 455477"/>
                                  <a:gd name="connsiteY2" fmla="*/ 450289 h 450420"/>
                                  <a:gd name="connsiteX0" fmla="*/ 0 w 440594"/>
                                  <a:gd name="connsiteY0" fmla="*/ 36626 h 468281"/>
                                  <a:gd name="connsiteX1" fmla="*/ 436075 w 440594"/>
                                  <a:gd name="connsiteY1" fmla="*/ 107544 h 468281"/>
                                  <a:gd name="connsiteX2" fmla="*/ 6035 w 440594"/>
                                  <a:gd name="connsiteY2" fmla="*/ 468174 h 468281"/>
                                  <a:gd name="connsiteX0" fmla="*/ 0 w 445057"/>
                                  <a:gd name="connsiteY0" fmla="*/ 30521 h 462182"/>
                                  <a:gd name="connsiteX1" fmla="*/ 440602 w 445057"/>
                                  <a:gd name="connsiteY1" fmla="*/ 112002 h 462182"/>
                                  <a:gd name="connsiteX2" fmla="*/ 6035 w 445057"/>
                                  <a:gd name="connsiteY2" fmla="*/ 462069 h 462182"/>
                                  <a:gd name="connsiteX0" fmla="*/ 0 w 442872"/>
                                  <a:gd name="connsiteY0" fmla="*/ 20988 h 452635"/>
                                  <a:gd name="connsiteX1" fmla="*/ 440602 w 442872"/>
                                  <a:gd name="connsiteY1" fmla="*/ 102469 h 452635"/>
                                  <a:gd name="connsiteX2" fmla="*/ 6035 w 442872"/>
                                  <a:gd name="connsiteY2" fmla="*/ 452536 h 452635"/>
                                  <a:gd name="connsiteX0" fmla="*/ 0 w 445616"/>
                                  <a:gd name="connsiteY0" fmla="*/ 22154 h 453803"/>
                                  <a:gd name="connsiteX1" fmla="*/ 440602 w 445616"/>
                                  <a:gd name="connsiteY1" fmla="*/ 103635 h 453803"/>
                                  <a:gd name="connsiteX2" fmla="*/ 6035 w 445616"/>
                                  <a:gd name="connsiteY2" fmla="*/ 453702 h 453803"/>
                                  <a:gd name="connsiteX0" fmla="*/ 0 w 449430"/>
                                  <a:gd name="connsiteY0" fmla="*/ 29307 h 460966"/>
                                  <a:gd name="connsiteX1" fmla="*/ 440602 w 449430"/>
                                  <a:gd name="connsiteY1" fmla="*/ 110788 h 460966"/>
                                  <a:gd name="connsiteX2" fmla="*/ 6035 w 449430"/>
                                  <a:gd name="connsiteY2" fmla="*/ 460855 h 460966"/>
                                  <a:gd name="connsiteX0" fmla="*/ 0 w 451223"/>
                                  <a:gd name="connsiteY0" fmla="*/ 28704 h 460362"/>
                                  <a:gd name="connsiteX1" fmla="*/ 440602 w 451223"/>
                                  <a:gd name="connsiteY1" fmla="*/ 110185 h 460362"/>
                                  <a:gd name="connsiteX2" fmla="*/ 6035 w 451223"/>
                                  <a:gd name="connsiteY2" fmla="*/ 460252 h 460362"/>
                                  <a:gd name="connsiteX0" fmla="*/ 0 w 452730"/>
                                  <a:gd name="connsiteY0" fmla="*/ 28100 h 459757"/>
                                  <a:gd name="connsiteX1" fmla="*/ 440602 w 452730"/>
                                  <a:gd name="connsiteY1" fmla="*/ 109581 h 459757"/>
                                  <a:gd name="connsiteX2" fmla="*/ 6035 w 452730"/>
                                  <a:gd name="connsiteY2" fmla="*/ 459648 h 459757"/>
                                  <a:gd name="connsiteX0" fmla="*/ 0 w 449085"/>
                                  <a:gd name="connsiteY0" fmla="*/ 28702 h 460360"/>
                                  <a:gd name="connsiteX1" fmla="*/ 440602 w 449085"/>
                                  <a:gd name="connsiteY1" fmla="*/ 110183 h 460360"/>
                                  <a:gd name="connsiteX2" fmla="*/ 6035 w 449085"/>
                                  <a:gd name="connsiteY2" fmla="*/ 460250 h 460360"/>
                                  <a:gd name="connsiteX0" fmla="*/ 0 w 449085"/>
                                  <a:gd name="connsiteY0" fmla="*/ 24512 h 456164"/>
                                  <a:gd name="connsiteX1" fmla="*/ 440602 w 449085"/>
                                  <a:gd name="connsiteY1" fmla="*/ 105993 h 456164"/>
                                  <a:gd name="connsiteX2" fmla="*/ 6035 w 449085"/>
                                  <a:gd name="connsiteY2" fmla="*/ 456060 h 456164"/>
                                  <a:gd name="connsiteX0" fmla="*/ 0 w 453116"/>
                                  <a:gd name="connsiteY0" fmla="*/ 25700 h 457354"/>
                                  <a:gd name="connsiteX1" fmla="*/ 440602 w 453116"/>
                                  <a:gd name="connsiteY1" fmla="*/ 107181 h 457354"/>
                                  <a:gd name="connsiteX2" fmla="*/ 6035 w 453116"/>
                                  <a:gd name="connsiteY2" fmla="*/ 457248 h 457354"/>
                                  <a:gd name="connsiteX0" fmla="*/ 0 w 453506"/>
                                  <a:gd name="connsiteY0" fmla="*/ 30520 h 462181"/>
                                  <a:gd name="connsiteX1" fmla="*/ 440602 w 453506"/>
                                  <a:gd name="connsiteY1" fmla="*/ 112001 h 462181"/>
                                  <a:gd name="connsiteX2" fmla="*/ 6035 w 453506"/>
                                  <a:gd name="connsiteY2" fmla="*/ 462068 h 462181"/>
                                  <a:gd name="connsiteX0" fmla="*/ 0 w 459346"/>
                                  <a:gd name="connsiteY0" fmla="*/ 26384 h 458051"/>
                                  <a:gd name="connsiteX1" fmla="*/ 446638 w 459346"/>
                                  <a:gd name="connsiteY1" fmla="*/ 115410 h 458051"/>
                                  <a:gd name="connsiteX2" fmla="*/ 6035 w 459346"/>
                                  <a:gd name="connsiteY2" fmla="*/ 457932 h 458051"/>
                                  <a:gd name="connsiteX0" fmla="*/ 0 w 459346"/>
                                  <a:gd name="connsiteY0" fmla="*/ 23998 h 455668"/>
                                  <a:gd name="connsiteX1" fmla="*/ 446638 w 459346"/>
                                  <a:gd name="connsiteY1" fmla="*/ 117551 h 455668"/>
                                  <a:gd name="connsiteX2" fmla="*/ 6035 w 459346"/>
                                  <a:gd name="connsiteY2" fmla="*/ 455546 h 455668"/>
                                  <a:gd name="connsiteX0" fmla="*/ 0 w 479110"/>
                                  <a:gd name="connsiteY0" fmla="*/ 28744 h 460407"/>
                                  <a:gd name="connsiteX1" fmla="*/ 467025 w 479110"/>
                                  <a:gd name="connsiteY1" fmla="*/ 113421 h 460407"/>
                                  <a:gd name="connsiteX2" fmla="*/ 6035 w 479110"/>
                                  <a:gd name="connsiteY2" fmla="*/ 460292 h 460407"/>
                                  <a:gd name="connsiteX0" fmla="*/ 0 w 480064"/>
                                  <a:gd name="connsiteY0" fmla="*/ 33101 h 464773"/>
                                  <a:gd name="connsiteX1" fmla="*/ 467025 w 480064"/>
                                  <a:gd name="connsiteY1" fmla="*/ 117778 h 464773"/>
                                  <a:gd name="connsiteX2" fmla="*/ 6035 w 480064"/>
                                  <a:gd name="connsiteY2" fmla="*/ 464649 h 464773"/>
                                  <a:gd name="connsiteX0" fmla="*/ 0 w 482376"/>
                                  <a:gd name="connsiteY0" fmla="*/ 35101 h 466777"/>
                                  <a:gd name="connsiteX1" fmla="*/ 467025 w 482376"/>
                                  <a:gd name="connsiteY1" fmla="*/ 119778 h 466777"/>
                                  <a:gd name="connsiteX2" fmla="*/ 6035 w 482376"/>
                                  <a:gd name="connsiteY2" fmla="*/ 466649 h 466777"/>
                                  <a:gd name="connsiteX0" fmla="*/ 0 w 483057"/>
                                  <a:gd name="connsiteY0" fmla="*/ 32304 h 463974"/>
                                  <a:gd name="connsiteX1" fmla="*/ 467025 w 483057"/>
                                  <a:gd name="connsiteY1" fmla="*/ 116981 h 463974"/>
                                  <a:gd name="connsiteX2" fmla="*/ 6035 w 483057"/>
                                  <a:gd name="connsiteY2" fmla="*/ 463852 h 463974"/>
                                  <a:gd name="connsiteX0" fmla="*/ 0 w 483747"/>
                                  <a:gd name="connsiteY0" fmla="*/ 30717 h 462384"/>
                                  <a:gd name="connsiteX1" fmla="*/ 467025 w 483747"/>
                                  <a:gd name="connsiteY1" fmla="*/ 115394 h 462384"/>
                                  <a:gd name="connsiteX2" fmla="*/ 6035 w 483747"/>
                                  <a:gd name="connsiteY2" fmla="*/ 462265 h 462384"/>
                                  <a:gd name="connsiteX0" fmla="*/ 0 w 486948"/>
                                  <a:gd name="connsiteY0" fmla="*/ 33101 h 464773"/>
                                  <a:gd name="connsiteX1" fmla="*/ 467025 w 486948"/>
                                  <a:gd name="connsiteY1" fmla="*/ 117778 h 464773"/>
                                  <a:gd name="connsiteX2" fmla="*/ 6035 w 486948"/>
                                  <a:gd name="connsiteY2" fmla="*/ 464649 h 464773"/>
                                  <a:gd name="connsiteX0" fmla="*/ 0 w 488050"/>
                                  <a:gd name="connsiteY0" fmla="*/ 33899 h 465572"/>
                                  <a:gd name="connsiteX1" fmla="*/ 467025 w 488050"/>
                                  <a:gd name="connsiteY1" fmla="*/ 118576 h 465572"/>
                                  <a:gd name="connsiteX2" fmla="*/ 6035 w 488050"/>
                                  <a:gd name="connsiteY2" fmla="*/ 465447 h 465572"/>
                                  <a:gd name="connsiteX0" fmla="*/ 0 w 483057"/>
                                  <a:gd name="connsiteY0" fmla="*/ 29926 h 461592"/>
                                  <a:gd name="connsiteX1" fmla="*/ 467025 w 483057"/>
                                  <a:gd name="connsiteY1" fmla="*/ 114603 h 461592"/>
                                  <a:gd name="connsiteX2" fmla="*/ 6035 w 483057"/>
                                  <a:gd name="connsiteY2" fmla="*/ 461474 h 461592"/>
                                  <a:gd name="connsiteX0" fmla="*/ 0 w 483057"/>
                                  <a:gd name="connsiteY0" fmla="*/ 27959 h 459621"/>
                                  <a:gd name="connsiteX1" fmla="*/ 467025 w 483057"/>
                                  <a:gd name="connsiteY1" fmla="*/ 112636 h 459621"/>
                                  <a:gd name="connsiteX2" fmla="*/ 6035 w 483057"/>
                                  <a:gd name="connsiteY2" fmla="*/ 459507 h 459621"/>
                                  <a:gd name="connsiteX0" fmla="*/ 0 w 484095"/>
                                  <a:gd name="connsiteY0" fmla="*/ 30715 h 462382"/>
                                  <a:gd name="connsiteX1" fmla="*/ 467025 w 484095"/>
                                  <a:gd name="connsiteY1" fmla="*/ 115392 h 462382"/>
                                  <a:gd name="connsiteX2" fmla="*/ 6035 w 484095"/>
                                  <a:gd name="connsiteY2" fmla="*/ 462263 h 462382"/>
                                  <a:gd name="connsiteX0" fmla="*/ 0 w 486585"/>
                                  <a:gd name="connsiteY0" fmla="*/ 35101 h 466777"/>
                                  <a:gd name="connsiteX1" fmla="*/ 467025 w 486585"/>
                                  <a:gd name="connsiteY1" fmla="*/ 119778 h 466777"/>
                                  <a:gd name="connsiteX2" fmla="*/ 6035 w 486585"/>
                                  <a:gd name="connsiteY2" fmla="*/ 466649 h 466777"/>
                                  <a:gd name="connsiteX0" fmla="*/ 0 w 484094"/>
                                  <a:gd name="connsiteY0" fmla="*/ 30321 h 461987"/>
                                  <a:gd name="connsiteX1" fmla="*/ 467025 w 484094"/>
                                  <a:gd name="connsiteY1" fmla="*/ 114998 h 461987"/>
                                  <a:gd name="connsiteX2" fmla="*/ 6035 w 484094"/>
                                  <a:gd name="connsiteY2" fmla="*/ 461869 h 461987"/>
                                  <a:gd name="connsiteX0" fmla="*/ 0 w 480418"/>
                                  <a:gd name="connsiteY0" fmla="*/ 35959 h 467617"/>
                                  <a:gd name="connsiteX1" fmla="*/ 463202 w 480418"/>
                                  <a:gd name="connsiteY1" fmla="*/ 110773 h 467617"/>
                                  <a:gd name="connsiteX2" fmla="*/ 6035 w 480418"/>
                                  <a:gd name="connsiteY2" fmla="*/ 467507 h 467617"/>
                                  <a:gd name="connsiteX0" fmla="*/ 0 w 471849"/>
                                  <a:gd name="connsiteY0" fmla="*/ 38297 h 469954"/>
                                  <a:gd name="connsiteX1" fmla="*/ 454283 w 471849"/>
                                  <a:gd name="connsiteY1" fmla="*/ 109166 h 469954"/>
                                  <a:gd name="connsiteX2" fmla="*/ 6035 w 471849"/>
                                  <a:gd name="connsiteY2" fmla="*/ 469845 h 469954"/>
                                  <a:gd name="connsiteX0" fmla="*/ 0 w 471849"/>
                                  <a:gd name="connsiteY0" fmla="*/ 29342 h 460987"/>
                                  <a:gd name="connsiteX1" fmla="*/ 454283 w 471849"/>
                                  <a:gd name="connsiteY1" fmla="*/ 100211 h 460987"/>
                                  <a:gd name="connsiteX2" fmla="*/ 6035 w 471849"/>
                                  <a:gd name="connsiteY2" fmla="*/ 460890 h 460987"/>
                                  <a:gd name="connsiteX0" fmla="*/ 0 w 474392"/>
                                  <a:gd name="connsiteY0" fmla="*/ 36244 h 467898"/>
                                  <a:gd name="connsiteX1" fmla="*/ 454283 w 474392"/>
                                  <a:gd name="connsiteY1" fmla="*/ 107113 h 467898"/>
                                  <a:gd name="connsiteX2" fmla="*/ 6035 w 474392"/>
                                  <a:gd name="connsiteY2" fmla="*/ 467792 h 467898"/>
                                  <a:gd name="connsiteX0" fmla="*/ 0 w 475463"/>
                                  <a:gd name="connsiteY0" fmla="*/ 36244 h 467792"/>
                                  <a:gd name="connsiteX1" fmla="*/ 454283 w 475463"/>
                                  <a:gd name="connsiteY1" fmla="*/ 107113 h 467792"/>
                                  <a:gd name="connsiteX2" fmla="*/ 6035 w 475463"/>
                                  <a:gd name="connsiteY2" fmla="*/ 467792 h 467792"/>
                                  <a:gd name="connsiteX0" fmla="*/ 0 w 476322"/>
                                  <a:gd name="connsiteY0" fmla="*/ 36244 h 468052"/>
                                  <a:gd name="connsiteX1" fmla="*/ 454283 w 476322"/>
                                  <a:gd name="connsiteY1" fmla="*/ 107113 h 468052"/>
                                  <a:gd name="connsiteX2" fmla="*/ 6035 w 476322"/>
                                  <a:gd name="connsiteY2" fmla="*/ 467792 h 468052"/>
                                  <a:gd name="connsiteX0" fmla="*/ 0 w 476385"/>
                                  <a:gd name="connsiteY0" fmla="*/ 36244 h 467792"/>
                                  <a:gd name="connsiteX1" fmla="*/ 454283 w 476385"/>
                                  <a:gd name="connsiteY1" fmla="*/ 107113 h 467792"/>
                                  <a:gd name="connsiteX2" fmla="*/ 6035 w 476385"/>
                                  <a:gd name="connsiteY2" fmla="*/ 467792 h 467792"/>
                                  <a:gd name="connsiteX0" fmla="*/ 0 w 476385"/>
                                  <a:gd name="connsiteY0" fmla="*/ 36244 h 467797"/>
                                  <a:gd name="connsiteX1" fmla="*/ 454283 w 476385"/>
                                  <a:gd name="connsiteY1" fmla="*/ 107113 h 467797"/>
                                  <a:gd name="connsiteX2" fmla="*/ 6035 w 476385"/>
                                  <a:gd name="connsiteY2" fmla="*/ 467792 h 46779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76385" h="467797">
                                    <a:moveTo>
                                      <a:pt x="0" y="36244"/>
                                    </a:moveTo>
                                    <a:cubicBezTo>
                                      <a:pt x="159441" y="40267"/>
                                      <a:pt x="345267" y="-84535"/>
                                      <a:pt x="454283" y="107113"/>
                                    </a:cubicBezTo>
                                    <a:cubicBezTo>
                                      <a:pt x="563299" y="298761"/>
                                      <a:pt x="246019" y="468876"/>
                                      <a:pt x="6035" y="46779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687669368" name="任意多边形: 形状 687669368">
                              <a:extLst>
                                <a:ext uri="{FF2B5EF4-FFF2-40B4-BE49-F238E27FC236}">
                                  <a16:creationId xmlns:a16="http://schemas.microsoft.com/office/drawing/2014/main" id="{7885CE87-25D4-BEE7-9EBB-2313AC472B6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853636" y="699732"/>
                                <a:ext cx="857061" cy="137479"/>
                              </a:xfrm>
                              <a:custGeom>
                                <a:avLst/>
                                <a:gdLst>
                                  <a:gd name="connsiteX0" fmla="*/ 0 w 857061"/>
                                  <a:gd name="connsiteY0" fmla="*/ 137311 h 137311"/>
                                  <a:gd name="connsiteX1" fmla="*/ 857061 w 857061"/>
                                  <a:gd name="connsiteY1" fmla="*/ 0 h 137311"/>
                                  <a:gd name="connsiteX0" fmla="*/ 0 w 857061"/>
                                  <a:gd name="connsiteY0" fmla="*/ 139815 h 139815"/>
                                  <a:gd name="connsiteX1" fmla="*/ 857061 w 857061"/>
                                  <a:gd name="connsiteY1" fmla="*/ 2504 h 139815"/>
                                  <a:gd name="connsiteX0" fmla="*/ 0 w 857061"/>
                                  <a:gd name="connsiteY0" fmla="*/ 139275 h 139275"/>
                                  <a:gd name="connsiteX1" fmla="*/ 857061 w 857061"/>
                                  <a:gd name="connsiteY1" fmla="*/ 1964 h 139275"/>
                                  <a:gd name="connsiteX0" fmla="*/ 0 w 857061"/>
                                  <a:gd name="connsiteY0" fmla="*/ 138567 h 138567"/>
                                  <a:gd name="connsiteX1" fmla="*/ 857061 w 857061"/>
                                  <a:gd name="connsiteY1" fmla="*/ 1256 h 138567"/>
                                  <a:gd name="connsiteX0" fmla="*/ 0 w 857061"/>
                                  <a:gd name="connsiteY0" fmla="*/ 138168 h 138168"/>
                                  <a:gd name="connsiteX1" fmla="*/ 857061 w 857061"/>
                                  <a:gd name="connsiteY1" fmla="*/ 857 h 138168"/>
                                  <a:gd name="connsiteX0" fmla="*/ 0 w 857061"/>
                                  <a:gd name="connsiteY0" fmla="*/ 137479 h 137479"/>
                                  <a:gd name="connsiteX1" fmla="*/ 857061 w 857061"/>
                                  <a:gd name="connsiteY1" fmla="*/ 168 h 137479"/>
                                  <a:gd name="connsiteX0" fmla="*/ 0 w 857061"/>
                                  <a:gd name="connsiteY0" fmla="*/ 137479 h 137479"/>
                                  <a:gd name="connsiteX1" fmla="*/ 857061 w 857061"/>
                                  <a:gd name="connsiteY1" fmla="*/ 168 h 1374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857061" h="137479">
                                    <a:moveTo>
                                      <a:pt x="0" y="137479"/>
                                    </a:moveTo>
                                    <a:cubicBezTo>
                                      <a:pt x="184590" y="127923"/>
                                      <a:pt x="339002" y="-5365"/>
                                      <a:pt x="857061" y="168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972184146" name="任意多边形: 形状 1972184146">
                              <a:extLst>
                                <a:ext uri="{FF2B5EF4-FFF2-40B4-BE49-F238E27FC236}">
                                  <a16:creationId xmlns:a16="http://schemas.microsoft.com/office/drawing/2014/main" id="{8680BE6D-7E33-3FD7-697C-E566CACBEC5F}"/>
                                </a:ext>
                              </a:extLst>
                            </wps:cNvPr>
                            <wps:cNvSpPr/>
                            <wps:spPr>
                              <a:xfrm flipH="1">
                                <a:off x="397715" y="850966"/>
                                <a:ext cx="459346" cy="455668"/>
                              </a:xfrm>
                              <a:custGeom>
                                <a:avLst/>
                                <a:gdLst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76511"/>
                                  <a:gd name="connsiteY0" fmla="*/ 0 h 431548"/>
                                  <a:gd name="connsiteX1" fmla="*/ 446637 w 476511"/>
                                  <a:gd name="connsiteY1" fmla="*/ 125239 h 431548"/>
                                  <a:gd name="connsiteX2" fmla="*/ 6035 w 476511"/>
                                  <a:gd name="connsiteY2" fmla="*/ 431548 h 431548"/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48042"/>
                                  <a:gd name="connsiteY0" fmla="*/ 22366 h 453914"/>
                                  <a:gd name="connsiteX1" fmla="*/ 446637 w 448042"/>
                                  <a:gd name="connsiteY1" fmla="*/ 147605 h 453914"/>
                                  <a:gd name="connsiteX2" fmla="*/ 6035 w 448042"/>
                                  <a:gd name="connsiteY2" fmla="*/ 453914 h 453914"/>
                                  <a:gd name="connsiteX0" fmla="*/ 0 w 442032"/>
                                  <a:gd name="connsiteY0" fmla="*/ 40697 h 472245"/>
                                  <a:gd name="connsiteX1" fmla="*/ 440602 w 442032"/>
                                  <a:gd name="connsiteY1" fmla="*/ 131231 h 472245"/>
                                  <a:gd name="connsiteX2" fmla="*/ 6035 w 442032"/>
                                  <a:gd name="connsiteY2" fmla="*/ 472245 h 472245"/>
                                  <a:gd name="connsiteX0" fmla="*/ 0 w 439027"/>
                                  <a:gd name="connsiteY0" fmla="*/ 0 h 431548"/>
                                  <a:gd name="connsiteX1" fmla="*/ 437584 w 439027"/>
                                  <a:gd name="connsiteY1" fmla="*/ 205212 h 431548"/>
                                  <a:gd name="connsiteX2" fmla="*/ 6035 w 439027"/>
                                  <a:gd name="connsiteY2" fmla="*/ 431548 h 431548"/>
                                  <a:gd name="connsiteX0" fmla="*/ 0 w 457059"/>
                                  <a:gd name="connsiteY0" fmla="*/ 7887 h 439435"/>
                                  <a:gd name="connsiteX1" fmla="*/ 455691 w 457059"/>
                                  <a:gd name="connsiteY1" fmla="*/ 169340 h 439435"/>
                                  <a:gd name="connsiteX2" fmla="*/ 6035 w 457059"/>
                                  <a:gd name="connsiteY2" fmla="*/ 439435 h 439435"/>
                                  <a:gd name="connsiteX0" fmla="*/ 0 w 456154"/>
                                  <a:gd name="connsiteY0" fmla="*/ 8290 h 439838"/>
                                  <a:gd name="connsiteX1" fmla="*/ 455691 w 456154"/>
                                  <a:gd name="connsiteY1" fmla="*/ 169743 h 439838"/>
                                  <a:gd name="connsiteX2" fmla="*/ 6035 w 456154"/>
                                  <a:gd name="connsiteY2" fmla="*/ 439838 h 439838"/>
                                  <a:gd name="connsiteX0" fmla="*/ 0 w 456278"/>
                                  <a:gd name="connsiteY0" fmla="*/ 21296 h 452844"/>
                                  <a:gd name="connsiteX1" fmla="*/ 455691 w 456278"/>
                                  <a:gd name="connsiteY1" fmla="*/ 182749 h 452844"/>
                                  <a:gd name="connsiteX2" fmla="*/ 6035 w 456278"/>
                                  <a:gd name="connsiteY2" fmla="*/ 452844 h 452844"/>
                                  <a:gd name="connsiteX0" fmla="*/ 0 w 455809"/>
                                  <a:gd name="connsiteY0" fmla="*/ 24402 h 455950"/>
                                  <a:gd name="connsiteX1" fmla="*/ 455691 w 455809"/>
                                  <a:gd name="connsiteY1" fmla="*/ 185855 h 455950"/>
                                  <a:gd name="connsiteX2" fmla="*/ 6035 w 455809"/>
                                  <a:gd name="connsiteY2" fmla="*/ 455950 h 455950"/>
                                  <a:gd name="connsiteX0" fmla="*/ 0 w 455828"/>
                                  <a:gd name="connsiteY0" fmla="*/ 24402 h 455950"/>
                                  <a:gd name="connsiteX1" fmla="*/ 455691 w 455828"/>
                                  <a:gd name="connsiteY1" fmla="*/ 185855 h 455950"/>
                                  <a:gd name="connsiteX2" fmla="*/ 6035 w 455828"/>
                                  <a:gd name="connsiteY2" fmla="*/ 455950 h 455950"/>
                                  <a:gd name="connsiteX0" fmla="*/ 0 w 455691"/>
                                  <a:gd name="connsiteY0" fmla="*/ 0 h 431548"/>
                                  <a:gd name="connsiteX1" fmla="*/ 455691 w 455691"/>
                                  <a:gd name="connsiteY1" fmla="*/ 161453 h 431548"/>
                                  <a:gd name="connsiteX2" fmla="*/ 6035 w 455691"/>
                                  <a:gd name="connsiteY2" fmla="*/ 431548 h 431548"/>
                                  <a:gd name="connsiteX0" fmla="*/ 0 w 451164"/>
                                  <a:gd name="connsiteY0" fmla="*/ 10896 h 442444"/>
                                  <a:gd name="connsiteX1" fmla="*/ 451164 w 451164"/>
                                  <a:gd name="connsiteY1" fmla="*/ 115011 h 442444"/>
                                  <a:gd name="connsiteX2" fmla="*/ 6035 w 451164"/>
                                  <a:gd name="connsiteY2" fmla="*/ 442444 h 442444"/>
                                  <a:gd name="connsiteX0" fmla="*/ 0 w 452420"/>
                                  <a:gd name="connsiteY0" fmla="*/ 13419 h 444967"/>
                                  <a:gd name="connsiteX1" fmla="*/ 451164 w 452420"/>
                                  <a:gd name="connsiteY1" fmla="*/ 117534 h 444967"/>
                                  <a:gd name="connsiteX2" fmla="*/ 6035 w 452420"/>
                                  <a:gd name="connsiteY2" fmla="*/ 444967 h 444967"/>
                                  <a:gd name="connsiteX0" fmla="*/ 0 w 454907"/>
                                  <a:gd name="connsiteY0" fmla="*/ 22071 h 453619"/>
                                  <a:gd name="connsiteX1" fmla="*/ 451164 w 454907"/>
                                  <a:gd name="connsiteY1" fmla="*/ 126186 h 453619"/>
                                  <a:gd name="connsiteX2" fmla="*/ 6035 w 454907"/>
                                  <a:gd name="connsiteY2" fmla="*/ 453619 h 453619"/>
                                  <a:gd name="connsiteX0" fmla="*/ 0 w 457401"/>
                                  <a:gd name="connsiteY0" fmla="*/ 26057 h 457605"/>
                                  <a:gd name="connsiteX1" fmla="*/ 451164 w 457401"/>
                                  <a:gd name="connsiteY1" fmla="*/ 130172 h 457605"/>
                                  <a:gd name="connsiteX2" fmla="*/ 6035 w 457401"/>
                                  <a:gd name="connsiteY2" fmla="*/ 457605 h 457605"/>
                                  <a:gd name="connsiteX0" fmla="*/ 0 w 457480"/>
                                  <a:gd name="connsiteY0" fmla="*/ 26057 h 457756"/>
                                  <a:gd name="connsiteX1" fmla="*/ 451164 w 457480"/>
                                  <a:gd name="connsiteY1" fmla="*/ 130172 h 457756"/>
                                  <a:gd name="connsiteX2" fmla="*/ 6035 w 457480"/>
                                  <a:gd name="connsiteY2" fmla="*/ 457605 h 457756"/>
                                  <a:gd name="connsiteX0" fmla="*/ 0 w 455477"/>
                                  <a:gd name="connsiteY0" fmla="*/ 18741 h 450420"/>
                                  <a:gd name="connsiteX1" fmla="*/ 451164 w 455477"/>
                                  <a:gd name="connsiteY1" fmla="*/ 122856 h 450420"/>
                                  <a:gd name="connsiteX2" fmla="*/ 6035 w 455477"/>
                                  <a:gd name="connsiteY2" fmla="*/ 450289 h 450420"/>
                                  <a:gd name="connsiteX0" fmla="*/ 0 w 440594"/>
                                  <a:gd name="connsiteY0" fmla="*/ 36626 h 468281"/>
                                  <a:gd name="connsiteX1" fmla="*/ 436075 w 440594"/>
                                  <a:gd name="connsiteY1" fmla="*/ 107544 h 468281"/>
                                  <a:gd name="connsiteX2" fmla="*/ 6035 w 440594"/>
                                  <a:gd name="connsiteY2" fmla="*/ 468174 h 468281"/>
                                  <a:gd name="connsiteX0" fmla="*/ 0 w 445057"/>
                                  <a:gd name="connsiteY0" fmla="*/ 30521 h 462182"/>
                                  <a:gd name="connsiteX1" fmla="*/ 440602 w 445057"/>
                                  <a:gd name="connsiteY1" fmla="*/ 112002 h 462182"/>
                                  <a:gd name="connsiteX2" fmla="*/ 6035 w 445057"/>
                                  <a:gd name="connsiteY2" fmla="*/ 462069 h 462182"/>
                                  <a:gd name="connsiteX0" fmla="*/ 0 w 442872"/>
                                  <a:gd name="connsiteY0" fmla="*/ 20988 h 452635"/>
                                  <a:gd name="connsiteX1" fmla="*/ 440602 w 442872"/>
                                  <a:gd name="connsiteY1" fmla="*/ 102469 h 452635"/>
                                  <a:gd name="connsiteX2" fmla="*/ 6035 w 442872"/>
                                  <a:gd name="connsiteY2" fmla="*/ 452536 h 452635"/>
                                  <a:gd name="connsiteX0" fmla="*/ 0 w 445616"/>
                                  <a:gd name="connsiteY0" fmla="*/ 22154 h 453803"/>
                                  <a:gd name="connsiteX1" fmla="*/ 440602 w 445616"/>
                                  <a:gd name="connsiteY1" fmla="*/ 103635 h 453803"/>
                                  <a:gd name="connsiteX2" fmla="*/ 6035 w 445616"/>
                                  <a:gd name="connsiteY2" fmla="*/ 453702 h 453803"/>
                                  <a:gd name="connsiteX0" fmla="*/ 0 w 449430"/>
                                  <a:gd name="connsiteY0" fmla="*/ 29307 h 460966"/>
                                  <a:gd name="connsiteX1" fmla="*/ 440602 w 449430"/>
                                  <a:gd name="connsiteY1" fmla="*/ 110788 h 460966"/>
                                  <a:gd name="connsiteX2" fmla="*/ 6035 w 449430"/>
                                  <a:gd name="connsiteY2" fmla="*/ 460855 h 460966"/>
                                  <a:gd name="connsiteX0" fmla="*/ 0 w 451223"/>
                                  <a:gd name="connsiteY0" fmla="*/ 28704 h 460362"/>
                                  <a:gd name="connsiteX1" fmla="*/ 440602 w 451223"/>
                                  <a:gd name="connsiteY1" fmla="*/ 110185 h 460362"/>
                                  <a:gd name="connsiteX2" fmla="*/ 6035 w 451223"/>
                                  <a:gd name="connsiteY2" fmla="*/ 460252 h 460362"/>
                                  <a:gd name="connsiteX0" fmla="*/ 0 w 452730"/>
                                  <a:gd name="connsiteY0" fmla="*/ 28100 h 459757"/>
                                  <a:gd name="connsiteX1" fmla="*/ 440602 w 452730"/>
                                  <a:gd name="connsiteY1" fmla="*/ 109581 h 459757"/>
                                  <a:gd name="connsiteX2" fmla="*/ 6035 w 452730"/>
                                  <a:gd name="connsiteY2" fmla="*/ 459648 h 459757"/>
                                  <a:gd name="connsiteX0" fmla="*/ 0 w 449085"/>
                                  <a:gd name="connsiteY0" fmla="*/ 28702 h 460360"/>
                                  <a:gd name="connsiteX1" fmla="*/ 440602 w 449085"/>
                                  <a:gd name="connsiteY1" fmla="*/ 110183 h 460360"/>
                                  <a:gd name="connsiteX2" fmla="*/ 6035 w 449085"/>
                                  <a:gd name="connsiteY2" fmla="*/ 460250 h 460360"/>
                                  <a:gd name="connsiteX0" fmla="*/ 0 w 449085"/>
                                  <a:gd name="connsiteY0" fmla="*/ 24512 h 456164"/>
                                  <a:gd name="connsiteX1" fmla="*/ 440602 w 449085"/>
                                  <a:gd name="connsiteY1" fmla="*/ 105993 h 456164"/>
                                  <a:gd name="connsiteX2" fmla="*/ 6035 w 449085"/>
                                  <a:gd name="connsiteY2" fmla="*/ 456060 h 456164"/>
                                  <a:gd name="connsiteX0" fmla="*/ 0 w 453116"/>
                                  <a:gd name="connsiteY0" fmla="*/ 25700 h 457354"/>
                                  <a:gd name="connsiteX1" fmla="*/ 440602 w 453116"/>
                                  <a:gd name="connsiteY1" fmla="*/ 107181 h 457354"/>
                                  <a:gd name="connsiteX2" fmla="*/ 6035 w 453116"/>
                                  <a:gd name="connsiteY2" fmla="*/ 457248 h 457354"/>
                                  <a:gd name="connsiteX0" fmla="*/ 0 w 453506"/>
                                  <a:gd name="connsiteY0" fmla="*/ 30520 h 462181"/>
                                  <a:gd name="connsiteX1" fmla="*/ 440602 w 453506"/>
                                  <a:gd name="connsiteY1" fmla="*/ 112001 h 462181"/>
                                  <a:gd name="connsiteX2" fmla="*/ 6035 w 453506"/>
                                  <a:gd name="connsiteY2" fmla="*/ 462068 h 462181"/>
                                  <a:gd name="connsiteX0" fmla="*/ 0 w 459346"/>
                                  <a:gd name="connsiteY0" fmla="*/ 26384 h 458051"/>
                                  <a:gd name="connsiteX1" fmla="*/ 446638 w 459346"/>
                                  <a:gd name="connsiteY1" fmla="*/ 115410 h 458051"/>
                                  <a:gd name="connsiteX2" fmla="*/ 6035 w 459346"/>
                                  <a:gd name="connsiteY2" fmla="*/ 457932 h 458051"/>
                                  <a:gd name="connsiteX0" fmla="*/ 0 w 459346"/>
                                  <a:gd name="connsiteY0" fmla="*/ 23998 h 455668"/>
                                  <a:gd name="connsiteX1" fmla="*/ 446638 w 459346"/>
                                  <a:gd name="connsiteY1" fmla="*/ 117551 h 455668"/>
                                  <a:gd name="connsiteX2" fmla="*/ 6035 w 459346"/>
                                  <a:gd name="connsiteY2" fmla="*/ 455546 h 4556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59346" h="455668">
                                    <a:moveTo>
                                      <a:pt x="0" y="23998"/>
                                    </a:moveTo>
                                    <a:cubicBezTo>
                                      <a:pt x="159441" y="28021"/>
                                      <a:pt x="365656" y="-75085"/>
                                      <a:pt x="446638" y="117551"/>
                                    </a:cubicBezTo>
                                    <a:cubicBezTo>
                                      <a:pt x="527620" y="310187"/>
                                      <a:pt x="202696" y="460576"/>
                                      <a:pt x="6035" y="455546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12993916" name="任意多边形: 形状 1112993916">
                              <a:extLst>
                                <a:ext uri="{FF2B5EF4-FFF2-40B4-BE49-F238E27FC236}">
                                  <a16:creationId xmlns:a16="http://schemas.microsoft.com/office/drawing/2014/main" id="{8FA5053A-634B-757C-BF36-EDB520FC1D8D}"/>
                                </a:ext>
                              </a:extLst>
                            </wps:cNvPr>
                            <wps:cNvSpPr/>
                            <wps:spPr>
                              <a:xfrm flipH="1">
                                <a:off x="292926" y="797377"/>
                                <a:ext cx="564135" cy="715676"/>
                              </a:xfrm>
                              <a:custGeom>
                                <a:avLst/>
                                <a:gdLst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76511"/>
                                  <a:gd name="connsiteY0" fmla="*/ 0 h 431548"/>
                                  <a:gd name="connsiteX1" fmla="*/ 446637 w 476511"/>
                                  <a:gd name="connsiteY1" fmla="*/ 125239 h 431548"/>
                                  <a:gd name="connsiteX2" fmla="*/ 6035 w 476511"/>
                                  <a:gd name="connsiteY2" fmla="*/ 431548 h 431548"/>
                                  <a:gd name="connsiteX0" fmla="*/ 0 w 446637"/>
                                  <a:gd name="connsiteY0" fmla="*/ 0 h 431548"/>
                                  <a:gd name="connsiteX1" fmla="*/ 446637 w 446637"/>
                                  <a:gd name="connsiteY1" fmla="*/ 125239 h 431548"/>
                                  <a:gd name="connsiteX2" fmla="*/ 6035 w 446637"/>
                                  <a:gd name="connsiteY2" fmla="*/ 431548 h 431548"/>
                                  <a:gd name="connsiteX0" fmla="*/ 0 w 448042"/>
                                  <a:gd name="connsiteY0" fmla="*/ 22366 h 453914"/>
                                  <a:gd name="connsiteX1" fmla="*/ 446637 w 448042"/>
                                  <a:gd name="connsiteY1" fmla="*/ 147605 h 453914"/>
                                  <a:gd name="connsiteX2" fmla="*/ 6035 w 448042"/>
                                  <a:gd name="connsiteY2" fmla="*/ 453914 h 453914"/>
                                  <a:gd name="connsiteX0" fmla="*/ 0 w 442032"/>
                                  <a:gd name="connsiteY0" fmla="*/ 40697 h 472245"/>
                                  <a:gd name="connsiteX1" fmla="*/ 440602 w 442032"/>
                                  <a:gd name="connsiteY1" fmla="*/ 131231 h 472245"/>
                                  <a:gd name="connsiteX2" fmla="*/ 6035 w 442032"/>
                                  <a:gd name="connsiteY2" fmla="*/ 472245 h 472245"/>
                                  <a:gd name="connsiteX0" fmla="*/ 0 w 439027"/>
                                  <a:gd name="connsiteY0" fmla="*/ 0 h 431548"/>
                                  <a:gd name="connsiteX1" fmla="*/ 437584 w 439027"/>
                                  <a:gd name="connsiteY1" fmla="*/ 205212 h 431548"/>
                                  <a:gd name="connsiteX2" fmla="*/ 6035 w 439027"/>
                                  <a:gd name="connsiteY2" fmla="*/ 431548 h 431548"/>
                                  <a:gd name="connsiteX0" fmla="*/ 0 w 457059"/>
                                  <a:gd name="connsiteY0" fmla="*/ 7887 h 439435"/>
                                  <a:gd name="connsiteX1" fmla="*/ 455691 w 457059"/>
                                  <a:gd name="connsiteY1" fmla="*/ 169340 h 439435"/>
                                  <a:gd name="connsiteX2" fmla="*/ 6035 w 457059"/>
                                  <a:gd name="connsiteY2" fmla="*/ 439435 h 439435"/>
                                  <a:gd name="connsiteX0" fmla="*/ 0 w 456154"/>
                                  <a:gd name="connsiteY0" fmla="*/ 8290 h 439838"/>
                                  <a:gd name="connsiteX1" fmla="*/ 455691 w 456154"/>
                                  <a:gd name="connsiteY1" fmla="*/ 169743 h 439838"/>
                                  <a:gd name="connsiteX2" fmla="*/ 6035 w 456154"/>
                                  <a:gd name="connsiteY2" fmla="*/ 439838 h 439838"/>
                                  <a:gd name="connsiteX0" fmla="*/ 0 w 456278"/>
                                  <a:gd name="connsiteY0" fmla="*/ 21296 h 452844"/>
                                  <a:gd name="connsiteX1" fmla="*/ 455691 w 456278"/>
                                  <a:gd name="connsiteY1" fmla="*/ 182749 h 452844"/>
                                  <a:gd name="connsiteX2" fmla="*/ 6035 w 456278"/>
                                  <a:gd name="connsiteY2" fmla="*/ 452844 h 452844"/>
                                  <a:gd name="connsiteX0" fmla="*/ 0 w 455809"/>
                                  <a:gd name="connsiteY0" fmla="*/ 24402 h 455950"/>
                                  <a:gd name="connsiteX1" fmla="*/ 455691 w 455809"/>
                                  <a:gd name="connsiteY1" fmla="*/ 185855 h 455950"/>
                                  <a:gd name="connsiteX2" fmla="*/ 6035 w 455809"/>
                                  <a:gd name="connsiteY2" fmla="*/ 455950 h 455950"/>
                                  <a:gd name="connsiteX0" fmla="*/ 0 w 455828"/>
                                  <a:gd name="connsiteY0" fmla="*/ 24402 h 455950"/>
                                  <a:gd name="connsiteX1" fmla="*/ 455691 w 455828"/>
                                  <a:gd name="connsiteY1" fmla="*/ 185855 h 455950"/>
                                  <a:gd name="connsiteX2" fmla="*/ 6035 w 455828"/>
                                  <a:gd name="connsiteY2" fmla="*/ 455950 h 455950"/>
                                  <a:gd name="connsiteX0" fmla="*/ 0 w 455691"/>
                                  <a:gd name="connsiteY0" fmla="*/ 0 h 431548"/>
                                  <a:gd name="connsiteX1" fmla="*/ 455691 w 455691"/>
                                  <a:gd name="connsiteY1" fmla="*/ 161453 h 431548"/>
                                  <a:gd name="connsiteX2" fmla="*/ 6035 w 455691"/>
                                  <a:gd name="connsiteY2" fmla="*/ 431548 h 431548"/>
                                  <a:gd name="connsiteX0" fmla="*/ 0 w 451164"/>
                                  <a:gd name="connsiteY0" fmla="*/ 10896 h 442444"/>
                                  <a:gd name="connsiteX1" fmla="*/ 451164 w 451164"/>
                                  <a:gd name="connsiteY1" fmla="*/ 115011 h 442444"/>
                                  <a:gd name="connsiteX2" fmla="*/ 6035 w 451164"/>
                                  <a:gd name="connsiteY2" fmla="*/ 442444 h 442444"/>
                                  <a:gd name="connsiteX0" fmla="*/ 0 w 452420"/>
                                  <a:gd name="connsiteY0" fmla="*/ 13419 h 444967"/>
                                  <a:gd name="connsiteX1" fmla="*/ 451164 w 452420"/>
                                  <a:gd name="connsiteY1" fmla="*/ 117534 h 444967"/>
                                  <a:gd name="connsiteX2" fmla="*/ 6035 w 452420"/>
                                  <a:gd name="connsiteY2" fmla="*/ 444967 h 444967"/>
                                  <a:gd name="connsiteX0" fmla="*/ 0 w 454907"/>
                                  <a:gd name="connsiteY0" fmla="*/ 22071 h 453619"/>
                                  <a:gd name="connsiteX1" fmla="*/ 451164 w 454907"/>
                                  <a:gd name="connsiteY1" fmla="*/ 126186 h 453619"/>
                                  <a:gd name="connsiteX2" fmla="*/ 6035 w 454907"/>
                                  <a:gd name="connsiteY2" fmla="*/ 453619 h 453619"/>
                                  <a:gd name="connsiteX0" fmla="*/ 0 w 457401"/>
                                  <a:gd name="connsiteY0" fmla="*/ 26057 h 457605"/>
                                  <a:gd name="connsiteX1" fmla="*/ 451164 w 457401"/>
                                  <a:gd name="connsiteY1" fmla="*/ 130172 h 457605"/>
                                  <a:gd name="connsiteX2" fmla="*/ 6035 w 457401"/>
                                  <a:gd name="connsiteY2" fmla="*/ 457605 h 457605"/>
                                  <a:gd name="connsiteX0" fmla="*/ 0 w 457480"/>
                                  <a:gd name="connsiteY0" fmla="*/ 26057 h 457756"/>
                                  <a:gd name="connsiteX1" fmla="*/ 451164 w 457480"/>
                                  <a:gd name="connsiteY1" fmla="*/ 130172 h 457756"/>
                                  <a:gd name="connsiteX2" fmla="*/ 6035 w 457480"/>
                                  <a:gd name="connsiteY2" fmla="*/ 457605 h 457756"/>
                                  <a:gd name="connsiteX0" fmla="*/ 0 w 455477"/>
                                  <a:gd name="connsiteY0" fmla="*/ 18741 h 450420"/>
                                  <a:gd name="connsiteX1" fmla="*/ 451164 w 455477"/>
                                  <a:gd name="connsiteY1" fmla="*/ 122856 h 450420"/>
                                  <a:gd name="connsiteX2" fmla="*/ 6035 w 455477"/>
                                  <a:gd name="connsiteY2" fmla="*/ 450289 h 450420"/>
                                  <a:gd name="connsiteX0" fmla="*/ 0 w 440594"/>
                                  <a:gd name="connsiteY0" fmla="*/ 36626 h 468281"/>
                                  <a:gd name="connsiteX1" fmla="*/ 436075 w 440594"/>
                                  <a:gd name="connsiteY1" fmla="*/ 107544 h 468281"/>
                                  <a:gd name="connsiteX2" fmla="*/ 6035 w 440594"/>
                                  <a:gd name="connsiteY2" fmla="*/ 468174 h 468281"/>
                                  <a:gd name="connsiteX0" fmla="*/ 0 w 445057"/>
                                  <a:gd name="connsiteY0" fmla="*/ 30521 h 462182"/>
                                  <a:gd name="connsiteX1" fmla="*/ 440602 w 445057"/>
                                  <a:gd name="connsiteY1" fmla="*/ 112002 h 462182"/>
                                  <a:gd name="connsiteX2" fmla="*/ 6035 w 445057"/>
                                  <a:gd name="connsiteY2" fmla="*/ 462069 h 462182"/>
                                  <a:gd name="connsiteX0" fmla="*/ 0 w 442872"/>
                                  <a:gd name="connsiteY0" fmla="*/ 20988 h 452635"/>
                                  <a:gd name="connsiteX1" fmla="*/ 440602 w 442872"/>
                                  <a:gd name="connsiteY1" fmla="*/ 102469 h 452635"/>
                                  <a:gd name="connsiteX2" fmla="*/ 6035 w 442872"/>
                                  <a:gd name="connsiteY2" fmla="*/ 452536 h 452635"/>
                                  <a:gd name="connsiteX0" fmla="*/ 0 w 445616"/>
                                  <a:gd name="connsiteY0" fmla="*/ 22154 h 453803"/>
                                  <a:gd name="connsiteX1" fmla="*/ 440602 w 445616"/>
                                  <a:gd name="connsiteY1" fmla="*/ 103635 h 453803"/>
                                  <a:gd name="connsiteX2" fmla="*/ 6035 w 445616"/>
                                  <a:gd name="connsiteY2" fmla="*/ 453702 h 453803"/>
                                  <a:gd name="connsiteX0" fmla="*/ 0 w 449430"/>
                                  <a:gd name="connsiteY0" fmla="*/ 29307 h 460966"/>
                                  <a:gd name="connsiteX1" fmla="*/ 440602 w 449430"/>
                                  <a:gd name="connsiteY1" fmla="*/ 110788 h 460966"/>
                                  <a:gd name="connsiteX2" fmla="*/ 6035 w 449430"/>
                                  <a:gd name="connsiteY2" fmla="*/ 460855 h 460966"/>
                                  <a:gd name="connsiteX0" fmla="*/ 0 w 451223"/>
                                  <a:gd name="connsiteY0" fmla="*/ 28704 h 460362"/>
                                  <a:gd name="connsiteX1" fmla="*/ 440602 w 451223"/>
                                  <a:gd name="connsiteY1" fmla="*/ 110185 h 460362"/>
                                  <a:gd name="connsiteX2" fmla="*/ 6035 w 451223"/>
                                  <a:gd name="connsiteY2" fmla="*/ 460252 h 460362"/>
                                  <a:gd name="connsiteX0" fmla="*/ 0 w 452730"/>
                                  <a:gd name="connsiteY0" fmla="*/ 28100 h 459757"/>
                                  <a:gd name="connsiteX1" fmla="*/ 440602 w 452730"/>
                                  <a:gd name="connsiteY1" fmla="*/ 109581 h 459757"/>
                                  <a:gd name="connsiteX2" fmla="*/ 6035 w 452730"/>
                                  <a:gd name="connsiteY2" fmla="*/ 459648 h 459757"/>
                                  <a:gd name="connsiteX0" fmla="*/ 0 w 449085"/>
                                  <a:gd name="connsiteY0" fmla="*/ 28702 h 460360"/>
                                  <a:gd name="connsiteX1" fmla="*/ 440602 w 449085"/>
                                  <a:gd name="connsiteY1" fmla="*/ 110183 h 460360"/>
                                  <a:gd name="connsiteX2" fmla="*/ 6035 w 449085"/>
                                  <a:gd name="connsiteY2" fmla="*/ 460250 h 460360"/>
                                  <a:gd name="connsiteX0" fmla="*/ 0 w 449085"/>
                                  <a:gd name="connsiteY0" fmla="*/ 24512 h 456164"/>
                                  <a:gd name="connsiteX1" fmla="*/ 440602 w 449085"/>
                                  <a:gd name="connsiteY1" fmla="*/ 105993 h 456164"/>
                                  <a:gd name="connsiteX2" fmla="*/ 6035 w 449085"/>
                                  <a:gd name="connsiteY2" fmla="*/ 456060 h 456164"/>
                                  <a:gd name="connsiteX0" fmla="*/ 0 w 453116"/>
                                  <a:gd name="connsiteY0" fmla="*/ 25700 h 457354"/>
                                  <a:gd name="connsiteX1" fmla="*/ 440602 w 453116"/>
                                  <a:gd name="connsiteY1" fmla="*/ 107181 h 457354"/>
                                  <a:gd name="connsiteX2" fmla="*/ 6035 w 453116"/>
                                  <a:gd name="connsiteY2" fmla="*/ 457248 h 457354"/>
                                  <a:gd name="connsiteX0" fmla="*/ 0 w 453506"/>
                                  <a:gd name="connsiteY0" fmla="*/ 30520 h 462181"/>
                                  <a:gd name="connsiteX1" fmla="*/ 440602 w 453506"/>
                                  <a:gd name="connsiteY1" fmla="*/ 112001 h 462181"/>
                                  <a:gd name="connsiteX2" fmla="*/ 6035 w 453506"/>
                                  <a:gd name="connsiteY2" fmla="*/ 462068 h 462181"/>
                                  <a:gd name="connsiteX0" fmla="*/ 0 w 459346"/>
                                  <a:gd name="connsiteY0" fmla="*/ 26384 h 458051"/>
                                  <a:gd name="connsiteX1" fmla="*/ 446638 w 459346"/>
                                  <a:gd name="connsiteY1" fmla="*/ 115410 h 458051"/>
                                  <a:gd name="connsiteX2" fmla="*/ 6035 w 459346"/>
                                  <a:gd name="connsiteY2" fmla="*/ 457932 h 458051"/>
                                  <a:gd name="connsiteX0" fmla="*/ 0 w 459346"/>
                                  <a:gd name="connsiteY0" fmla="*/ 23998 h 455668"/>
                                  <a:gd name="connsiteX1" fmla="*/ 446638 w 459346"/>
                                  <a:gd name="connsiteY1" fmla="*/ 117551 h 455668"/>
                                  <a:gd name="connsiteX2" fmla="*/ 6035 w 459346"/>
                                  <a:gd name="connsiteY2" fmla="*/ 455546 h 455668"/>
                                  <a:gd name="connsiteX0" fmla="*/ 0 w 479110"/>
                                  <a:gd name="connsiteY0" fmla="*/ 28744 h 460407"/>
                                  <a:gd name="connsiteX1" fmla="*/ 467025 w 479110"/>
                                  <a:gd name="connsiteY1" fmla="*/ 113421 h 460407"/>
                                  <a:gd name="connsiteX2" fmla="*/ 6035 w 479110"/>
                                  <a:gd name="connsiteY2" fmla="*/ 460292 h 460407"/>
                                  <a:gd name="connsiteX0" fmla="*/ 0 w 480064"/>
                                  <a:gd name="connsiteY0" fmla="*/ 33101 h 464773"/>
                                  <a:gd name="connsiteX1" fmla="*/ 467025 w 480064"/>
                                  <a:gd name="connsiteY1" fmla="*/ 117778 h 464773"/>
                                  <a:gd name="connsiteX2" fmla="*/ 6035 w 480064"/>
                                  <a:gd name="connsiteY2" fmla="*/ 464649 h 464773"/>
                                  <a:gd name="connsiteX0" fmla="*/ 0 w 482376"/>
                                  <a:gd name="connsiteY0" fmla="*/ 35101 h 466777"/>
                                  <a:gd name="connsiteX1" fmla="*/ 467025 w 482376"/>
                                  <a:gd name="connsiteY1" fmla="*/ 119778 h 466777"/>
                                  <a:gd name="connsiteX2" fmla="*/ 6035 w 482376"/>
                                  <a:gd name="connsiteY2" fmla="*/ 466649 h 466777"/>
                                  <a:gd name="connsiteX0" fmla="*/ 0 w 483057"/>
                                  <a:gd name="connsiteY0" fmla="*/ 32304 h 463974"/>
                                  <a:gd name="connsiteX1" fmla="*/ 467025 w 483057"/>
                                  <a:gd name="connsiteY1" fmla="*/ 116981 h 463974"/>
                                  <a:gd name="connsiteX2" fmla="*/ 6035 w 483057"/>
                                  <a:gd name="connsiteY2" fmla="*/ 463852 h 463974"/>
                                  <a:gd name="connsiteX0" fmla="*/ 0 w 483747"/>
                                  <a:gd name="connsiteY0" fmla="*/ 30717 h 462384"/>
                                  <a:gd name="connsiteX1" fmla="*/ 467025 w 483747"/>
                                  <a:gd name="connsiteY1" fmla="*/ 115394 h 462384"/>
                                  <a:gd name="connsiteX2" fmla="*/ 6035 w 483747"/>
                                  <a:gd name="connsiteY2" fmla="*/ 462265 h 462384"/>
                                  <a:gd name="connsiteX0" fmla="*/ 0 w 486948"/>
                                  <a:gd name="connsiteY0" fmla="*/ 33101 h 464773"/>
                                  <a:gd name="connsiteX1" fmla="*/ 467025 w 486948"/>
                                  <a:gd name="connsiteY1" fmla="*/ 117778 h 464773"/>
                                  <a:gd name="connsiteX2" fmla="*/ 6035 w 486948"/>
                                  <a:gd name="connsiteY2" fmla="*/ 464649 h 464773"/>
                                  <a:gd name="connsiteX0" fmla="*/ 0 w 488050"/>
                                  <a:gd name="connsiteY0" fmla="*/ 33899 h 465572"/>
                                  <a:gd name="connsiteX1" fmla="*/ 467025 w 488050"/>
                                  <a:gd name="connsiteY1" fmla="*/ 118576 h 465572"/>
                                  <a:gd name="connsiteX2" fmla="*/ 6035 w 488050"/>
                                  <a:gd name="connsiteY2" fmla="*/ 465447 h 465572"/>
                                  <a:gd name="connsiteX0" fmla="*/ 0 w 483057"/>
                                  <a:gd name="connsiteY0" fmla="*/ 29926 h 461592"/>
                                  <a:gd name="connsiteX1" fmla="*/ 467025 w 483057"/>
                                  <a:gd name="connsiteY1" fmla="*/ 114603 h 461592"/>
                                  <a:gd name="connsiteX2" fmla="*/ 6035 w 483057"/>
                                  <a:gd name="connsiteY2" fmla="*/ 461474 h 461592"/>
                                  <a:gd name="connsiteX0" fmla="*/ 0 w 483057"/>
                                  <a:gd name="connsiteY0" fmla="*/ 27959 h 459621"/>
                                  <a:gd name="connsiteX1" fmla="*/ 467025 w 483057"/>
                                  <a:gd name="connsiteY1" fmla="*/ 112636 h 459621"/>
                                  <a:gd name="connsiteX2" fmla="*/ 6035 w 483057"/>
                                  <a:gd name="connsiteY2" fmla="*/ 459507 h 459621"/>
                                  <a:gd name="connsiteX0" fmla="*/ 0 w 484095"/>
                                  <a:gd name="connsiteY0" fmla="*/ 30715 h 462382"/>
                                  <a:gd name="connsiteX1" fmla="*/ 467025 w 484095"/>
                                  <a:gd name="connsiteY1" fmla="*/ 115392 h 462382"/>
                                  <a:gd name="connsiteX2" fmla="*/ 6035 w 484095"/>
                                  <a:gd name="connsiteY2" fmla="*/ 462263 h 462382"/>
                                  <a:gd name="connsiteX0" fmla="*/ 0 w 486585"/>
                                  <a:gd name="connsiteY0" fmla="*/ 35101 h 466777"/>
                                  <a:gd name="connsiteX1" fmla="*/ 467025 w 486585"/>
                                  <a:gd name="connsiteY1" fmla="*/ 119778 h 466777"/>
                                  <a:gd name="connsiteX2" fmla="*/ 6035 w 486585"/>
                                  <a:gd name="connsiteY2" fmla="*/ 466649 h 466777"/>
                                  <a:gd name="connsiteX0" fmla="*/ 0 w 484094"/>
                                  <a:gd name="connsiteY0" fmla="*/ 30321 h 461987"/>
                                  <a:gd name="connsiteX1" fmla="*/ 467025 w 484094"/>
                                  <a:gd name="connsiteY1" fmla="*/ 114998 h 461987"/>
                                  <a:gd name="connsiteX2" fmla="*/ 6035 w 484094"/>
                                  <a:gd name="connsiteY2" fmla="*/ 461869 h 461987"/>
                                  <a:gd name="connsiteX0" fmla="*/ 0 w 480418"/>
                                  <a:gd name="connsiteY0" fmla="*/ 35959 h 467617"/>
                                  <a:gd name="connsiteX1" fmla="*/ 463202 w 480418"/>
                                  <a:gd name="connsiteY1" fmla="*/ 110773 h 467617"/>
                                  <a:gd name="connsiteX2" fmla="*/ 6035 w 480418"/>
                                  <a:gd name="connsiteY2" fmla="*/ 467507 h 467617"/>
                                  <a:gd name="connsiteX0" fmla="*/ 0 w 471849"/>
                                  <a:gd name="connsiteY0" fmla="*/ 38297 h 469954"/>
                                  <a:gd name="connsiteX1" fmla="*/ 454283 w 471849"/>
                                  <a:gd name="connsiteY1" fmla="*/ 109166 h 469954"/>
                                  <a:gd name="connsiteX2" fmla="*/ 6035 w 471849"/>
                                  <a:gd name="connsiteY2" fmla="*/ 469845 h 469954"/>
                                  <a:gd name="connsiteX0" fmla="*/ 0 w 471849"/>
                                  <a:gd name="connsiteY0" fmla="*/ 29342 h 460987"/>
                                  <a:gd name="connsiteX1" fmla="*/ 454283 w 471849"/>
                                  <a:gd name="connsiteY1" fmla="*/ 100211 h 460987"/>
                                  <a:gd name="connsiteX2" fmla="*/ 6035 w 471849"/>
                                  <a:gd name="connsiteY2" fmla="*/ 460890 h 460987"/>
                                  <a:gd name="connsiteX0" fmla="*/ 0 w 474392"/>
                                  <a:gd name="connsiteY0" fmla="*/ 36244 h 467898"/>
                                  <a:gd name="connsiteX1" fmla="*/ 454283 w 474392"/>
                                  <a:gd name="connsiteY1" fmla="*/ 107113 h 467898"/>
                                  <a:gd name="connsiteX2" fmla="*/ 6035 w 474392"/>
                                  <a:gd name="connsiteY2" fmla="*/ 467792 h 467898"/>
                                  <a:gd name="connsiteX0" fmla="*/ 0 w 475463"/>
                                  <a:gd name="connsiteY0" fmla="*/ 36244 h 467792"/>
                                  <a:gd name="connsiteX1" fmla="*/ 454283 w 475463"/>
                                  <a:gd name="connsiteY1" fmla="*/ 107113 h 467792"/>
                                  <a:gd name="connsiteX2" fmla="*/ 6035 w 475463"/>
                                  <a:gd name="connsiteY2" fmla="*/ 467792 h 467792"/>
                                  <a:gd name="connsiteX0" fmla="*/ 0 w 476322"/>
                                  <a:gd name="connsiteY0" fmla="*/ 36244 h 468052"/>
                                  <a:gd name="connsiteX1" fmla="*/ 454283 w 476322"/>
                                  <a:gd name="connsiteY1" fmla="*/ 107113 h 468052"/>
                                  <a:gd name="connsiteX2" fmla="*/ 6035 w 476322"/>
                                  <a:gd name="connsiteY2" fmla="*/ 467792 h 468052"/>
                                  <a:gd name="connsiteX0" fmla="*/ 0 w 476385"/>
                                  <a:gd name="connsiteY0" fmla="*/ 36244 h 467792"/>
                                  <a:gd name="connsiteX1" fmla="*/ 454283 w 476385"/>
                                  <a:gd name="connsiteY1" fmla="*/ 107113 h 467792"/>
                                  <a:gd name="connsiteX2" fmla="*/ 6035 w 476385"/>
                                  <a:gd name="connsiteY2" fmla="*/ 467792 h 467792"/>
                                  <a:gd name="connsiteX0" fmla="*/ 0 w 476385"/>
                                  <a:gd name="connsiteY0" fmla="*/ 36244 h 467797"/>
                                  <a:gd name="connsiteX1" fmla="*/ 454283 w 476385"/>
                                  <a:gd name="connsiteY1" fmla="*/ 107113 h 467797"/>
                                  <a:gd name="connsiteX2" fmla="*/ 6035 w 476385"/>
                                  <a:gd name="connsiteY2" fmla="*/ 467792 h 46779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76385" h="467797">
                                    <a:moveTo>
                                      <a:pt x="0" y="36244"/>
                                    </a:moveTo>
                                    <a:cubicBezTo>
                                      <a:pt x="159441" y="40267"/>
                                      <a:pt x="345267" y="-84535"/>
                                      <a:pt x="454283" y="107113"/>
                                    </a:cubicBezTo>
                                    <a:cubicBezTo>
                                      <a:pt x="563299" y="298761"/>
                                      <a:pt x="246019" y="468876"/>
                                      <a:pt x="6035" y="46779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778555411" name="任意多边形: 形状 778555411">
                              <a:extLst>
                                <a:ext uri="{FF2B5EF4-FFF2-40B4-BE49-F238E27FC236}">
                                  <a16:creationId xmlns:a16="http://schemas.microsoft.com/office/drawing/2014/main" id="{39551775-93E8-673C-1C1F-3CE724F26BA7}"/>
                                </a:ext>
                              </a:extLst>
                            </wps:cNvPr>
                            <wps:cNvSpPr/>
                            <wps:spPr>
                              <a:xfrm flipH="1">
                                <a:off x="0" y="698018"/>
                                <a:ext cx="857061" cy="137479"/>
                              </a:xfrm>
                              <a:custGeom>
                                <a:avLst/>
                                <a:gdLst>
                                  <a:gd name="connsiteX0" fmla="*/ 0 w 857061"/>
                                  <a:gd name="connsiteY0" fmla="*/ 137311 h 137311"/>
                                  <a:gd name="connsiteX1" fmla="*/ 857061 w 857061"/>
                                  <a:gd name="connsiteY1" fmla="*/ 0 h 137311"/>
                                  <a:gd name="connsiteX0" fmla="*/ 0 w 857061"/>
                                  <a:gd name="connsiteY0" fmla="*/ 139815 h 139815"/>
                                  <a:gd name="connsiteX1" fmla="*/ 857061 w 857061"/>
                                  <a:gd name="connsiteY1" fmla="*/ 2504 h 139815"/>
                                  <a:gd name="connsiteX0" fmla="*/ 0 w 857061"/>
                                  <a:gd name="connsiteY0" fmla="*/ 139275 h 139275"/>
                                  <a:gd name="connsiteX1" fmla="*/ 857061 w 857061"/>
                                  <a:gd name="connsiteY1" fmla="*/ 1964 h 139275"/>
                                  <a:gd name="connsiteX0" fmla="*/ 0 w 857061"/>
                                  <a:gd name="connsiteY0" fmla="*/ 138567 h 138567"/>
                                  <a:gd name="connsiteX1" fmla="*/ 857061 w 857061"/>
                                  <a:gd name="connsiteY1" fmla="*/ 1256 h 138567"/>
                                  <a:gd name="connsiteX0" fmla="*/ 0 w 857061"/>
                                  <a:gd name="connsiteY0" fmla="*/ 138168 h 138168"/>
                                  <a:gd name="connsiteX1" fmla="*/ 857061 w 857061"/>
                                  <a:gd name="connsiteY1" fmla="*/ 857 h 138168"/>
                                  <a:gd name="connsiteX0" fmla="*/ 0 w 857061"/>
                                  <a:gd name="connsiteY0" fmla="*/ 137479 h 137479"/>
                                  <a:gd name="connsiteX1" fmla="*/ 857061 w 857061"/>
                                  <a:gd name="connsiteY1" fmla="*/ 168 h 137479"/>
                                  <a:gd name="connsiteX0" fmla="*/ 0 w 857061"/>
                                  <a:gd name="connsiteY0" fmla="*/ 137479 h 137479"/>
                                  <a:gd name="connsiteX1" fmla="*/ 857061 w 857061"/>
                                  <a:gd name="connsiteY1" fmla="*/ 168 h 1374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857061" h="137479">
                                    <a:moveTo>
                                      <a:pt x="0" y="137479"/>
                                    </a:moveTo>
                                    <a:cubicBezTo>
                                      <a:pt x="184590" y="127923"/>
                                      <a:pt x="339002" y="-5365"/>
                                      <a:pt x="857061" y="168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1715144705" name="椭圆 55"/>
                          <wps:cNvSpPr/>
                          <wps:spPr>
                            <a:xfrm>
                              <a:off x="394703" y="313132"/>
                              <a:ext cx="63952" cy="6395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9749511" name="椭圆 55"/>
                          <wps:cNvSpPr/>
                          <wps:spPr>
                            <a:xfrm>
                              <a:off x="1114500" y="557014"/>
                              <a:ext cx="63952" cy="6395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7992375" name="椭圆 55"/>
                          <wps:cNvSpPr/>
                          <wps:spPr>
                            <a:xfrm>
                              <a:off x="1099442" y="1212048"/>
                              <a:ext cx="63952" cy="6395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6890562" name="椭圆 55"/>
                          <wps:cNvSpPr/>
                          <wps:spPr>
                            <a:xfrm>
                              <a:off x="527220" y="1404745"/>
                              <a:ext cx="63952" cy="6395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4611394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4797" y="1068356"/>
                            <a:ext cx="290663" cy="243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C69B03" w14:textId="09C655C2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2 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54617812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4831" y="1299736"/>
                            <a:ext cx="290740" cy="243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D2E3E8" w14:textId="1FA4D9E2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1 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734968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9727" y="-4017"/>
                            <a:ext cx="400218" cy="243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AC0441" w14:textId="0401D19E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−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 xml:space="preserve"> 1 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757917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9727" y="251909"/>
                            <a:ext cx="400218" cy="243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0DDBF0" w14:textId="5757623E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−</w:t>
                              </w: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 xml:space="preserve"> 2 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606899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582" y="384717"/>
                            <a:ext cx="155195" cy="2434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31BBEC" w14:textId="0E467020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6172106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1031" y="219079"/>
                            <a:ext cx="163387" cy="2434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7B6654" w14:textId="20ADE6EB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6294295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0566" y="1354411"/>
                            <a:ext cx="155195" cy="2435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7C1F4E" w14:textId="7C80737A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38153529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5342" y="1203790"/>
                            <a:ext cx="163387" cy="2435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4B1801" w14:textId="4B97FBE5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2490602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2443" y="474907"/>
                            <a:ext cx="290740" cy="2435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E949FB" w14:textId="0DA2A63A" w:rsidR="00204DEF" w:rsidRPr="00E554C9" w:rsidRDefault="00204DEF" w:rsidP="00204DE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0 V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B8C140" id="组合 57" o:spid="_x0000_s1026" style="position:absolute;left:0;text-align:left;margin-left:381.8pt;margin-top:3.95pt;width:114.85pt;height:107.55pt;z-index:251674624;mso-position-horizontal-relative:page;mso-width-relative:margin;mso-height-relative:margin" coordorigin=",-40" coordsize="17106,160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">
                <v:group id="组合 56" o:spid="_x0000_s1027" style="position:absolute;width:17106;height:15147" coordsize="17106,15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">
                  <v:group id="组合 1970" o:spid="_x0000_s1028" style="position:absolute;width:17106;height:15147" coordsize="17106,15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">
                    <v:oval id="椭圆 660434662" o:spid="_x0000_s1029" style="position:absolute;left:5517;top:2293;width:6081;height:57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" filled="f" strokecolor="black [3213]" strokeweight=".5pt">
                      <v:stroke dashstyle="dash" joinstyle="miter"/>
                    </v:oval>
                    <v:oval id="椭圆 1820404521" o:spid="_x0000_s1030" style="position:absolute;left:4197;width:8721;height:81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" filled="f" strokecolor="black [3213]" strokeweight=".5pt">
                      <v:stroke dashstyle="dash" joinstyle="miter"/>
                    </v:oval>
                    <v:shape id="任意多边形: 形状 120495140" o:spid="_x0000_s1031" style="position:absolute;left:8588;top:8526;width:4593;height:4557;visibility:visible;mso-wrap-style:square;v-text-anchor:middle" coordsize="459346,455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" path="m,23998v159441,4023,365656,-99083,446638,93553c527620,310187,202696,460576,6035,455546e" filled="f" strokecolor="black [3213]" strokeweight=".5pt">
                      <v:stroke dashstyle="dash" joinstyle="miter"/>
                      <v:path arrowok="t" o:connecttype="custom" o:connectlocs="0,23998;446638,117551;6035,455546" o:connectangles="0,0,0"/>
                    </v:shape>
                    <v:shape id="任意多边形: 形状 143009344" o:spid="_x0000_s1032" style="position:absolute;left:8610;top:7990;width:5642;height:7157;visibility:visible;mso-wrap-style:square;v-text-anchor:middle" coordsize="476385,467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" path="m,36244v159441,4023,345267,-120779,454283,70869c563299,298761,246019,468876,6035,467792e" filled="f" strokecolor="black [3213]" strokeweight=".5pt">
                      <v:stroke dashstyle="dash" joinstyle="miter"/>
                      <v:path arrowok="t" o:connecttype="custom" o:connectlocs="0,55449;537962,163871;7147,715668" o:connectangles="0,0,0"/>
                    </v:shape>
                    <v:shape id="任意多边形: 形状 687669368" o:spid="_x0000_s1033" style="position:absolute;left:8536;top:6997;width:8570;height:1375;visibility:visible;mso-wrap-style:square;v-text-anchor:middle" coordsize="857061,137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" path="m,137479c184590,127923,339002,-5365,857061,168e" filled="f" strokecolor="black [3213]" strokeweight=".5pt">
                      <v:stroke dashstyle="dash" joinstyle="miter"/>
                      <v:path arrowok="t" o:connecttype="custom" o:connectlocs="0,137479;857061,168" o:connectangles="0,0"/>
                    </v:shape>
                    <v:shape id="任意多边形: 形状 1972184146" o:spid="_x0000_s1034" style="position:absolute;left:3977;top:8509;width:4593;height:4557;flip:x;visibility:visible;mso-wrap-style:square;v-text-anchor:middle" coordsize="459346,455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" path="m,23998v159441,4023,365656,-99083,446638,93553c527620,310187,202696,460576,6035,455546e" filled="f" strokecolor="black [3213]" strokeweight=".5pt">
                      <v:stroke dashstyle="dash" joinstyle="miter"/>
                      <v:path arrowok="t" o:connecttype="custom" o:connectlocs="0,23998;446638,117551;6035,455546" o:connectangles="0,0,0"/>
                    </v:shape>
                    <v:shape id="任意多边形: 形状 1112993916" o:spid="_x0000_s1035" style="position:absolute;left:2929;top:7973;width:5641;height:7157;flip:x;visibility:visible;mso-wrap-style:square;v-text-anchor:middle" coordsize="476385,467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" path="m,36244v159441,4023,345267,-120779,454283,70869c563299,298761,246019,468876,6035,467792e" filled="f" strokecolor="black [3213]" strokeweight=".5pt">
                      <v:stroke dashstyle="dash" joinstyle="miter"/>
                      <v:path arrowok="t" o:connecttype="custom" o:connectlocs="0,55449;537962,163871;7147,715668" o:connectangles="0,0,0"/>
                    </v:shape>
                    <v:shape id="任意多边形: 形状 778555411" o:spid="_x0000_s1036" style="position:absolute;top:6980;width:8570;height:1374;flip:x;visibility:visible;mso-wrap-style:square;v-text-anchor:middle" coordsize="857061,137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" path="m,137479c184590,127923,339002,-5365,857061,168e" filled="f" strokecolor="black [3213]" strokeweight=".5pt">
                      <v:stroke dashstyle="dash" joinstyle="miter"/>
                      <v:path arrowok="t" o:connecttype="custom" o:connectlocs="0,137479;857061,168" o:connectangles="0,0"/>
                    </v:shape>
                  </v:group>
                  <v:oval id="椭圆 55" o:spid="_x0000_s1037" style="position:absolute;left:3947;top:3131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" fillcolor="black [3213]" stroked="f" strokeweight="1pt">
                    <v:stroke joinstyle="miter"/>
                  </v:oval>
                  <v:oval id="椭圆 55" o:spid="_x0000_s1038" style="position:absolute;left:11145;top:5570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" fillcolor="black [3213]" stroked="f" strokeweight="1pt">
                    <v:stroke joinstyle="miter"/>
                  </v:oval>
                  <v:oval id="椭圆 55" o:spid="_x0000_s1039" style="position:absolute;left:10994;top:12120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" fillcolor="black [3213]" stroked="f" strokeweight="1pt">
                    <v:stroke joinstyle="miter"/>
                  </v:oval>
                  <v:oval id="椭圆 55" o:spid="_x0000_s1040" style="position:absolute;left:5272;top:14047;width:639;height:6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" fillcolor="black [3213]" stroked="f" strokeweight="1pt">
                    <v:stroke joinstyle="miter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41" type="#_x0000_t202" style="position:absolute;left:7147;top:10683;width:2907;height:24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0DC69B03" w14:textId="09C655C2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2 V</w:t>
                        </w:r>
                      </w:p>
                    </w:txbxContent>
                  </v:textbox>
                </v:shape>
                <v:shape id="文本框 2" o:spid="_x0000_s1042" type="#_x0000_t202" style="position:absolute;left:7148;top:12997;width:2907;height:24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59D2E3E8" w14:textId="1FA4D9E2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1 V</w:t>
                        </w:r>
                      </w:p>
                    </w:txbxContent>
                  </v:textbox>
                </v:shape>
                <v:shape id="文本框 2" o:spid="_x0000_s1043" type="#_x0000_t202" style="position:absolute;left:6597;top:-40;width:4002;height:2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00AC0441" w14:textId="0401D19E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−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 xml:space="preserve"> 1 V</w:t>
                        </w:r>
                      </w:p>
                    </w:txbxContent>
                  </v:textbox>
                </v:shape>
                <v:shape id="文本框 2" o:spid="_x0000_s1044" type="#_x0000_t202" style="position:absolute;left:6597;top:2519;width:4002;height:24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240DDBF0" w14:textId="5757623E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−</w:t>
                        </w: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 xml:space="preserve"> 2 V</w:t>
                        </w:r>
                      </w:p>
                    </w:txbxContent>
                  </v:textbox>
                </v:shape>
                <v:shape id="文本框 2" o:spid="_x0000_s1045" type="#_x0000_t202" style="position:absolute;left:11455;top:3847;width:1552;height:24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6531BBEC" w14:textId="0E467020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46" type="#_x0000_t202" style="position:absolute;left:2610;top:2190;width:1634;height:2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" filled="f" stroked="f">
                  <v:textbox style="mso-fit-shape-to-text:t" inset="1mm,0,1mm,0">
                    <w:txbxContent>
                      <w:p w14:paraId="627B6654" w14:textId="20ADE6EB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47" type="#_x0000_t202" style="position:absolute;left:3905;top:13544;width:1552;height:2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0D7C1F4E" w14:textId="7C80737A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48" type="#_x0000_t202" style="position:absolute;left:10753;top:12037;width:1634;height:24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354B1801" w14:textId="4B97FBE5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2" o:spid="_x0000_s1049" type="#_x0000_t202" style="position:absolute;left:13924;top:4749;width:2907;height:2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" filled="f" stroked="f">
                  <v:textbox style="mso-fit-shape-to-text:t" inset="1mm,0,1mm,0">
                    <w:txbxContent>
                      <w:p w14:paraId="1FE949FB" w14:textId="0DA2A63A" w:rsidR="00204DEF" w:rsidRPr="00E554C9" w:rsidRDefault="00204DEF" w:rsidP="00204DE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0 V</w:t>
                        </w:r>
                      </w:p>
                    </w:txbxContent>
                  </v:textbox>
                </v:shape>
                <w10:wrap type="square" anchorx="page"/>
              </v:group>
            </w:pict>
          </mc:Fallback>
        </mc:AlternateContent>
      </w:r>
      <w:r w:rsidR="00556825" w:rsidRPr="00F915B8">
        <w:t>某介电电泳实验使用非匀强电场，该电场的等势线分布如图所示。</w:t>
      </w:r>
      <w:r w:rsidR="00556825" w:rsidRPr="00F915B8">
        <w:rPr>
          <w:rFonts w:eastAsia="Times New Roman" w:cs="Times New Roman"/>
          <w:iCs/>
        </w:rPr>
        <w:t>a</w:t>
      </w:r>
      <w:r w:rsidR="00556825" w:rsidRPr="00F915B8">
        <w:rPr>
          <w:iCs/>
        </w:rPr>
        <w:t>、</w:t>
      </w:r>
      <w:r w:rsidR="00556825" w:rsidRPr="00F915B8">
        <w:rPr>
          <w:rFonts w:eastAsia="Times New Roman" w:cs="Times New Roman"/>
          <w:iCs/>
        </w:rPr>
        <w:t>b</w:t>
      </w:r>
      <w:r w:rsidR="00556825" w:rsidRPr="00F915B8">
        <w:rPr>
          <w:iCs/>
        </w:rPr>
        <w:t>、</w:t>
      </w:r>
      <w:r w:rsidR="00556825" w:rsidRPr="00F915B8">
        <w:rPr>
          <w:rFonts w:eastAsia="Times New Roman" w:cs="Times New Roman"/>
          <w:iCs/>
        </w:rPr>
        <w:t>c</w:t>
      </w:r>
      <w:r w:rsidR="00556825" w:rsidRPr="00F915B8">
        <w:rPr>
          <w:iCs/>
        </w:rPr>
        <w:t>、</w:t>
      </w:r>
      <w:r w:rsidR="00556825" w:rsidRPr="00F915B8">
        <w:rPr>
          <w:rFonts w:eastAsia="Times New Roman" w:cs="Times New Roman"/>
          <w:iCs/>
        </w:rPr>
        <w:t>d</w:t>
      </w:r>
      <w:r w:rsidR="00556825" w:rsidRPr="00F915B8">
        <w:t>四点分别位于电势为</w:t>
      </w:r>
      <w:r w:rsidR="00F915B8" w:rsidRPr="00F915B8">
        <w:rPr>
          <w:rFonts w:hint="eastAsia"/>
        </w:rPr>
        <w:t xml:space="preserve"> </w:t>
      </w:r>
      <w:r w:rsidR="00F915B8" w:rsidRPr="00F915B8">
        <w:rPr>
          <w:rFonts w:cs="Times New Roman"/>
        </w:rPr>
        <w:t>–</w:t>
      </w:r>
      <w:r w:rsidR="00F915B8" w:rsidRPr="00F915B8">
        <w:rPr>
          <w:rFonts w:hint="eastAsia"/>
        </w:rPr>
        <w:t xml:space="preserve"> </w:t>
      </w:r>
      <w:r w:rsidR="00556825" w:rsidRPr="00F915B8">
        <w:rPr>
          <w:rFonts w:eastAsia="Times New Roman" w:cs="Times New Roman"/>
        </w:rPr>
        <w:t>2</w:t>
      </w:r>
      <w:r w:rsidR="00F915B8" w:rsidRPr="00F915B8">
        <w:rPr>
          <w:rFonts w:eastAsiaTheme="minorEastAsia" w:cs="Times New Roman" w:hint="eastAsia"/>
        </w:rPr>
        <w:t xml:space="preserve"> </w:t>
      </w:r>
      <w:r w:rsidR="00556825" w:rsidRPr="00F915B8">
        <w:rPr>
          <w:rFonts w:eastAsia="Times New Roman" w:cs="Times New Roman"/>
        </w:rPr>
        <w:t>V</w:t>
      </w:r>
      <w:r w:rsidR="00556825" w:rsidRPr="00F915B8">
        <w:t>、</w:t>
      </w:r>
      <w:r w:rsidR="00F915B8" w:rsidRPr="00F915B8">
        <w:rPr>
          <w:rFonts w:cs="Times New Roman"/>
        </w:rPr>
        <w:t>−</w:t>
      </w:r>
      <w:r w:rsidR="00F915B8" w:rsidRPr="00F915B8">
        <w:rPr>
          <w:rFonts w:hint="eastAsia"/>
        </w:rPr>
        <w:t xml:space="preserve"> </w:t>
      </w:r>
      <w:r w:rsidR="00556825" w:rsidRPr="00F915B8">
        <w:rPr>
          <w:rFonts w:eastAsia="Times New Roman" w:cs="Times New Roman"/>
        </w:rPr>
        <w:t>1</w:t>
      </w:r>
      <w:r w:rsidR="00F915B8" w:rsidRPr="00F915B8">
        <w:rPr>
          <w:rFonts w:eastAsiaTheme="minorEastAsia" w:cs="Times New Roman" w:hint="eastAsia"/>
        </w:rPr>
        <w:t xml:space="preserve"> </w:t>
      </w:r>
      <w:r w:rsidR="00556825" w:rsidRPr="00F915B8">
        <w:rPr>
          <w:rFonts w:eastAsia="Times New Roman" w:cs="Times New Roman"/>
        </w:rPr>
        <w:t>V</w:t>
      </w:r>
      <w:r w:rsidR="00556825" w:rsidRPr="00F915B8">
        <w:t>、</w:t>
      </w:r>
      <w:r w:rsidR="00556825" w:rsidRPr="00F915B8">
        <w:rPr>
          <w:rFonts w:eastAsia="Times New Roman" w:cs="Times New Roman"/>
        </w:rPr>
        <w:t>1</w:t>
      </w:r>
      <w:r w:rsidR="00F915B8" w:rsidRPr="00F915B8">
        <w:rPr>
          <w:rFonts w:eastAsiaTheme="minorEastAsia" w:cs="Times New Roman" w:hint="eastAsia"/>
        </w:rPr>
        <w:t xml:space="preserve"> </w:t>
      </w:r>
      <w:r w:rsidR="00556825" w:rsidRPr="00F915B8">
        <w:rPr>
          <w:rFonts w:eastAsia="Times New Roman" w:cs="Times New Roman"/>
        </w:rPr>
        <w:t>V</w:t>
      </w:r>
      <w:r w:rsidR="00556825" w:rsidRPr="00F915B8">
        <w:t>、</w:t>
      </w:r>
      <w:r w:rsidR="00556825" w:rsidRPr="00F915B8">
        <w:rPr>
          <w:rFonts w:eastAsia="Times New Roman" w:cs="Times New Roman"/>
        </w:rPr>
        <w:t>2</w:t>
      </w:r>
      <w:r w:rsidR="00F915B8" w:rsidRPr="00F915B8">
        <w:rPr>
          <w:rFonts w:eastAsiaTheme="minorEastAsia" w:cs="Times New Roman" w:hint="eastAsia"/>
        </w:rPr>
        <w:t xml:space="preserve"> </w:t>
      </w:r>
      <w:r w:rsidR="00556825" w:rsidRPr="00F915B8">
        <w:rPr>
          <w:rFonts w:eastAsia="Times New Roman" w:cs="Times New Roman"/>
        </w:rPr>
        <w:t>V</w:t>
      </w:r>
      <w:r w:rsidR="00556825" w:rsidRPr="00F915B8">
        <w:t>的等势线上，则</w:t>
      </w:r>
      <w:commentRangeStart w:id="3"/>
      <w:commentRangeEnd w:id="3"/>
      <w:r w:rsidR="00F915B8">
        <w:rPr>
          <w:rStyle w:val="aa"/>
        </w:rPr>
        <w:commentReference w:id="3"/>
      </w:r>
      <w:r w:rsidR="00556825" w:rsidRPr="00F915B8">
        <w:t>（</w:t>
      </w:r>
      <w:r w:rsidR="00556825" w:rsidRPr="00F915B8">
        <w:rPr>
          <w:rFonts w:eastAsia="Times New Roman" w:cs="Times New Roman"/>
        </w:rPr>
        <w:t xml:space="preserve">  </w:t>
      </w:r>
      <w:r w:rsidR="00F915B8">
        <w:rPr>
          <w:rFonts w:eastAsiaTheme="minorEastAsia" w:cs="Times New Roman" w:hint="eastAsia"/>
        </w:rPr>
        <w:t xml:space="preserve"> </w:t>
      </w:r>
      <w:r w:rsidR="00556825" w:rsidRPr="00F915B8">
        <w:rPr>
          <w:rFonts w:eastAsia="Times New Roman" w:cs="Times New Roman"/>
        </w:rPr>
        <w:t xml:space="preserve"> </w:t>
      </w:r>
      <w:r w:rsidR="00556825" w:rsidRPr="00F915B8">
        <w:t>）</w:t>
      </w:r>
    </w:p>
    <w:p w14:paraId="71B5F194" w14:textId="2A66B744" w:rsidR="00FB7F2D" w:rsidRPr="00F915B8" w:rsidRDefault="00B928D8" w:rsidP="000D5AAA">
      <w:r w:rsidRPr="00F915B8">
        <w:t>A</w:t>
      </w:r>
      <w:r w:rsidRPr="00F915B8">
        <w:t>．</w:t>
      </w:r>
      <w:r w:rsidRPr="00F915B8">
        <w:rPr>
          <w:rFonts w:eastAsia="Times New Roman" w:cs="Times New Roman"/>
          <w:iCs/>
        </w:rPr>
        <w:t>a</w:t>
      </w:r>
      <w:r w:rsidRPr="00F915B8">
        <w:rPr>
          <w:iCs/>
        </w:rPr>
        <w:t>、</w:t>
      </w:r>
      <w:r w:rsidRPr="00F915B8">
        <w:rPr>
          <w:rFonts w:eastAsia="Times New Roman" w:cs="Times New Roman"/>
          <w:iCs/>
        </w:rPr>
        <w:t>b</w:t>
      </w:r>
      <w:r w:rsidRPr="00F915B8">
        <w:rPr>
          <w:iCs/>
        </w:rPr>
        <w:t>、</w:t>
      </w:r>
      <w:r w:rsidRPr="00F915B8">
        <w:rPr>
          <w:rFonts w:eastAsia="Times New Roman" w:cs="Times New Roman"/>
          <w:iCs/>
        </w:rPr>
        <w:t>c</w:t>
      </w:r>
      <w:r w:rsidRPr="00F915B8">
        <w:rPr>
          <w:iCs/>
        </w:rPr>
        <w:t>、</w:t>
      </w:r>
      <w:r w:rsidRPr="00F915B8">
        <w:rPr>
          <w:rFonts w:eastAsia="Times New Roman" w:cs="Times New Roman"/>
          <w:iCs/>
        </w:rPr>
        <w:t>d</w:t>
      </w:r>
      <w:r w:rsidRPr="00F915B8">
        <w:rPr>
          <w:iCs/>
        </w:rPr>
        <w:t>中</w:t>
      </w:r>
      <w:r w:rsidRPr="00F915B8">
        <w:rPr>
          <w:rFonts w:eastAsia="Times New Roman" w:cs="Times New Roman"/>
          <w:iCs/>
        </w:rPr>
        <w:t>a</w:t>
      </w:r>
      <w:r w:rsidRPr="00F915B8">
        <w:rPr>
          <w:iCs/>
        </w:rPr>
        <w:t>点</w:t>
      </w:r>
      <w:r w:rsidRPr="00F915B8">
        <w:t>电场强度最小</w:t>
      </w:r>
    </w:p>
    <w:p w14:paraId="6C01BEF0" w14:textId="0191111C" w:rsidR="00FB7F2D" w:rsidRPr="00F915B8" w:rsidRDefault="00B928D8" w:rsidP="000D5AAA">
      <w:r w:rsidRPr="00F915B8">
        <w:t>B</w:t>
      </w:r>
      <w:r w:rsidRPr="00F915B8">
        <w:t>．</w:t>
      </w:r>
      <w:r w:rsidRPr="00F915B8">
        <w:rPr>
          <w:rFonts w:eastAsia="Times New Roman" w:cs="Times New Roman"/>
          <w:iCs/>
        </w:rPr>
        <w:t>a</w:t>
      </w:r>
      <w:r w:rsidRPr="00F915B8">
        <w:rPr>
          <w:iCs/>
        </w:rPr>
        <w:t>、</w:t>
      </w:r>
      <w:r w:rsidRPr="00F915B8">
        <w:rPr>
          <w:rFonts w:eastAsia="Times New Roman" w:cs="Times New Roman"/>
          <w:iCs/>
        </w:rPr>
        <w:t>b</w:t>
      </w:r>
      <w:r w:rsidRPr="00F915B8">
        <w:rPr>
          <w:iCs/>
        </w:rPr>
        <w:t>、</w:t>
      </w:r>
      <w:r w:rsidRPr="00F915B8">
        <w:rPr>
          <w:rFonts w:eastAsia="Times New Roman" w:cs="Times New Roman"/>
          <w:iCs/>
        </w:rPr>
        <w:t>c</w:t>
      </w:r>
      <w:r w:rsidRPr="00F915B8">
        <w:rPr>
          <w:iCs/>
        </w:rPr>
        <w:t>、</w:t>
      </w:r>
      <w:r w:rsidRPr="00F915B8">
        <w:rPr>
          <w:rFonts w:eastAsia="Times New Roman" w:cs="Times New Roman"/>
          <w:iCs/>
        </w:rPr>
        <w:t>d</w:t>
      </w:r>
      <w:r w:rsidRPr="00F915B8">
        <w:rPr>
          <w:iCs/>
        </w:rPr>
        <w:t>中</w:t>
      </w:r>
      <w:r w:rsidRPr="00F915B8">
        <w:rPr>
          <w:rFonts w:eastAsia="Times New Roman" w:cs="Times New Roman"/>
          <w:iCs/>
        </w:rPr>
        <w:t>d</w:t>
      </w:r>
      <w:r w:rsidRPr="00F915B8">
        <w:rPr>
          <w:iCs/>
        </w:rPr>
        <w:t>点</w:t>
      </w:r>
      <w:r w:rsidRPr="00F915B8">
        <w:t>电场强度最大</w:t>
      </w:r>
    </w:p>
    <w:p w14:paraId="1A06E6EA" w14:textId="6B81653A" w:rsidR="00FB7F2D" w:rsidRPr="00F915B8" w:rsidRDefault="00B928D8" w:rsidP="000D5AAA">
      <w:r w:rsidRPr="00F915B8">
        <w:t>C</w:t>
      </w:r>
      <w:r w:rsidRPr="00F915B8">
        <w:t>．一个电子从</w:t>
      </w:r>
      <w:r w:rsidRPr="00F915B8">
        <w:rPr>
          <w:rFonts w:eastAsia="Times New Roman" w:cs="Times New Roman"/>
          <w:iCs/>
        </w:rPr>
        <w:t>b</w:t>
      </w:r>
      <w:r w:rsidRPr="00F915B8">
        <w:rPr>
          <w:iCs/>
        </w:rPr>
        <w:t>点移动到</w:t>
      </w:r>
      <w:r w:rsidRPr="00F915B8">
        <w:rPr>
          <w:rFonts w:eastAsia="Times New Roman" w:cs="Times New Roman"/>
          <w:iCs/>
        </w:rPr>
        <w:t>c</w:t>
      </w:r>
      <w:r w:rsidRPr="00F915B8">
        <w:rPr>
          <w:iCs/>
        </w:rPr>
        <w:t>点</w:t>
      </w:r>
      <w:r w:rsidRPr="00F915B8">
        <w:t>电场力做功为</w:t>
      </w:r>
      <w:r w:rsidRPr="00F915B8">
        <w:rPr>
          <w:rFonts w:eastAsia="Times New Roman" w:cs="Times New Roman"/>
        </w:rPr>
        <w:t>2</w:t>
      </w:r>
      <w:r w:rsidR="00F915B8" w:rsidRPr="00F915B8">
        <w:rPr>
          <w:rFonts w:eastAsiaTheme="minorEastAsia" w:cs="Times New Roman" w:hint="eastAsia"/>
        </w:rPr>
        <w:t xml:space="preserve"> </w:t>
      </w:r>
      <w:r w:rsidRPr="00F915B8">
        <w:rPr>
          <w:rFonts w:eastAsia="Times New Roman" w:cs="Times New Roman"/>
        </w:rPr>
        <w:t>eV</w:t>
      </w:r>
    </w:p>
    <w:p w14:paraId="15D55DE0" w14:textId="5E15547C" w:rsidR="00FB7F2D" w:rsidRPr="00F915B8" w:rsidRDefault="00B928D8" w:rsidP="000D5AAA">
      <w:r w:rsidRPr="00F915B8">
        <w:t>D</w:t>
      </w:r>
      <w:r w:rsidRPr="00F915B8">
        <w:t>．一个电子从</w:t>
      </w:r>
      <w:r w:rsidRPr="00F915B8">
        <w:rPr>
          <w:rFonts w:eastAsia="Times New Roman" w:cs="Times New Roman"/>
          <w:iCs/>
        </w:rPr>
        <w:t>a</w:t>
      </w:r>
      <w:r w:rsidRPr="00F915B8">
        <w:rPr>
          <w:iCs/>
        </w:rPr>
        <w:t>点移动到</w:t>
      </w:r>
      <w:r w:rsidRPr="00F915B8">
        <w:rPr>
          <w:rFonts w:eastAsia="Times New Roman" w:cs="Times New Roman"/>
          <w:iCs/>
        </w:rPr>
        <w:t>d</w:t>
      </w:r>
      <w:r w:rsidRPr="00F915B8">
        <w:t>点电势能增加了</w:t>
      </w:r>
      <w:r w:rsidRPr="00F915B8">
        <w:rPr>
          <w:rFonts w:eastAsia="Times New Roman" w:cs="Times New Roman"/>
        </w:rPr>
        <w:t>4</w:t>
      </w:r>
      <w:r w:rsidR="00F915B8" w:rsidRPr="00F915B8">
        <w:rPr>
          <w:rFonts w:eastAsiaTheme="minorEastAsia" w:cs="Times New Roman" w:hint="eastAsia"/>
        </w:rPr>
        <w:t xml:space="preserve"> </w:t>
      </w:r>
      <w:r w:rsidRPr="00F915B8">
        <w:rPr>
          <w:rFonts w:eastAsia="Times New Roman" w:cs="Times New Roman"/>
        </w:rPr>
        <w:t>eV</w:t>
      </w:r>
    </w:p>
    <w:p w14:paraId="2D4C56D8" w14:textId="77777777" w:rsidR="00FB7F2D" w:rsidRPr="00E87E12" w:rsidRDefault="00000000" w:rsidP="000D5AAA">
      <w:pPr>
        <w:rPr>
          <w:color w:val="EE0000"/>
        </w:rPr>
      </w:pPr>
      <w:r w:rsidRPr="00E87E12">
        <w:rPr>
          <w:color w:val="EE0000"/>
        </w:rPr>
        <w:t>【详解】</w:t>
      </w:r>
      <w:r w:rsidRPr="00E87E12">
        <w:rPr>
          <w:rFonts w:eastAsia="Times New Roman" w:cs="Times New Roman"/>
          <w:color w:val="EE0000"/>
        </w:rPr>
        <w:t>AB</w:t>
      </w:r>
      <w:r w:rsidRPr="00E87E12">
        <w:rPr>
          <w:color w:val="EE0000"/>
        </w:rPr>
        <w:t>．根据等势面越密集电场强度越大，可知</w:t>
      </w:r>
      <w:r w:rsidRPr="00E87E12">
        <w:rPr>
          <w:rFonts w:eastAsia="Times New Roman" w:cs="Times New Roman"/>
          <w:iCs/>
          <w:color w:val="EE0000"/>
        </w:rPr>
        <w:t>a</w:t>
      </w:r>
      <w:r w:rsidRPr="00E87E12">
        <w:rPr>
          <w:iCs/>
          <w:color w:val="EE0000"/>
        </w:rPr>
        <w:t>、</w:t>
      </w:r>
      <w:r w:rsidRPr="00E87E12">
        <w:rPr>
          <w:rFonts w:eastAsia="Times New Roman" w:cs="Times New Roman"/>
          <w:iCs/>
          <w:color w:val="EE0000"/>
        </w:rPr>
        <w:t>b</w:t>
      </w:r>
      <w:r w:rsidRPr="00E87E12">
        <w:rPr>
          <w:iCs/>
          <w:color w:val="EE0000"/>
        </w:rPr>
        <w:t>、</w:t>
      </w:r>
      <w:r w:rsidRPr="00E87E12">
        <w:rPr>
          <w:rFonts w:eastAsia="Times New Roman" w:cs="Times New Roman"/>
          <w:iCs/>
          <w:color w:val="EE0000"/>
        </w:rPr>
        <w:t>c</w:t>
      </w:r>
      <w:r w:rsidRPr="00E87E12">
        <w:rPr>
          <w:iCs/>
          <w:color w:val="EE0000"/>
        </w:rPr>
        <w:t>、</w:t>
      </w:r>
      <w:r w:rsidRPr="00E87E12">
        <w:rPr>
          <w:rFonts w:eastAsia="Times New Roman" w:cs="Times New Roman"/>
          <w:iCs/>
          <w:color w:val="EE0000"/>
        </w:rPr>
        <w:t>d</w:t>
      </w:r>
      <w:r w:rsidRPr="00E87E12">
        <w:rPr>
          <w:iCs/>
          <w:color w:val="EE0000"/>
        </w:rPr>
        <w:t>中</w:t>
      </w:r>
      <w:r w:rsidRPr="00E87E12">
        <w:rPr>
          <w:rFonts w:eastAsia="Times New Roman" w:cs="Times New Roman"/>
          <w:iCs/>
          <w:color w:val="EE0000"/>
        </w:rPr>
        <w:t>a</w:t>
      </w:r>
      <w:r w:rsidRPr="00E87E12">
        <w:rPr>
          <w:iCs/>
          <w:color w:val="EE0000"/>
        </w:rPr>
        <w:t>点电场</w:t>
      </w:r>
      <w:r w:rsidRPr="00E87E12">
        <w:rPr>
          <w:color w:val="EE0000"/>
        </w:rPr>
        <w:t>强度最大，故</w:t>
      </w:r>
      <w:r w:rsidRPr="00E87E12">
        <w:rPr>
          <w:rFonts w:eastAsia="Times New Roman" w:cs="Times New Roman"/>
          <w:color w:val="EE0000"/>
        </w:rPr>
        <w:t>AB</w:t>
      </w:r>
      <w:r w:rsidRPr="00E87E12">
        <w:rPr>
          <w:color w:val="EE0000"/>
        </w:rPr>
        <w:t>错误；</w:t>
      </w:r>
    </w:p>
    <w:p w14:paraId="64AC6A05" w14:textId="02D38AEF" w:rsidR="00FB7F2D" w:rsidRPr="00E87E12" w:rsidRDefault="00000000" w:rsidP="000D5AAA">
      <w:pPr>
        <w:rPr>
          <w:color w:val="EE0000"/>
        </w:rPr>
      </w:pPr>
      <w:r w:rsidRPr="00E87E12">
        <w:rPr>
          <w:rFonts w:eastAsia="Times New Roman" w:cs="Times New Roman"/>
          <w:color w:val="EE0000"/>
        </w:rPr>
        <w:t>C</w:t>
      </w:r>
      <w:r w:rsidRPr="00E87E12">
        <w:rPr>
          <w:color w:val="EE0000"/>
        </w:rPr>
        <w:t>．一个电子从</w:t>
      </w:r>
      <w:r w:rsidRPr="00E87E12">
        <w:rPr>
          <w:rFonts w:eastAsia="Times New Roman" w:cs="Times New Roman"/>
          <w:iCs/>
          <w:color w:val="EE0000"/>
        </w:rPr>
        <w:t>b</w:t>
      </w:r>
      <w:r w:rsidRPr="00E87E12">
        <w:rPr>
          <w:iCs/>
          <w:color w:val="EE0000"/>
        </w:rPr>
        <w:t>点移动到</w:t>
      </w:r>
      <w:r w:rsidRPr="00E87E12">
        <w:rPr>
          <w:rFonts w:eastAsia="Times New Roman" w:cs="Times New Roman"/>
          <w:iCs/>
          <w:color w:val="EE0000"/>
        </w:rPr>
        <w:t>c</w:t>
      </w:r>
      <w:r w:rsidRPr="00E87E12">
        <w:rPr>
          <w:color w:val="EE0000"/>
        </w:rPr>
        <w:t>点电场力做功为</w:t>
      </w:r>
      <w:r w:rsidRPr="00E87E12">
        <w:rPr>
          <w:rFonts w:eastAsia="Times New Roman" w:cs="Times New Roman"/>
          <w:i/>
          <w:color w:val="EE0000"/>
        </w:rPr>
        <w:t>W</w:t>
      </w:r>
      <w:r w:rsidRPr="00E87E12">
        <w:rPr>
          <w:color w:val="EE0000"/>
          <w:vertAlign w:val="subscript"/>
        </w:rPr>
        <w:t>bc</w:t>
      </w:r>
      <w:r w:rsidRPr="00E87E12">
        <w:rPr>
          <w:rFonts w:eastAsia="Times New Roman" w:cs="Times New Roman"/>
          <w:color w:val="EE0000"/>
        </w:rPr>
        <w:t xml:space="preserve"> </w:t>
      </w:r>
      <w:r w:rsidRPr="00240116">
        <w:rPr>
          <w:rFonts w:eastAsia="Times New Roman" w:cs="Times New Roman"/>
          <w:iCs/>
          <w:color w:val="EE0000"/>
        </w:rPr>
        <w:t>=</w:t>
      </w:r>
      <w:r w:rsidRPr="00E87E12">
        <w:rPr>
          <w:rFonts w:eastAsia="Times New Roman" w:cs="Times New Roman"/>
          <w:color w:val="EE0000"/>
        </w:rPr>
        <w:t xml:space="preserve"> </w:t>
      </w:r>
      <w:r w:rsidR="00F915B8" w:rsidRPr="00E87E12">
        <w:rPr>
          <w:rFonts w:cs="Times New Roman"/>
          <w:color w:val="EE0000"/>
        </w:rPr>
        <w:t>−</w:t>
      </w:r>
      <w:r w:rsidR="00F915B8" w:rsidRPr="00E87E12">
        <w:rPr>
          <w:rFonts w:cs="Times New Roman" w:hint="eastAsia"/>
          <w:color w:val="EE0000"/>
        </w:rPr>
        <w:t xml:space="preserve"> </w:t>
      </w:r>
      <w:r w:rsidRPr="00E87E12">
        <w:rPr>
          <w:rFonts w:eastAsia="Times New Roman" w:cs="Times New Roman"/>
          <w:i/>
          <w:color w:val="EE0000"/>
        </w:rPr>
        <w:t>eU</w:t>
      </w:r>
      <w:r w:rsidRPr="00E87E12">
        <w:rPr>
          <w:color w:val="EE0000"/>
          <w:vertAlign w:val="subscript"/>
        </w:rPr>
        <w:t>bc</w:t>
      </w:r>
      <w:r w:rsidRPr="00E87E12">
        <w:rPr>
          <w:rFonts w:eastAsia="Times New Roman" w:cs="Times New Roman"/>
          <w:color w:val="EE0000"/>
        </w:rPr>
        <w:t xml:space="preserve"> </w:t>
      </w:r>
      <w:r w:rsidRPr="00240116">
        <w:rPr>
          <w:rFonts w:eastAsia="Times New Roman" w:cs="Times New Roman"/>
          <w:iCs/>
          <w:color w:val="EE0000"/>
        </w:rPr>
        <w:t>=</w:t>
      </w:r>
      <w:r w:rsidRPr="00E87E12">
        <w:rPr>
          <w:rFonts w:eastAsia="Times New Roman" w:cs="Times New Roman"/>
          <w:color w:val="EE0000"/>
        </w:rPr>
        <w:t xml:space="preserve"> 2</w:t>
      </w:r>
      <w:r w:rsidR="00F915B8" w:rsidRPr="00E87E12">
        <w:rPr>
          <w:rFonts w:eastAsiaTheme="minorEastAsia" w:cs="Times New Roman" w:hint="eastAsia"/>
          <w:color w:val="EE0000"/>
        </w:rPr>
        <w:t xml:space="preserve"> </w:t>
      </w:r>
      <w:r w:rsidRPr="00E87E12">
        <w:rPr>
          <w:rFonts w:eastAsia="Times New Roman" w:cs="Times New Roman"/>
          <w:color w:val="EE0000"/>
        </w:rPr>
        <w:t>eV</w:t>
      </w:r>
    </w:p>
    <w:p w14:paraId="456C1B95" w14:textId="77777777" w:rsidR="00FB7F2D" w:rsidRPr="00E87E12" w:rsidRDefault="00000000" w:rsidP="000D5AAA">
      <w:pPr>
        <w:rPr>
          <w:color w:val="EE0000"/>
        </w:rPr>
      </w:pPr>
      <w:r w:rsidRPr="00E87E12">
        <w:rPr>
          <w:color w:val="EE0000"/>
        </w:rPr>
        <w:t>故</w:t>
      </w:r>
      <w:r w:rsidRPr="00E87E12">
        <w:rPr>
          <w:rFonts w:eastAsia="Times New Roman" w:cs="Times New Roman"/>
          <w:color w:val="EE0000"/>
        </w:rPr>
        <w:t>C</w:t>
      </w:r>
      <w:r w:rsidRPr="00E87E12">
        <w:rPr>
          <w:color w:val="EE0000"/>
        </w:rPr>
        <w:t>正确；</w:t>
      </w:r>
    </w:p>
    <w:p w14:paraId="5F6AEDD5" w14:textId="0885AF5F" w:rsidR="00FB7F2D" w:rsidRPr="00E87E12" w:rsidRDefault="00000000" w:rsidP="000D5AAA">
      <w:pPr>
        <w:rPr>
          <w:color w:val="EE0000"/>
        </w:rPr>
      </w:pPr>
      <w:r w:rsidRPr="00E87E12">
        <w:rPr>
          <w:rFonts w:eastAsia="Times New Roman" w:cs="Times New Roman"/>
          <w:color w:val="EE0000"/>
        </w:rPr>
        <w:t>D</w:t>
      </w:r>
      <w:r w:rsidRPr="00E87E12">
        <w:rPr>
          <w:color w:val="EE0000"/>
        </w:rPr>
        <w:t>．一个电子从</w:t>
      </w:r>
      <w:r w:rsidRPr="00E87E12">
        <w:rPr>
          <w:rFonts w:eastAsia="Times New Roman" w:cs="Times New Roman"/>
          <w:iCs/>
          <w:color w:val="EE0000"/>
        </w:rPr>
        <w:t>a</w:t>
      </w:r>
      <w:r w:rsidRPr="00E87E12">
        <w:rPr>
          <w:iCs/>
          <w:color w:val="EE0000"/>
        </w:rPr>
        <w:t>点移动到</w:t>
      </w:r>
      <w:r w:rsidRPr="00E87E12">
        <w:rPr>
          <w:rFonts w:eastAsia="Times New Roman" w:cs="Times New Roman"/>
          <w:iCs/>
          <w:color w:val="EE0000"/>
        </w:rPr>
        <w:t>d</w:t>
      </w:r>
      <w:r w:rsidRPr="00E87E12">
        <w:rPr>
          <w:color w:val="EE0000"/>
        </w:rPr>
        <w:t>点电场力做功为</w:t>
      </w:r>
      <w:r w:rsidRPr="00E87E12">
        <w:rPr>
          <w:rFonts w:eastAsia="Times New Roman" w:cs="Times New Roman"/>
          <w:i/>
          <w:color w:val="EE0000"/>
        </w:rPr>
        <w:t>W</w:t>
      </w:r>
      <w:r w:rsidRPr="00E87E12">
        <w:rPr>
          <w:color w:val="EE0000"/>
          <w:vertAlign w:val="subscript"/>
        </w:rPr>
        <w:t>ad</w:t>
      </w:r>
      <w:r w:rsidRPr="00E87E12">
        <w:rPr>
          <w:rFonts w:eastAsia="Times New Roman" w:cs="Times New Roman"/>
          <w:color w:val="EE0000"/>
        </w:rPr>
        <w:t xml:space="preserve"> </w:t>
      </w:r>
      <w:r w:rsidRPr="00240116">
        <w:rPr>
          <w:rFonts w:eastAsia="Times New Roman" w:cs="Times New Roman"/>
          <w:iCs/>
          <w:color w:val="EE0000"/>
        </w:rPr>
        <w:t>=</w:t>
      </w:r>
      <w:r w:rsidRPr="00E87E12">
        <w:rPr>
          <w:rFonts w:eastAsia="Times New Roman" w:cs="Times New Roman"/>
          <w:color w:val="EE0000"/>
        </w:rPr>
        <w:t xml:space="preserve"> </w:t>
      </w:r>
      <w:r w:rsidR="00F915B8" w:rsidRPr="00E87E12">
        <w:rPr>
          <w:rFonts w:cs="Times New Roman"/>
          <w:color w:val="EE0000"/>
        </w:rPr>
        <w:t>−</w:t>
      </w:r>
      <w:r w:rsidR="00F915B8" w:rsidRPr="00E87E12">
        <w:rPr>
          <w:rFonts w:cs="Times New Roman" w:hint="eastAsia"/>
          <w:color w:val="EE0000"/>
        </w:rPr>
        <w:t xml:space="preserve"> </w:t>
      </w:r>
      <w:r w:rsidRPr="00E87E12">
        <w:rPr>
          <w:rFonts w:eastAsia="Times New Roman" w:cs="Times New Roman"/>
          <w:i/>
          <w:color w:val="EE0000"/>
        </w:rPr>
        <w:t>eU</w:t>
      </w:r>
      <w:r w:rsidRPr="00E87E12">
        <w:rPr>
          <w:color w:val="EE0000"/>
          <w:vertAlign w:val="subscript"/>
        </w:rPr>
        <w:t>bc</w:t>
      </w:r>
      <w:r w:rsidRPr="00E87E12">
        <w:rPr>
          <w:rFonts w:eastAsia="Times New Roman" w:cs="Times New Roman"/>
          <w:color w:val="EE0000"/>
        </w:rPr>
        <w:t xml:space="preserve"> </w:t>
      </w:r>
      <w:r w:rsidRPr="00240116">
        <w:rPr>
          <w:rFonts w:eastAsia="Times New Roman" w:cs="Times New Roman"/>
          <w:iCs/>
          <w:color w:val="EE0000"/>
        </w:rPr>
        <w:t xml:space="preserve">= </w:t>
      </w:r>
      <w:r w:rsidRPr="00E87E12">
        <w:rPr>
          <w:rFonts w:eastAsia="Times New Roman" w:cs="Times New Roman"/>
          <w:color w:val="EE0000"/>
        </w:rPr>
        <w:t>4</w:t>
      </w:r>
      <w:r w:rsidR="00F915B8" w:rsidRPr="00E87E12">
        <w:rPr>
          <w:rFonts w:eastAsiaTheme="minorEastAsia" w:cs="Times New Roman" w:hint="eastAsia"/>
          <w:color w:val="EE0000"/>
        </w:rPr>
        <w:t xml:space="preserve"> </w:t>
      </w:r>
      <w:r w:rsidRPr="00E87E12">
        <w:rPr>
          <w:rFonts w:eastAsia="Times New Roman" w:cs="Times New Roman"/>
          <w:color w:val="EE0000"/>
        </w:rPr>
        <w:t>eV</w:t>
      </w:r>
    </w:p>
    <w:p w14:paraId="2432E1E4" w14:textId="2AB0A7F4" w:rsidR="00FB7F2D" w:rsidRPr="00E87E12" w:rsidRDefault="00000000" w:rsidP="000D5AAA">
      <w:pPr>
        <w:rPr>
          <w:color w:val="EE0000"/>
        </w:rPr>
      </w:pPr>
      <w:r w:rsidRPr="00E87E12">
        <w:rPr>
          <w:color w:val="EE0000"/>
        </w:rPr>
        <w:t>由于电场力做正功电势能减小，则一个电子从</w:t>
      </w:r>
      <w:r w:rsidRPr="00E87E12">
        <w:rPr>
          <w:rFonts w:eastAsia="Times New Roman" w:cs="Times New Roman"/>
          <w:iCs/>
          <w:color w:val="EE0000"/>
        </w:rPr>
        <w:t>a</w:t>
      </w:r>
      <w:r w:rsidRPr="00E87E12">
        <w:rPr>
          <w:iCs/>
          <w:color w:val="EE0000"/>
        </w:rPr>
        <w:t>点移动到</w:t>
      </w:r>
      <w:r w:rsidRPr="00E87E12">
        <w:rPr>
          <w:rFonts w:eastAsia="Times New Roman" w:cs="Times New Roman"/>
          <w:iCs/>
          <w:color w:val="EE0000"/>
        </w:rPr>
        <w:t>d</w:t>
      </w:r>
      <w:r w:rsidRPr="00E87E12">
        <w:rPr>
          <w:color w:val="EE0000"/>
        </w:rPr>
        <w:t>点电势能减小了</w:t>
      </w:r>
      <w:r w:rsidRPr="00E87E12">
        <w:rPr>
          <w:rFonts w:eastAsia="Times New Roman" w:cs="Times New Roman"/>
          <w:color w:val="EE0000"/>
        </w:rPr>
        <w:t>4</w:t>
      </w:r>
      <w:r w:rsidR="00F915B8" w:rsidRPr="00E87E12">
        <w:rPr>
          <w:rFonts w:eastAsiaTheme="minorEastAsia" w:cs="Times New Roman" w:hint="eastAsia"/>
          <w:color w:val="EE0000"/>
        </w:rPr>
        <w:t xml:space="preserve"> </w:t>
      </w:r>
      <w:r w:rsidRPr="00E87E12">
        <w:rPr>
          <w:rFonts w:eastAsia="Times New Roman" w:cs="Times New Roman"/>
          <w:color w:val="EE0000"/>
        </w:rPr>
        <w:t>eV</w:t>
      </w:r>
      <w:r w:rsidRPr="00E87E12">
        <w:rPr>
          <w:color w:val="EE0000"/>
        </w:rPr>
        <w:t>，故</w:t>
      </w:r>
      <w:r w:rsidRPr="00E87E12">
        <w:rPr>
          <w:rFonts w:eastAsia="Times New Roman" w:cs="Times New Roman"/>
          <w:color w:val="EE0000"/>
        </w:rPr>
        <w:t>D</w:t>
      </w:r>
      <w:r w:rsidRPr="00E87E12">
        <w:rPr>
          <w:color w:val="EE0000"/>
        </w:rPr>
        <w:t>错误</w:t>
      </w:r>
      <w:r w:rsidR="00F915B8" w:rsidRPr="00E87E12">
        <w:rPr>
          <w:rFonts w:hint="eastAsia"/>
          <w:color w:val="EE0000"/>
        </w:rPr>
        <w:t>。</w:t>
      </w:r>
    </w:p>
    <w:p w14:paraId="4F10B5AE" w14:textId="77777777" w:rsidR="00FB7F2D" w:rsidRPr="00E87E12" w:rsidRDefault="00000000" w:rsidP="000D5AAA">
      <w:pPr>
        <w:rPr>
          <w:color w:val="EE0000"/>
        </w:rPr>
      </w:pPr>
      <w:r w:rsidRPr="00E87E12">
        <w:rPr>
          <w:color w:val="EE0000"/>
        </w:rPr>
        <w:t>故选</w:t>
      </w:r>
      <w:r w:rsidRPr="00E87E12">
        <w:rPr>
          <w:rFonts w:eastAsia="Times New Roman" w:cs="Times New Roman"/>
          <w:color w:val="EE0000"/>
        </w:rPr>
        <w:t>C</w:t>
      </w:r>
      <w:r w:rsidRPr="00E87E12">
        <w:rPr>
          <w:color w:val="EE0000"/>
        </w:rPr>
        <w:t>。</w:t>
      </w:r>
    </w:p>
    <w:p w14:paraId="4CAF8E40" w14:textId="77777777" w:rsidR="00556825" w:rsidRPr="00B928D8" w:rsidRDefault="00556825" w:rsidP="000D5AAA">
      <w:pPr>
        <w:rPr>
          <w:color w:val="EE0000"/>
        </w:rPr>
      </w:pPr>
    </w:p>
    <w:p w14:paraId="4F16A37C" w14:textId="79B68967" w:rsidR="00FB7F2D" w:rsidRPr="00F915B8" w:rsidRDefault="00000000" w:rsidP="00556825">
      <w:pPr>
        <w:pStyle w:val="a9"/>
        <w:numPr>
          <w:ilvl w:val="0"/>
          <w:numId w:val="2"/>
        </w:numPr>
        <w:ind w:firstLineChars="0"/>
      </w:pPr>
      <w:r w:rsidRPr="00F915B8">
        <w:t>国际编号为</w:t>
      </w:r>
      <w:r w:rsidRPr="00F915B8">
        <w:rPr>
          <w:rFonts w:eastAsia="Times New Roman" w:cs="Times New Roman"/>
        </w:rPr>
        <w:t>192391</w:t>
      </w:r>
      <w:r w:rsidRPr="00F915B8">
        <w:t>的小行星绕太阳公转的周期约为</w:t>
      </w:r>
      <w:r w:rsidRPr="00F915B8">
        <w:rPr>
          <w:rFonts w:eastAsia="Times New Roman" w:cs="Times New Roman"/>
        </w:rPr>
        <w:t>5.8</w:t>
      </w:r>
      <w:r w:rsidRPr="00F915B8">
        <w:t>年，该小行星与太阳系内八大行星几乎在同一平面内做圆周运动。规定地球绕太阳公转的轨道半径为</w:t>
      </w:r>
      <w:r w:rsidR="00F915B8" w:rsidRPr="00F915B8">
        <w:rPr>
          <w:rFonts w:hint="eastAsia"/>
        </w:rPr>
        <w:t>1 AU</w:t>
      </w:r>
      <w:r w:rsidRPr="00F915B8">
        <w:t>，八大行星绕太阳的公转轨道半径如下表所示。忽略其它行星对该小行星的引力作用，则该小行星的公转轨道应</w:t>
      </w:r>
      <w:commentRangeStart w:id="4"/>
      <w:r w:rsidRPr="00F915B8">
        <w:t>介于</w:t>
      </w:r>
      <w:commentRangeEnd w:id="4"/>
      <w:r w:rsidR="00F915B8" w:rsidRPr="00F915B8">
        <w:rPr>
          <w:rStyle w:val="aa"/>
        </w:rPr>
        <w:commentReference w:id="4"/>
      </w:r>
      <w:r w:rsidRPr="00F915B8">
        <w:t>（</w:t>
      </w:r>
      <w:r w:rsidR="00F915B8" w:rsidRPr="00F915B8">
        <w:rPr>
          <w:rFonts w:hint="eastAsia"/>
        </w:rPr>
        <w:t xml:space="preserve">    </w:t>
      </w:r>
      <w:r w:rsidRPr="00F915B8"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23"/>
        <w:gridCol w:w="660"/>
        <w:gridCol w:w="660"/>
        <w:gridCol w:w="660"/>
        <w:gridCol w:w="660"/>
        <w:gridCol w:w="660"/>
        <w:gridCol w:w="660"/>
        <w:gridCol w:w="870"/>
        <w:gridCol w:w="870"/>
      </w:tblGrid>
      <w:tr w:rsidR="00F915B8" w:rsidRPr="00F915B8" w14:paraId="5F96FF60" w14:textId="77777777" w:rsidTr="00F915B8">
        <w:trPr>
          <w:trHeight w:val="23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8AACA1" w14:textId="77777777" w:rsidR="00FB7F2D" w:rsidRPr="00F915B8" w:rsidRDefault="00000000" w:rsidP="00F915B8">
            <w:pPr>
              <w:jc w:val="center"/>
            </w:pPr>
            <w:r w:rsidRPr="00F915B8">
              <w:t>行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0D7B80" w14:textId="77777777" w:rsidR="00FB7F2D" w:rsidRPr="00F915B8" w:rsidRDefault="00000000" w:rsidP="00F915B8">
            <w:pPr>
              <w:jc w:val="center"/>
            </w:pPr>
            <w:r w:rsidRPr="00F915B8">
              <w:t>水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479D43" w14:textId="77777777" w:rsidR="00FB7F2D" w:rsidRPr="00F915B8" w:rsidRDefault="00000000" w:rsidP="00F915B8">
            <w:pPr>
              <w:jc w:val="center"/>
            </w:pPr>
            <w:r w:rsidRPr="00F915B8">
              <w:t>金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690349" w14:textId="77777777" w:rsidR="00FB7F2D" w:rsidRPr="00F915B8" w:rsidRDefault="00000000" w:rsidP="00F915B8">
            <w:pPr>
              <w:jc w:val="center"/>
            </w:pPr>
            <w:r w:rsidRPr="00F915B8">
              <w:t>地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AFC93B" w14:textId="77777777" w:rsidR="00FB7F2D" w:rsidRPr="00F915B8" w:rsidRDefault="00000000" w:rsidP="00F915B8">
            <w:pPr>
              <w:jc w:val="center"/>
            </w:pPr>
            <w:r w:rsidRPr="00F915B8">
              <w:t>火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C7C1BC" w14:textId="77777777" w:rsidR="00FB7F2D" w:rsidRPr="00F915B8" w:rsidRDefault="00000000" w:rsidP="00F915B8">
            <w:pPr>
              <w:jc w:val="center"/>
            </w:pPr>
            <w:r w:rsidRPr="00F915B8">
              <w:t>木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603951" w14:textId="77777777" w:rsidR="00FB7F2D" w:rsidRPr="00F915B8" w:rsidRDefault="00000000" w:rsidP="00F915B8">
            <w:pPr>
              <w:jc w:val="center"/>
            </w:pPr>
            <w:r w:rsidRPr="00F915B8">
              <w:t>土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83A11A" w14:textId="77777777" w:rsidR="00FB7F2D" w:rsidRPr="00F915B8" w:rsidRDefault="00000000" w:rsidP="00F915B8">
            <w:pPr>
              <w:jc w:val="center"/>
            </w:pPr>
            <w:r w:rsidRPr="00F915B8">
              <w:t>天王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C869FD" w14:textId="77777777" w:rsidR="00FB7F2D" w:rsidRPr="00F915B8" w:rsidRDefault="00000000" w:rsidP="00F915B8">
            <w:pPr>
              <w:jc w:val="center"/>
            </w:pPr>
            <w:r w:rsidRPr="00F915B8">
              <w:t>海王星</w:t>
            </w:r>
          </w:p>
        </w:tc>
      </w:tr>
      <w:tr w:rsidR="00F915B8" w:rsidRPr="00F915B8" w14:paraId="24E5CDEB" w14:textId="77777777" w:rsidTr="00F915B8">
        <w:trPr>
          <w:trHeight w:val="23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CFF871" w14:textId="31DFC84F" w:rsidR="00FB7F2D" w:rsidRPr="00F915B8" w:rsidRDefault="00000000" w:rsidP="00F915B8">
            <w:pPr>
              <w:jc w:val="center"/>
            </w:pPr>
            <w:r w:rsidRPr="00F915B8">
              <w:t>轨道半径</w:t>
            </w:r>
            <w:r w:rsidR="00F915B8" w:rsidRPr="00F915B8">
              <w:rPr>
                <w:rFonts w:hint="eastAsia"/>
                <w:i/>
                <w:iCs/>
              </w:rPr>
              <w:t>R</w:t>
            </w:r>
            <w:r w:rsidR="00F915B8" w:rsidRPr="00F915B8">
              <w:rPr>
                <w:rFonts w:hint="eastAsia"/>
              </w:rPr>
              <w:t>/AU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7AD679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0.3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82CE7A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0.7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37F517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C233DF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4CB48D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5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B74416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9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BBE90B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E817CD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30</w:t>
            </w:r>
          </w:p>
        </w:tc>
      </w:tr>
    </w:tbl>
    <w:p w14:paraId="3000A080" w14:textId="613309EE" w:rsidR="00FB7F2D" w:rsidRPr="00F915B8" w:rsidRDefault="00B928D8" w:rsidP="000D5AAA">
      <w:r w:rsidRPr="00F915B8">
        <w:t>A</w:t>
      </w:r>
      <w:r w:rsidRPr="00F915B8">
        <w:t>．金星与地球的公转轨道之间</w:t>
      </w:r>
      <w:r w:rsidRPr="00F915B8">
        <w:tab/>
      </w:r>
      <w:r w:rsidR="00F915B8" w:rsidRPr="00F915B8">
        <w:tab/>
      </w:r>
      <w:r w:rsidR="00F915B8" w:rsidRPr="00F915B8">
        <w:tab/>
      </w:r>
      <w:r w:rsidRPr="00F915B8">
        <w:t>B</w:t>
      </w:r>
      <w:r w:rsidRPr="00F915B8">
        <w:t>．地球与火星的公转轨道之间</w:t>
      </w:r>
    </w:p>
    <w:p w14:paraId="231A1935" w14:textId="691511F5" w:rsidR="00FB7F2D" w:rsidRPr="00F915B8" w:rsidRDefault="00B928D8" w:rsidP="000D5AAA">
      <w:r w:rsidRPr="00F915B8">
        <w:t>C</w:t>
      </w:r>
      <w:r w:rsidRPr="00F915B8">
        <w:t>．火星与木星的公转轨道之间</w:t>
      </w:r>
      <w:r w:rsidRPr="00F915B8">
        <w:tab/>
      </w:r>
      <w:r w:rsidR="00F915B8" w:rsidRPr="00F915B8">
        <w:tab/>
      </w:r>
      <w:r w:rsidR="00F915B8" w:rsidRPr="00F915B8">
        <w:tab/>
      </w:r>
      <w:r w:rsidRPr="00F915B8">
        <w:t>D</w:t>
      </w:r>
      <w:r w:rsidRPr="00F915B8">
        <w:t>．天王星与海王星的公转轨道之间</w:t>
      </w:r>
    </w:p>
    <w:p w14:paraId="2EB1B458" w14:textId="79D283F2" w:rsidR="00FB7F2D" w:rsidRPr="00E87E12" w:rsidRDefault="00000000" w:rsidP="000D5AAA">
      <w:pPr>
        <w:rPr>
          <w:rFonts w:eastAsiaTheme="minorEastAsia"/>
          <w:color w:val="EE0000"/>
        </w:rPr>
      </w:pPr>
      <w:r w:rsidRPr="00B928D8">
        <w:rPr>
          <w:color w:val="EE0000"/>
        </w:rPr>
        <w:t>【详解】根据开普勒第三定律可知</w:t>
      </w:r>
      <w:r w:rsidR="00E87E12">
        <w:rPr>
          <w:color w:val="EE0000"/>
        </w:rPr>
        <w:fldChar w:fldCharType="begin"/>
      </w:r>
      <w:r w:rsidR="00E87E12">
        <w:rPr>
          <w:color w:val="EE0000"/>
        </w:rPr>
        <w:instrText xml:space="preserve"> </w:instrText>
      </w:r>
      <w:r w:rsidR="00E87E12">
        <w:rPr>
          <w:rFonts w:hint="eastAsia"/>
          <w:color w:val="EE0000"/>
        </w:rPr>
        <w:instrText>EQ \F(</w:instrText>
      </w:r>
      <w:r w:rsidR="00E87E12" w:rsidRPr="00E87E12">
        <w:rPr>
          <w:rFonts w:hint="eastAsia"/>
          <w:i/>
          <w:iCs/>
          <w:color w:val="EE0000"/>
        </w:rPr>
        <w:instrText>r</w:instrText>
      </w:r>
      <w:r w:rsidR="00E87E12">
        <w:rPr>
          <w:rFonts w:hint="eastAsia"/>
          <w:color w:val="EE0000"/>
          <w:vertAlign w:val="subscript"/>
        </w:rPr>
        <w:instrText>行</w:instrText>
      </w:r>
      <w:r w:rsidR="00E87E12">
        <w:rPr>
          <w:rFonts w:hint="eastAsia"/>
          <w:color w:val="EE0000"/>
          <w:vertAlign w:val="superscript"/>
        </w:rPr>
        <w:instrText>3</w:instrText>
      </w:r>
      <w:r w:rsidR="00E87E12">
        <w:rPr>
          <w:rFonts w:hint="eastAsia"/>
          <w:color w:val="EE0000"/>
        </w:rPr>
        <w:instrText>,</w:instrText>
      </w:r>
      <w:r w:rsidR="00E87E12" w:rsidRPr="00E87E12">
        <w:rPr>
          <w:rFonts w:hint="eastAsia"/>
          <w:i/>
          <w:iCs/>
          <w:color w:val="EE0000"/>
        </w:rPr>
        <w:instrText>T</w:instrText>
      </w:r>
      <w:r w:rsidR="00E87E12">
        <w:rPr>
          <w:rFonts w:hint="eastAsia"/>
          <w:color w:val="EE0000"/>
          <w:vertAlign w:val="subscript"/>
        </w:rPr>
        <w:instrText>行</w:instrText>
      </w:r>
      <w:r w:rsidR="00E87E12">
        <w:rPr>
          <w:rFonts w:hint="eastAsia"/>
          <w:color w:val="EE0000"/>
          <w:vertAlign w:val="superscript"/>
        </w:rPr>
        <w:instrText>2</w:instrText>
      </w:r>
      <w:r w:rsidR="00E87E12">
        <w:rPr>
          <w:rFonts w:hint="eastAsia"/>
          <w:color w:val="EE0000"/>
        </w:rPr>
        <w:instrText>)</w:instrText>
      </w:r>
      <w:r w:rsidR="00E87E12">
        <w:rPr>
          <w:color w:val="EE0000"/>
        </w:rPr>
        <w:instrText xml:space="preserve"> </w:instrText>
      </w:r>
      <w:r w:rsidR="00E87E12">
        <w:rPr>
          <w:color w:val="EE0000"/>
        </w:rPr>
        <w:fldChar w:fldCharType="separate"/>
      </w:r>
      <w:r w:rsidR="00E87E12">
        <w:rPr>
          <w:color w:val="EE0000"/>
        </w:rPr>
        <w:fldChar w:fldCharType="end"/>
      </w:r>
      <w:r w:rsidR="00E87E12">
        <w:rPr>
          <w:rFonts w:hint="eastAsia"/>
          <w:color w:val="EE0000"/>
        </w:rPr>
        <w:t xml:space="preserve">= </w:t>
      </w:r>
      <w:r w:rsidR="00E87E12">
        <w:rPr>
          <w:color w:val="EE0000"/>
        </w:rPr>
        <w:fldChar w:fldCharType="begin"/>
      </w:r>
      <w:r w:rsidR="00E87E12">
        <w:rPr>
          <w:color w:val="EE0000"/>
        </w:rPr>
        <w:instrText xml:space="preserve"> </w:instrText>
      </w:r>
      <w:r w:rsidR="00E87E12">
        <w:rPr>
          <w:rFonts w:hint="eastAsia"/>
          <w:color w:val="EE0000"/>
        </w:rPr>
        <w:instrText>EQ \F(</w:instrText>
      </w:r>
      <w:r w:rsidR="00E87E12" w:rsidRPr="00E87E12">
        <w:rPr>
          <w:rFonts w:hint="eastAsia"/>
          <w:i/>
          <w:iCs/>
          <w:color w:val="EE0000"/>
        </w:rPr>
        <w:instrText>r</w:instrText>
      </w:r>
      <w:r w:rsidR="00E87E12">
        <w:rPr>
          <w:rFonts w:hint="eastAsia"/>
          <w:color w:val="EE0000"/>
          <w:vertAlign w:val="subscript"/>
        </w:rPr>
        <w:instrText>地</w:instrText>
      </w:r>
      <w:r w:rsidR="00E87E12">
        <w:rPr>
          <w:rFonts w:hint="eastAsia"/>
          <w:color w:val="EE0000"/>
          <w:vertAlign w:val="superscript"/>
        </w:rPr>
        <w:instrText>3</w:instrText>
      </w:r>
      <w:r w:rsidR="00E87E12">
        <w:rPr>
          <w:rFonts w:hint="eastAsia"/>
          <w:color w:val="EE0000"/>
        </w:rPr>
        <w:instrText>,</w:instrText>
      </w:r>
      <w:r w:rsidR="00E87E12" w:rsidRPr="00E87E12">
        <w:rPr>
          <w:rFonts w:hint="eastAsia"/>
          <w:i/>
          <w:iCs/>
          <w:color w:val="EE0000"/>
        </w:rPr>
        <w:instrText>T</w:instrText>
      </w:r>
      <w:r w:rsidR="00E87E12">
        <w:rPr>
          <w:rFonts w:hint="eastAsia"/>
          <w:color w:val="EE0000"/>
          <w:vertAlign w:val="subscript"/>
        </w:rPr>
        <w:instrText>地</w:instrText>
      </w:r>
      <w:r w:rsidR="00E87E12">
        <w:rPr>
          <w:rFonts w:hint="eastAsia"/>
          <w:color w:val="EE0000"/>
          <w:vertAlign w:val="superscript"/>
        </w:rPr>
        <w:instrText>2</w:instrText>
      </w:r>
      <w:r w:rsidR="00E87E12">
        <w:rPr>
          <w:rFonts w:hint="eastAsia"/>
          <w:color w:val="EE0000"/>
        </w:rPr>
        <w:instrText>)</w:instrText>
      </w:r>
      <w:r w:rsidR="00E87E12">
        <w:rPr>
          <w:color w:val="EE0000"/>
        </w:rPr>
        <w:instrText xml:space="preserve"> </w:instrText>
      </w:r>
      <w:r w:rsidR="00E87E12">
        <w:rPr>
          <w:color w:val="EE0000"/>
        </w:rPr>
        <w:fldChar w:fldCharType="separate"/>
      </w:r>
      <w:r w:rsidR="00E87E12">
        <w:rPr>
          <w:color w:val="EE0000"/>
        </w:rPr>
        <w:fldChar w:fldCharType="end"/>
      </w:r>
      <w:r w:rsidR="00E87E12">
        <w:rPr>
          <w:rFonts w:ascii="宋体" w:hAnsi="宋体" w:hint="eastAsia"/>
          <w:color w:val="EE0000"/>
        </w:rPr>
        <w:t>。</w:t>
      </w:r>
    </w:p>
    <w:p w14:paraId="72604E56" w14:textId="5ABC93C2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其中</w:t>
      </w:r>
      <w:r w:rsidR="00E87E12" w:rsidRPr="00E87E12">
        <w:rPr>
          <w:rFonts w:hint="eastAsia"/>
          <w:i/>
          <w:iCs/>
          <w:color w:val="EE0000"/>
        </w:rPr>
        <w:t>r</w:t>
      </w:r>
      <w:r w:rsidR="00E87E12">
        <w:rPr>
          <w:rFonts w:hint="eastAsia"/>
          <w:color w:val="EE0000"/>
          <w:vertAlign w:val="subscript"/>
        </w:rPr>
        <w:t>地</w:t>
      </w:r>
      <w:r w:rsidR="00E87E12">
        <w:rPr>
          <w:rFonts w:hint="eastAsia"/>
          <w:color w:val="EE0000"/>
        </w:rPr>
        <w:t xml:space="preserve"> = 1 AU</w:t>
      </w:r>
      <w:r w:rsidRPr="00B928D8">
        <w:rPr>
          <w:color w:val="EE0000"/>
        </w:rPr>
        <w:t>，</w:t>
      </w:r>
      <w:r w:rsidR="00E87E12" w:rsidRPr="00E87E12">
        <w:rPr>
          <w:rFonts w:hint="eastAsia"/>
          <w:i/>
          <w:iCs/>
          <w:color w:val="EE0000"/>
        </w:rPr>
        <w:t>T</w:t>
      </w:r>
      <w:r w:rsidR="00E87E12">
        <w:rPr>
          <w:rFonts w:hint="eastAsia"/>
          <w:color w:val="EE0000"/>
          <w:vertAlign w:val="subscript"/>
        </w:rPr>
        <w:t>地</w:t>
      </w:r>
      <w:r w:rsidR="00E87E12">
        <w:rPr>
          <w:rFonts w:hint="eastAsia"/>
          <w:color w:val="EE0000"/>
        </w:rPr>
        <w:t xml:space="preserve"> = 1</w:t>
      </w:r>
      <w:r w:rsidR="00E87E12">
        <w:rPr>
          <w:rFonts w:hint="eastAsia"/>
          <w:color w:val="EE0000"/>
        </w:rPr>
        <w:t>年</w:t>
      </w:r>
      <w:r w:rsidRPr="00B928D8">
        <w:rPr>
          <w:color w:val="EE0000"/>
        </w:rPr>
        <w:t>，</w:t>
      </w:r>
      <w:r w:rsidR="00E87E12" w:rsidRPr="00E87E12">
        <w:rPr>
          <w:rFonts w:hint="eastAsia"/>
          <w:i/>
          <w:iCs/>
          <w:color w:val="EE0000"/>
        </w:rPr>
        <w:t>T</w:t>
      </w:r>
      <w:r w:rsidR="00E87E12">
        <w:rPr>
          <w:rFonts w:hint="eastAsia"/>
          <w:color w:val="EE0000"/>
          <w:vertAlign w:val="subscript"/>
        </w:rPr>
        <w:t>行</w:t>
      </w:r>
      <w:r w:rsidR="00E87E12">
        <w:rPr>
          <w:rFonts w:hint="eastAsia"/>
          <w:color w:val="EE0000"/>
        </w:rPr>
        <w:t xml:space="preserve"> = 5.8</w:t>
      </w:r>
      <w:r w:rsidR="00E87E12">
        <w:rPr>
          <w:rFonts w:hint="eastAsia"/>
          <w:color w:val="EE0000"/>
        </w:rPr>
        <w:t>年</w:t>
      </w:r>
    </w:p>
    <w:p w14:paraId="73AA262F" w14:textId="1FC2E500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代入解得</w:t>
      </w:r>
      <w:r w:rsidR="00E87E12" w:rsidRPr="00E87E12">
        <w:rPr>
          <w:rFonts w:hint="eastAsia"/>
          <w:i/>
          <w:iCs/>
          <w:color w:val="EE0000"/>
        </w:rPr>
        <w:t>r</w:t>
      </w:r>
      <w:r w:rsidR="00E87E12">
        <w:rPr>
          <w:rFonts w:hint="eastAsia"/>
          <w:color w:val="EE0000"/>
          <w:vertAlign w:val="subscript"/>
        </w:rPr>
        <w:t>行</w:t>
      </w:r>
      <w:r w:rsidR="00E87E12">
        <w:rPr>
          <w:rFonts w:hint="eastAsia"/>
          <w:color w:val="EE0000"/>
        </w:rPr>
        <w:t xml:space="preserve"> </w:t>
      </w:r>
      <w:r w:rsidR="00E87E12" w:rsidRPr="00E87E12">
        <w:rPr>
          <w:rFonts w:asciiTheme="majorBidi" w:hAnsiTheme="majorBidi" w:cstheme="majorBidi"/>
          <w:color w:val="EE0000"/>
        </w:rPr>
        <w:t>≈</w:t>
      </w:r>
      <w:r w:rsidR="00E87E12">
        <w:rPr>
          <w:rFonts w:hint="eastAsia"/>
          <w:color w:val="EE0000"/>
        </w:rPr>
        <w:t xml:space="preserve"> 3.23 AU</w:t>
      </w:r>
    </w:p>
    <w:p w14:paraId="6187DD79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可知该小行星的公转轨道应介于火星与木星的公转轨道之间。</w:t>
      </w:r>
    </w:p>
    <w:p w14:paraId="3448434C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。</w:t>
      </w:r>
    </w:p>
    <w:p w14:paraId="2457DA08" w14:textId="77777777" w:rsidR="00556825" w:rsidRPr="00B928D8" w:rsidRDefault="00556825" w:rsidP="000D5AAA">
      <w:pPr>
        <w:rPr>
          <w:color w:val="EE0000"/>
        </w:rPr>
      </w:pPr>
    </w:p>
    <w:p w14:paraId="534A9A5E" w14:textId="2405E08C" w:rsidR="00FB7F2D" w:rsidRPr="00E87E12" w:rsidRDefault="00000000" w:rsidP="00556825">
      <w:pPr>
        <w:pStyle w:val="a9"/>
        <w:numPr>
          <w:ilvl w:val="0"/>
          <w:numId w:val="2"/>
        </w:numPr>
        <w:ind w:firstLineChars="0"/>
      </w:pPr>
      <w:r w:rsidRPr="00E87E12">
        <w:t>如图所示，质量为</w:t>
      </w:r>
      <w:r w:rsidRPr="00E87E12">
        <w:rPr>
          <w:rFonts w:eastAsia="Times New Roman" w:cs="Times New Roman"/>
          <w:i/>
        </w:rPr>
        <w:t>m</w:t>
      </w:r>
      <w:r w:rsidRPr="00E87E12">
        <w:t>的滑块（视为质点）与水平面上</w:t>
      </w:r>
      <w:r w:rsidRPr="00E87E12">
        <w:rPr>
          <w:rFonts w:eastAsia="Times New Roman" w:cs="Times New Roman"/>
          <w:iCs/>
        </w:rPr>
        <w:t>MN</w:t>
      </w:r>
      <w:r w:rsidRPr="00E87E12">
        <w:t>段的动摩擦因数为</w:t>
      </w:r>
      <w:r w:rsidR="00F915B8" w:rsidRPr="00E87E12">
        <w:rPr>
          <w:rFonts w:cs="Times New Roman"/>
          <w:i/>
          <w:iCs/>
        </w:rPr>
        <w:t>μ</w:t>
      </w:r>
      <w:r w:rsidR="00F915B8" w:rsidRPr="00E87E12">
        <w:rPr>
          <w:rFonts w:hint="eastAsia"/>
          <w:vertAlign w:val="subscript"/>
        </w:rPr>
        <w:t>1</w:t>
      </w:r>
      <w:r w:rsidRPr="00E87E12">
        <w:t>，与其余部分的动摩擦因数为</w:t>
      </w:r>
      <w:r w:rsidR="00F915B8" w:rsidRPr="00E87E12">
        <w:rPr>
          <w:rFonts w:cs="Times New Roman"/>
          <w:i/>
          <w:iCs/>
        </w:rPr>
        <w:t>μ</w:t>
      </w:r>
      <w:r w:rsidR="00F915B8" w:rsidRPr="00E87E12">
        <w:rPr>
          <w:rFonts w:hint="eastAsia"/>
          <w:vertAlign w:val="subscript"/>
        </w:rPr>
        <w:t>2</w:t>
      </w:r>
      <w:r w:rsidRPr="00E87E12">
        <w:t>，且</w:t>
      </w:r>
      <w:r w:rsidR="00F915B8" w:rsidRPr="00E87E12">
        <w:rPr>
          <w:rFonts w:cs="Times New Roman"/>
          <w:i/>
          <w:iCs/>
        </w:rPr>
        <w:t>μ</w:t>
      </w:r>
      <w:r w:rsidR="00F915B8" w:rsidRPr="00E87E12">
        <w:rPr>
          <w:rFonts w:hint="eastAsia"/>
          <w:vertAlign w:val="subscript"/>
        </w:rPr>
        <w:t>1</w:t>
      </w:r>
      <w:r w:rsidR="00F915B8" w:rsidRPr="00E87E12">
        <w:rPr>
          <w:rFonts w:hint="eastAsia"/>
        </w:rPr>
        <w:t xml:space="preserve"> &gt; </w:t>
      </w:r>
      <w:r w:rsidR="00F915B8" w:rsidRPr="00E87E12">
        <w:rPr>
          <w:rFonts w:cs="Times New Roman"/>
          <w:i/>
          <w:iCs/>
        </w:rPr>
        <w:t>μ</w:t>
      </w:r>
      <w:r w:rsidR="00F915B8" w:rsidRPr="00E87E12">
        <w:rPr>
          <w:rFonts w:hint="eastAsia"/>
          <w:vertAlign w:val="subscript"/>
        </w:rPr>
        <w:t>2</w:t>
      </w:r>
      <w:r w:rsidRPr="00E87E12">
        <w:t>。第一次，滑块从</w:t>
      </w:r>
      <w:r w:rsidR="00F915B8" w:rsidRPr="00E87E12">
        <w:rPr>
          <w:rFonts w:hint="eastAsia"/>
        </w:rPr>
        <w:t xml:space="preserve"> </w:t>
      </w:r>
      <w:r w:rsidRPr="00E87E12">
        <w:rPr>
          <w:rFonts w:eastAsia="Times New Roman" w:cs="Times New Roman"/>
        </w:rPr>
        <w:t>I</w:t>
      </w:r>
      <w:r w:rsidR="00F915B8" w:rsidRPr="00E87E12">
        <w:rPr>
          <w:rFonts w:eastAsiaTheme="minorEastAsia" w:cs="Times New Roman" w:hint="eastAsia"/>
        </w:rPr>
        <w:t xml:space="preserve"> </w:t>
      </w:r>
      <w:r w:rsidRPr="00E87E12">
        <w:t>位置以速度</w:t>
      </w:r>
      <w:r w:rsidR="00E87E12" w:rsidRPr="00E87E12">
        <w:rPr>
          <w:rFonts w:ascii="Book Antiqua" w:hAnsi="Book Antiqua"/>
          <w:i/>
          <w:iCs/>
        </w:rPr>
        <w:t>v</w:t>
      </w:r>
      <w:r w:rsidR="00E87E12" w:rsidRPr="00E87E12">
        <w:rPr>
          <w:rFonts w:hint="eastAsia"/>
          <w:vertAlign w:val="subscript"/>
        </w:rPr>
        <w:t>0</w:t>
      </w:r>
      <w:r w:rsidRPr="00E87E12">
        <w:t>向右滑动，通过</w:t>
      </w:r>
      <w:r w:rsidRPr="00E87E12">
        <w:rPr>
          <w:rFonts w:eastAsia="Times New Roman" w:cs="Times New Roman"/>
          <w:iCs/>
        </w:rPr>
        <w:t>MN</w:t>
      </w:r>
      <w:r w:rsidRPr="00E87E12">
        <w:t>段后停在水平面上的某一位置，整个运动过程中，滑块的位移大小为</w:t>
      </w:r>
      <w:r w:rsidR="00E87E12" w:rsidRPr="00E87E12">
        <w:rPr>
          <w:rFonts w:hint="eastAsia"/>
          <w:i/>
          <w:iCs/>
        </w:rPr>
        <w:t>x</w:t>
      </w:r>
      <w:r w:rsidR="00E87E12" w:rsidRPr="00E87E12">
        <w:rPr>
          <w:rFonts w:hint="eastAsia"/>
          <w:vertAlign w:val="subscript"/>
        </w:rPr>
        <w:t>1</w:t>
      </w:r>
      <w:r w:rsidRPr="00E87E12">
        <w:t>，所用时间为</w:t>
      </w:r>
      <w:r w:rsidR="00E87E12" w:rsidRPr="00E87E12">
        <w:rPr>
          <w:rFonts w:hint="eastAsia"/>
          <w:i/>
          <w:iCs/>
        </w:rPr>
        <w:t>t</w:t>
      </w:r>
      <w:r w:rsidR="00E87E12" w:rsidRPr="00E87E12">
        <w:rPr>
          <w:rFonts w:hint="eastAsia"/>
          <w:vertAlign w:val="subscript"/>
        </w:rPr>
        <w:t>1</w:t>
      </w:r>
      <w:r w:rsidRPr="00E87E12">
        <w:t>；第</w:t>
      </w:r>
      <w:r w:rsidRPr="00E87E12">
        <w:lastRenderedPageBreak/>
        <w:t>二次，滑块从</w:t>
      </w:r>
      <w:r w:rsidR="00F915B8" w:rsidRPr="00E87E12">
        <w:rPr>
          <w:rFonts w:hint="eastAsia"/>
        </w:rPr>
        <w:t xml:space="preserve"> </w:t>
      </w:r>
      <w:r w:rsidRPr="00E87E12">
        <w:rPr>
          <w:rFonts w:eastAsia="Times New Roman" w:cs="Times New Roman"/>
        </w:rPr>
        <w:t>Ⅱ</w:t>
      </w:r>
      <w:r w:rsidR="00F915B8" w:rsidRPr="00E87E12">
        <w:rPr>
          <w:rFonts w:eastAsiaTheme="minorEastAsia" w:cs="Times New Roman" w:hint="eastAsia"/>
        </w:rPr>
        <w:t xml:space="preserve"> </w:t>
      </w:r>
      <w:r w:rsidRPr="00E87E12">
        <w:t>位置以相同速度</w:t>
      </w:r>
      <w:r w:rsidR="00E87E12" w:rsidRPr="00E87E12">
        <w:rPr>
          <w:rFonts w:ascii="Book Antiqua" w:hAnsi="Book Antiqua"/>
          <w:i/>
          <w:iCs/>
        </w:rPr>
        <w:t>v</w:t>
      </w:r>
      <w:r w:rsidR="00E87E12" w:rsidRPr="00E87E12">
        <w:rPr>
          <w:rFonts w:hint="eastAsia"/>
          <w:vertAlign w:val="subscript"/>
        </w:rPr>
        <w:t>0</w:t>
      </w:r>
      <w:r w:rsidRPr="00E87E12">
        <w:t>向右滑动，通过</w:t>
      </w:r>
      <w:r w:rsidRPr="00E87E12">
        <w:rPr>
          <w:rFonts w:eastAsia="Times New Roman" w:cs="Times New Roman"/>
          <w:iCs/>
        </w:rPr>
        <w:t>MN</w:t>
      </w:r>
      <w:r w:rsidRPr="00E87E12">
        <w:t>段后停在水平面上的另一位置，整个运动过程中，滑块的位移大小为</w:t>
      </w:r>
      <w:r w:rsidR="00E87E12" w:rsidRPr="00E87E12">
        <w:rPr>
          <w:rFonts w:hint="eastAsia"/>
          <w:i/>
          <w:iCs/>
        </w:rPr>
        <w:t>x</w:t>
      </w:r>
      <w:r w:rsidR="00E87E12" w:rsidRPr="00E87E12">
        <w:rPr>
          <w:rFonts w:hint="eastAsia"/>
          <w:vertAlign w:val="subscript"/>
        </w:rPr>
        <w:t>2</w:t>
      </w:r>
      <w:r w:rsidRPr="00E87E12">
        <w:t>，所用时间为</w:t>
      </w:r>
      <w:r w:rsidR="00E87E12" w:rsidRPr="00E87E12">
        <w:rPr>
          <w:rFonts w:hint="eastAsia"/>
          <w:i/>
          <w:iCs/>
        </w:rPr>
        <w:t>t</w:t>
      </w:r>
      <w:r w:rsidR="00E87E12" w:rsidRPr="00E87E12">
        <w:rPr>
          <w:rFonts w:hint="eastAsia"/>
          <w:vertAlign w:val="subscript"/>
        </w:rPr>
        <w:t>2</w:t>
      </w:r>
      <w:r w:rsidRPr="00E87E12">
        <w:t>。忽略空气阻力，</w:t>
      </w:r>
      <w:commentRangeStart w:id="5"/>
      <w:r w:rsidRPr="00E87E12">
        <w:t>则</w:t>
      </w:r>
      <w:commentRangeEnd w:id="5"/>
      <w:r w:rsidR="00E87E12">
        <w:rPr>
          <w:rStyle w:val="aa"/>
        </w:rPr>
        <w:commentReference w:id="5"/>
      </w:r>
      <w:r w:rsidRPr="00E87E12">
        <w:t>（</w:t>
      </w:r>
      <w:r w:rsidR="00F915B8" w:rsidRPr="00E87E12">
        <w:rPr>
          <w:rFonts w:hint="eastAsia"/>
        </w:rPr>
        <w:t xml:space="preserve">    </w:t>
      </w:r>
      <w:r w:rsidRPr="00E87E12">
        <w:t>）</w:t>
      </w:r>
    </w:p>
    <w:p w14:paraId="7010E73B" w14:textId="0AAB5416" w:rsidR="00FB7F2D" w:rsidRDefault="00760960" w:rsidP="000D5AAA">
      <w:r>
        <w:rPr>
          <w:noProof/>
        </w:rPr>
        <mc:AlternateContent>
          <mc:Choice Requires="wpg">
            <w:drawing>
              <wp:inline distT="0" distB="0" distL="0" distR="0" wp14:anchorId="3F79B2E4" wp14:editId="549C4453">
                <wp:extent cx="2987675" cy="765670"/>
                <wp:effectExtent l="0" t="0" r="22225" b="0"/>
                <wp:docPr id="1780033049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87675" cy="765670"/>
                          <a:chOff x="0" y="46951"/>
                          <a:chExt cx="2988009" cy="766309"/>
                        </a:xfrm>
                      </wpg:grpSpPr>
                      <wpg:grpSp>
                        <wpg:cNvPr id="666057274" name="组合 1962">
                          <a:extLst>
                            <a:ext uri="{FF2B5EF4-FFF2-40B4-BE49-F238E27FC236}">
                              <a16:creationId xmlns:a16="http://schemas.microsoft.com/office/drawing/2014/main" id="{04E1341D-6B2E-4CBC-0F6C-158242EEEECA}"/>
                            </a:ext>
                          </a:extLst>
                        </wpg:cNvPr>
                        <wpg:cNvGrpSpPr/>
                        <wpg:grpSpPr>
                          <a:xfrm>
                            <a:off x="0" y="256326"/>
                            <a:ext cx="2988009" cy="336772"/>
                            <a:chOff x="0" y="0"/>
                            <a:chExt cx="2988009" cy="336772"/>
                          </a:xfrm>
                        </wpg:grpSpPr>
                        <wpg:grpSp>
                          <wpg:cNvPr id="598380972" name="组合 598380972">
                            <a:extLst>
                              <a:ext uri="{FF2B5EF4-FFF2-40B4-BE49-F238E27FC236}">
                                <a16:creationId xmlns:a16="http://schemas.microsoft.com/office/drawing/2014/main" id="{087CFA45-76F4-F818-CBA8-88D636BCD9FF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2940130" cy="280770"/>
                              <a:chOff x="0" y="0"/>
                              <a:chExt cx="6609501" cy="631238"/>
                            </a:xfrm>
                          </wpg:grpSpPr>
                          <wpg:grpSp>
                            <wpg:cNvPr id="2004793357" name="组合 2004793357">
                              <a:extLst>
                                <a:ext uri="{FF2B5EF4-FFF2-40B4-BE49-F238E27FC236}">
                                  <a16:creationId xmlns:a16="http://schemas.microsoft.com/office/drawing/2014/main" id="{FF803B16-809C-04B4-20EE-3813E42FDB26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369830" y="157294"/>
                                <a:ext cx="1650396" cy="473935"/>
                                <a:chOff x="369830" y="157294"/>
                                <a:chExt cx="1650396" cy="473935"/>
                              </a:xfrm>
                            </wpg:grpSpPr>
                            <wps:wsp>
                              <wps:cNvPr id="1848521881" name="矩形 1848521881">
                                <a:extLst>
                                  <a:ext uri="{FF2B5EF4-FFF2-40B4-BE49-F238E27FC236}">
                                    <a16:creationId xmlns:a16="http://schemas.microsoft.com/office/drawing/2014/main" id="{89E6C668-D768-D902-12DE-DC791E0055A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369830" y="161066"/>
                                  <a:ext cx="469492" cy="4701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481954984" name="矩形 481954984">
                                <a:extLst>
                                  <a:ext uri="{FF2B5EF4-FFF2-40B4-BE49-F238E27FC236}">
                                    <a16:creationId xmlns:a16="http://schemas.microsoft.com/office/drawing/2014/main" id="{92C3368C-E09E-2FA1-E40A-41735D500708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1550734" y="157294"/>
                                  <a:ext cx="469492" cy="4701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6566678" name="直接连接符 216566678">
                              <a:extLst>
                                <a:ext uri="{FF2B5EF4-FFF2-40B4-BE49-F238E27FC236}">
                                  <a16:creationId xmlns:a16="http://schemas.microsoft.com/office/drawing/2014/main" id="{1518784A-768C-C65E-6C69-D6D643BF92B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0" y="631238"/>
                                <a:ext cx="6609501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2448465" name="直接连接符 922448465">
                              <a:extLst>
                                <a:ext uri="{FF2B5EF4-FFF2-40B4-BE49-F238E27FC236}">
                                  <a16:creationId xmlns:a16="http://schemas.microsoft.com/office/drawing/2014/main" id="{DB3E468A-97C6-D197-472D-897DFBCF858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439656" y="0"/>
                                <a:ext cx="44928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3525597" name="直接连接符 1123525597">
                              <a:extLst>
                                <a:ext uri="{FF2B5EF4-FFF2-40B4-BE49-F238E27FC236}">
                                  <a16:creationId xmlns:a16="http://schemas.microsoft.com/office/drawing/2014/main" id="{F1195939-13DD-1F63-ED5D-09FB231DA1D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588863" y="0"/>
                                <a:ext cx="44928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642487472" name="组合 1642487472">
                            <a:extLst>
                              <a:ext uri="{FF2B5EF4-FFF2-40B4-BE49-F238E27FC236}">
                                <a16:creationId xmlns:a16="http://schemas.microsoft.com/office/drawing/2014/main" id="{2C5B92CE-ECD0-019A-00E5-1D22CE2EE3D1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2085" y="283495"/>
                              <a:ext cx="1358279" cy="53277"/>
                              <a:chOff x="12085" y="283495"/>
                              <a:chExt cx="1358279" cy="53277"/>
                            </a:xfrm>
                          </wpg:grpSpPr>
                          <wps:wsp>
                            <wps:cNvPr id="522605482" name="直接连接符 522605482">
                              <a:extLst>
                                <a:ext uri="{FF2B5EF4-FFF2-40B4-BE49-F238E27FC236}">
                                  <a16:creationId xmlns:a16="http://schemas.microsoft.com/office/drawing/2014/main" id="{9B48CDE6-25BF-F0D0-074B-C245FDC46A1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2085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9030072" name="直接连接符 459030072">
                              <a:extLst>
                                <a:ext uri="{FF2B5EF4-FFF2-40B4-BE49-F238E27FC236}">
                                  <a16:creationId xmlns:a16="http://schemas.microsoft.com/office/drawing/2014/main" id="{8654B96D-E365-91BA-8C12-E7A0F815619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80769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0825544" name="直接连接符 1320825544">
                              <a:extLst>
                                <a:ext uri="{FF2B5EF4-FFF2-40B4-BE49-F238E27FC236}">
                                  <a16:creationId xmlns:a16="http://schemas.microsoft.com/office/drawing/2014/main" id="{0B53146E-F252-B109-3818-99FDD31FA77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49453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8884337" name="直接连接符 628884337">
                              <a:extLst>
                                <a:ext uri="{FF2B5EF4-FFF2-40B4-BE49-F238E27FC236}">
                                  <a16:creationId xmlns:a16="http://schemas.microsoft.com/office/drawing/2014/main" id="{D0FD9732-F92F-73BC-CB7F-3A8800A390CF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18137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3666908" name="直接连接符 373666908">
                              <a:extLst>
                                <a:ext uri="{FF2B5EF4-FFF2-40B4-BE49-F238E27FC236}">
                                  <a16:creationId xmlns:a16="http://schemas.microsoft.com/office/drawing/2014/main" id="{71EBD8C8-434F-2A60-92DB-94F54F3F21B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86821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07900573" name="直接连接符 1307900573">
                              <a:extLst>
                                <a:ext uri="{FF2B5EF4-FFF2-40B4-BE49-F238E27FC236}">
                                  <a16:creationId xmlns:a16="http://schemas.microsoft.com/office/drawing/2014/main" id="{5A760954-08EA-89F1-ECCE-4CA3FE45974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355505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72636414" name="直接连接符 672636414">
                              <a:extLst>
                                <a:ext uri="{FF2B5EF4-FFF2-40B4-BE49-F238E27FC236}">
                                  <a16:creationId xmlns:a16="http://schemas.microsoft.com/office/drawing/2014/main" id="{0821CA45-AB7D-BA24-BE37-D4152FBCB55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424189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79269463" name="直接连接符 1179269463">
                              <a:extLst>
                                <a:ext uri="{FF2B5EF4-FFF2-40B4-BE49-F238E27FC236}">
                                  <a16:creationId xmlns:a16="http://schemas.microsoft.com/office/drawing/2014/main" id="{BBC58796-774C-5CA6-F15C-EAE4131BF3C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492873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3384127" name="直接连接符 813384127">
                              <a:extLst>
                                <a:ext uri="{FF2B5EF4-FFF2-40B4-BE49-F238E27FC236}">
                                  <a16:creationId xmlns:a16="http://schemas.microsoft.com/office/drawing/2014/main" id="{698587A8-1673-AAE6-90CC-93C9FE7AB86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561557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0689904" name="直接连接符 620689904">
                              <a:extLst>
                                <a:ext uri="{FF2B5EF4-FFF2-40B4-BE49-F238E27FC236}">
                                  <a16:creationId xmlns:a16="http://schemas.microsoft.com/office/drawing/2014/main" id="{91A7D803-7B17-3DB3-A164-2BF4A852D7B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630241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15568751" name="直接连接符 1115568751">
                              <a:extLst>
                                <a:ext uri="{FF2B5EF4-FFF2-40B4-BE49-F238E27FC236}">
                                  <a16:creationId xmlns:a16="http://schemas.microsoft.com/office/drawing/2014/main" id="{704801ED-E8CC-E621-BA3D-3BC50C8DC46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698925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0940153" name="直接连接符 1500940153">
                              <a:extLst>
                                <a:ext uri="{FF2B5EF4-FFF2-40B4-BE49-F238E27FC236}">
                                  <a16:creationId xmlns:a16="http://schemas.microsoft.com/office/drawing/2014/main" id="{08196DDB-8347-1CDA-E909-B7A5390670C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767609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50381986" name="直接连接符 1350381986">
                              <a:extLst>
                                <a:ext uri="{FF2B5EF4-FFF2-40B4-BE49-F238E27FC236}">
                                  <a16:creationId xmlns:a16="http://schemas.microsoft.com/office/drawing/2014/main" id="{FC73B73E-A2CF-A1E1-7327-5D183A5CEC9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836293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12943893" name="直接连接符 1612943893">
                              <a:extLst>
                                <a:ext uri="{FF2B5EF4-FFF2-40B4-BE49-F238E27FC236}">
                                  <a16:creationId xmlns:a16="http://schemas.microsoft.com/office/drawing/2014/main" id="{34E59D07-D4C4-B4F8-1BD8-FE653F91B3A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904977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0431321" name="直接连接符 1290431321">
                              <a:extLst>
                                <a:ext uri="{FF2B5EF4-FFF2-40B4-BE49-F238E27FC236}">
                                  <a16:creationId xmlns:a16="http://schemas.microsoft.com/office/drawing/2014/main" id="{4F3B1038-88D5-966F-AC2A-3A2121369B8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973661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30453995" name="直接连接符 1830453995">
                              <a:extLst>
                                <a:ext uri="{FF2B5EF4-FFF2-40B4-BE49-F238E27FC236}">
                                  <a16:creationId xmlns:a16="http://schemas.microsoft.com/office/drawing/2014/main" id="{066A945E-3BB6-B233-0FCA-B04DB43AD3A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042345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78109353" name="直接连接符 1578109353">
                              <a:extLst>
                                <a:ext uri="{FF2B5EF4-FFF2-40B4-BE49-F238E27FC236}">
                                  <a16:creationId xmlns:a16="http://schemas.microsoft.com/office/drawing/2014/main" id="{6AD84D78-1F32-3E1C-3A67-10B9F131E489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111029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91588206" name="直接连接符 2091588206">
                              <a:extLst>
                                <a:ext uri="{FF2B5EF4-FFF2-40B4-BE49-F238E27FC236}">
                                  <a16:creationId xmlns:a16="http://schemas.microsoft.com/office/drawing/2014/main" id="{2AF19CE0-D979-7BBA-82C7-51A2D3A9072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179713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1423920" name="直接连接符 691423920">
                              <a:extLst>
                                <a:ext uri="{FF2B5EF4-FFF2-40B4-BE49-F238E27FC236}">
                                  <a16:creationId xmlns:a16="http://schemas.microsoft.com/office/drawing/2014/main" id="{B62CE732-B5E1-96C8-E074-8C003A49E414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248397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825585" name="直接连接符 83825585">
                              <a:extLst>
                                <a:ext uri="{FF2B5EF4-FFF2-40B4-BE49-F238E27FC236}">
                                  <a16:creationId xmlns:a16="http://schemas.microsoft.com/office/drawing/2014/main" id="{8FB226E7-89CA-6544-A326-5ED508E39CB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317088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63772905" name="组合 563772905">
                            <a:extLst>
                              <a:ext uri="{FF2B5EF4-FFF2-40B4-BE49-F238E27FC236}">
                                <a16:creationId xmlns:a16="http://schemas.microsoft.com/office/drawing/2014/main" id="{3DD0EAFF-F383-6115-487C-3EB5438D8CBA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2041834" y="283495"/>
                              <a:ext cx="946175" cy="53277"/>
                              <a:chOff x="2041834" y="283495"/>
                              <a:chExt cx="946175" cy="53277"/>
                            </a:xfrm>
                          </wpg:grpSpPr>
                          <wps:wsp>
                            <wps:cNvPr id="1300201895" name="直接连接符 1300201895">
                              <a:extLst>
                                <a:ext uri="{FF2B5EF4-FFF2-40B4-BE49-F238E27FC236}">
                                  <a16:creationId xmlns:a16="http://schemas.microsoft.com/office/drawing/2014/main" id="{A14E4B33-13D8-9BEC-D73F-971C6CE43EC0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041834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61866036" name="直接连接符 1661866036">
                              <a:extLst>
                                <a:ext uri="{FF2B5EF4-FFF2-40B4-BE49-F238E27FC236}">
                                  <a16:creationId xmlns:a16="http://schemas.microsoft.com/office/drawing/2014/main" id="{B6096F49-0A68-0677-C2B8-8897AF1FF2C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110518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790436" name="直接连接符 152790436">
                              <a:extLst>
                                <a:ext uri="{FF2B5EF4-FFF2-40B4-BE49-F238E27FC236}">
                                  <a16:creationId xmlns:a16="http://schemas.microsoft.com/office/drawing/2014/main" id="{970A7812-8C4F-59DE-41B5-79407BCE404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179202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44732568" name="直接连接符 1044732568">
                              <a:extLst>
                                <a:ext uri="{FF2B5EF4-FFF2-40B4-BE49-F238E27FC236}">
                                  <a16:creationId xmlns:a16="http://schemas.microsoft.com/office/drawing/2014/main" id="{5925DD7B-EA3C-4547-CFF6-F2EE2BCD97B1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247886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19142839" name="直接连接符 919142839">
                              <a:extLst>
                                <a:ext uri="{FF2B5EF4-FFF2-40B4-BE49-F238E27FC236}">
                                  <a16:creationId xmlns:a16="http://schemas.microsoft.com/office/drawing/2014/main" id="{B6D8B4B0-D3C4-09D9-9BA7-5BB82481086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316570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16688283" name="直接连接符 1616688283">
                              <a:extLst>
                                <a:ext uri="{FF2B5EF4-FFF2-40B4-BE49-F238E27FC236}">
                                  <a16:creationId xmlns:a16="http://schemas.microsoft.com/office/drawing/2014/main" id="{7543ADB9-04B1-1B9F-B777-8F97C45258F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385254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5787414" name="直接连接符 1995787414">
                              <a:extLst>
                                <a:ext uri="{FF2B5EF4-FFF2-40B4-BE49-F238E27FC236}">
                                  <a16:creationId xmlns:a16="http://schemas.microsoft.com/office/drawing/2014/main" id="{6EC2BE82-CB87-0B14-D9AD-31A1B67E33AA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453938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42416407" name="直接连接符 742416407">
                              <a:extLst>
                                <a:ext uri="{FF2B5EF4-FFF2-40B4-BE49-F238E27FC236}">
                                  <a16:creationId xmlns:a16="http://schemas.microsoft.com/office/drawing/2014/main" id="{F4240085-BC38-87C5-8082-BFED17686D8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522622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1895974" name="直接连接符 621895974">
                              <a:extLst>
                                <a:ext uri="{FF2B5EF4-FFF2-40B4-BE49-F238E27FC236}">
                                  <a16:creationId xmlns:a16="http://schemas.microsoft.com/office/drawing/2014/main" id="{A6B28C1D-7EA2-9869-EC21-949F2539651D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591306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15573164" name="直接连接符 2115573164">
                              <a:extLst>
                                <a:ext uri="{FF2B5EF4-FFF2-40B4-BE49-F238E27FC236}">
                                  <a16:creationId xmlns:a16="http://schemas.microsoft.com/office/drawing/2014/main" id="{88D208CD-32B4-0B60-2642-56D974ACBFD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659990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06850406" name="直接连接符 906850406">
                              <a:extLst>
                                <a:ext uri="{FF2B5EF4-FFF2-40B4-BE49-F238E27FC236}">
                                  <a16:creationId xmlns:a16="http://schemas.microsoft.com/office/drawing/2014/main" id="{17468051-1C86-BD24-6C54-E289388B244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728674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85601694" name="直接连接符 1585601694">
                              <a:extLst>
                                <a:ext uri="{FF2B5EF4-FFF2-40B4-BE49-F238E27FC236}">
                                  <a16:creationId xmlns:a16="http://schemas.microsoft.com/office/drawing/2014/main" id="{11BBE81B-68D0-A516-9586-B95C5E661932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797358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6106545" name="直接连接符 566106545">
                              <a:extLst>
                                <a:ext uri="{FF2B5EF4-FFF2-40B4-BE49-F238E27FC236}">
                                  <a16:creationId xmlns:a16="http://schemas.microsoft.com/office/drawing/2014/main" id="{1BBF9A96-0D19-62EF-F911-8A35ED655E27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866042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9027650" name="直接连接符 1999027650">
                              <a:extLst>
                                <a:ext uri="{FF2B5EF4-FFF2-40B4-BE49-F238E27FC236}">
                                  <a16:creationId xmlns:a16="http://schemas.microsoft.com/office/drawing/2014/main" id="{613C4C4A-D059-81D8-4DFA-D19E8987928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2934733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720052880" name="组合 1720052880">
                            <a:extLst>
                              <a:ext uri="{FF2B5EF4-FFF2-40B4-BE49-F238E27FC236}">
                                <a16:creationId xmlns:a16="http://schemas.microsoft.com/office/drawing/2014/main" id="{CDA0AC35-0ABE-2878-0F24-FA5DF9A76606}"/>
                              </a:ext>
                            </a:extLst>
                          </wpg:cNvPr>
                          <wpg:cNvGrpSpPr/>
                          <wpg:grpSpPr>
                            <a:xfrm flipH="1">
                              <a:off x="1409652" y="283495"/>
                              <a:ext cx="602755" cy="53277"/>
                              <a:chOff x="1409652" y="283495"/>
                              <a:chExt cx="602755" cy="53277"/>
                            </a:xfrm>
                          </wpg:grpSpPr>
                          <wps:wsp>
                            <wps:cNvPr id="401799651" name="直接连接符 401799651">
                              <a:extLst>
                                <a:ext uri="{FF2B5EF4-FFF2-40B4-BE49-F238E27FC236}">
                                  <a16:creationId xmlns:a16="http://schemas.microsoft.com/office/drawing/2014/main" id="{D2BAD452-70F8-864B-5D7C-DB54AC3322D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409652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22684995" name="直接连接符 922684995">
                              <a:extLst>
                                <a:ext uri="{FF2B5EF4-FFF2-40B4-BE49-F238E27FC236}">
                                  <a16:creationId xmlns:a16="http://schemas.microsoft.com/office/drawing/2014/main" id="{970C39E1-6F74-371F-8448-67174090A60E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478336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807855" name="直接连接符 205807855">
                              <a:extLst>
                                <a:ext uri="{FF2B5EF4-FFF2-40B4-BE49-F238E27FC236}">
                                  <a16:creationId xmlns:a16="http://schemas.microsoft.com/office/drawing/2014/main" id="{DCFD3D06-99E1-CEA0-22B0-65E77F64DDCB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547020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81391502" name="直接连接符 1581391502">
                              <a:extLst>
                                <a:ext uri="{FF2B5EF4-FFF2-40B4-BE49-F238E27FC236}">
                                  <a16:creationId xmlns:a16="http://schemas.microsoft.com/office/drawing/2014/main" id="{F3031DCB-B5F2-2B73-FCBE-86C1F23A6D96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615704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27665504" name="直接连接符 1327665504">
                              <a:extLst>
                                <a:ext uri="{FF2B5EF4-FFF2-40B4-BE49-F238E27FC236}">
                                  <a16:creationId xmlns:a16="http://schemas.microsoft.com/office/drawing/2014/main" id="{18377F79-FA23-9AD0-0E93-25E517D67B9C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684388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38072895" name="直接连接符 2138072895">
                              <a:extLst>
                                <a:ext uri="{FF2B5EF4-FFF2-40B4-BE49-F238E27FC236}">
                                  <a16:creationId xmlns:a16="http://schemas.microsoft.com/office/drawing/2014/main" id="{41828990-3B33-8A1F-5070-B37A46EE8C4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753072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3073347" name="直接连接符 693073347">
                              <a:extLst>
                                <a:ext uri="{FF2B5EF4-FFF2-40B4-BE49-F238E27FC236}">
                                  <a16:creationId xmlns:a16="http://schemas.microsoft.com/office/drawing/2014/main" id="{44D7884D-FE94-582D-1E0B-D7687613F1C5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821756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90578697" name="直接连接符 1190578697">
                              <a:extLst>
                                <a:ext uri="{FF2B5EF4-FFF2-40B4-BE49-F238E27FC236}">
                                  <a16:creationId xmlns:a16="http://schemas.microsoft.com/office/drawing/2014/main" id="{1534CBBF-F208-FF85-CB7C-2AE9ABF03E18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890440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93365491" name="直接连接符 693365491">
                              <a:extLst>
                                <a:ext uri="{FF2B5EF4-FFF2-40B4-BE49-F238E27FC236}">
                                  <a16:creationId xmlns:a16="http://schemas.microsoft.com/office/drawing/2014/main" id="{923F14B4-2825-1788-9820-9FB677BF3DB3}"/>
                                </a:ext>
                              </a:extLst>
                            </wps:cNvPr>
                            <wps:cNvCnPr>
                              <a:cxnSpLocks/>
                            </wps:cNvCnPr>
                            <wps:spPr>
                              <a:xfrm>
                                <a:off x="1959131" y="283495"/>
                                <a:ext cx="53276" cy="5327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12004376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3901" y="46951"/>
                            <a:ext cx="177429" cy="2078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E1D76D" w14:textId="10789D5D" w:rsidR="00760960" w:rsidRPr="00E554C9" w:rsidRDefault="00760960" w:rsidP="0076096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760960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4486605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06037" y="48682"/>
                            <a:ext cx="177429" cy="2078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554A69" w14:textId="77777777" w:rsidR="00760960" w:rsidRPr="00E554C9" w:rsidRDefault="00760960" w:rsidP="0076096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760960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7107543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628" y="605418"/>
                            <a:ext cx="119637" cy="2078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80DA5C" w14:textId="3FAA3392" w:rsidR="00760960" w:rsidRPr="00E554C9" w:rsidRDefault="00760960" w:rsidP="0076096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02103971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22366" y="605442"/>
                            <a:ext cx="155836" cy="2078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FEEE6E" w14:textId="32AC6377" w:rsidR="00760960" w:rsidRPr="00E554C9" w:rsidRDefault="00760960" w:rsidP="0076096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12597634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8425" y="605285"/>
                            <a:ext cx="183780" cy="2078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0F137C" w14:textId="4C05663B" w:rsidR="00760960" w:rsidRPr="00E554C9" w:rsidRDefault="00760960" w:rsidP="0076096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5244916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5907" y="605265"/>
                            <a:ext cx="164092" cy="2078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34DFD1" w14:textId="377E4E19" w:rsidR="00760960" w:rsidRPr="00E554C9" w:rsidRDefault="00760960" w:rsidP="0076096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F79B2E4" id="组合 1" o:spid="_x0000_s1050" style="width:235.25pt;height:60.3pt;mso-position-horizontal-relative:char;mso-position-vertical-relative:line" coordorigin=",469" coordsize="29880,7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">
                <v:group id="组合 1962" o:spid="_x0000_s1051" style="position:absolute;top:2563;width:29880;height:3367" coordsize="29880,3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">
                  <v:group id="组合 598380972" o:spid="_x0000_s1052" style="position:absolute;width:29401;height:2807" coordsize="66095,6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">
                    <v:group id="组合 2004793357" o:spid="_x0000_s1053" style="position:absolute;left:3698;top:1572;width:16504;height:4740" coordorigin="3698,1572" coordsize="16503,4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">
                      <v:rect id="矩形 1848521881" o:spid="_x0000_s1054" style="position:absolute;left:3698;top:1610;width:4695;height:47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" filled="f" strokecolor="black [3213]" strokeweight="1pt"/>
                      <v:rect id="矩形 481954984" o:spid="_x0000_s1055" style="position:absolute;left:15507;top:1572;width:4695;height:47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" filled="f" strokecolor="black [3213]" strokeweight=".5pt">
                        <v:stroke dashstyle="dash"/>
                      </v:rect>
                    </v:group>
                    <v:line id="直接连接符 216566678" o:spid="_x0000_s1056" style="position:absolute;visibility:visible;mso-wrap-style:square" from="0,6312" to="66095,6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" strokecolor="black [3213]" strokeweight="1pt">
                      <v:stroke joinstyle="miter"/>
                      <o:lock v:ext="edit" shapetype="f"/>
                    </v:line>
                    <v:line id="直接连接符 922448465" o:spid="_x0000_s1057" style="position:absolute;visibility:visible;mso-wrap-style:square" from="4396,0" to="888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" strokecolor="black [3213]" strokeweight=".5pt">
                      <v:stroke endarrow="block" endarrowwidth="narrow" joinstyle="miter"/>
                      <o:lock v:ext="edit" shapetype="f"/>
                    </v:line>
                    <v:line id="直接连接符 1123525597" o:spid="_x0000_s1058" style="position:absolute;visibility:visible;mso-wrap-style:square" from="15888,0" to="2038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" strokecolor="black [3213]" strokeweight=".5pt">
                      <v:stroke endarrow="block" endarrowwidth="narrow" joinstyle="miter"/>
                      <o:lock v:ext="edit" shapetype="f"/>
                    </v:line>
                  </v:group>
                  <v:group id="组合 1642487472" o:spid="_x0000_s1059" style="position:absolute;left:120;top:2834;width:13583;height:533" coordorigin="120,2834" coordsize="13582,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">
                    <v:line id="直接连接符 522605482" o:spid="_x0000_s1060" style="position:absolute;visibility:visible;mso-wrap-style:square" from="120,2834" to="653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459030072" o:spid="_x0000_s1061" style="position:absolute;visibility:visible;mso-wrap-style:square" from="807,2834" to="1340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1320825544" o:spid="_x0000_s1062" style="position:absolute;visibility:visible;mso-wrap-style:square" from="1494,2834" to="2027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" strokecolor="black [3213]" strokeweight=".5pt">
                      <v:stroke endarrowwidth="narrow" joinstyle="miter"/>
                      <o:lock v:ext="edit" shapetype="f"/>
                    </v:line>
                    <v:line id="直接连接符 628884337" o:spid="_x0000_s1063" style="position:absolute;visibility:visible;mso-wrap-style:square" from="2181,2834" to="2714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373666908" o:spid="_x0000_s1064" style="position:absolute;visibility:visible;mso-wrap-style:square" from="2868,2834" to="3400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" strokecolor="black [3213]" strokeweight=".5pt">
                      <v:stroke endarrowwidth="narrow" joinstyle="miter"/>
                      <o:lock v:ext="edit" shapetype="f"/>
                    </v:line>
                    <v:line id="直接连接符 1307900573" o:spid="_x0000_s1065" style="position:absolute;visibility:visible;mso-wrap-style:square" from="3555,2834" to="4087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672636414" o:spid="_x0000_s1066" style="position:absolute;visibility:visible;mso-wrap-style:square" from="4241,2834" to="4774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1179269463" o:spid="_x0000_s1067" style="position:absolute;visibility:visible;mso-wrap-style:square" from="4928,2834" to="5461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813384127" o:spid="_x0000_s1068" style="position:absolute;visibility:visible;mso-wrap-style:square" from="5615,2834" to="6148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620689904" o:spid="_x0000_s1069" style="position:absolute;visibility:visible;mso-wrap-style:square" from="6302,2834" to="6835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1115568751" o:spid="_x0000_s1070" style="position:absolute;visibility:visible;mso-wrap-style:square" from="6989,2834" to="7522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1500940153" o:spid="_x0000_s1071" style="position:absolute;visibility:visible;mso-wrap-style:square" from="7676,2834" to="8208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" strokecolor="black [3213]" strokeweight=".5pt">
                      <v:stroke endarrowwidth="narrow" joinstyle="miter"/>
                      <o:lock v:ext="edit" shapetype="f"/>
                    </v:line>
                    <v:line id="直接连接符 1350381986" o:spid="_x0000_s1072" style="position:absolute;visibility:visible;mso-wrap-style:square" from="8362,2834" to="8895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1612943893" o:spid="_x0000_s1073" style="position:absolute;visibility:visible;mso-wrap-style:square" from="9049,2834" to="9582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1290431321" o:spid="_x0000_s1074" style="position:absolute;visibility:visible;mso-wrap-style:square" from="9736,2834" to="10269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" strokecolor="black [3213]" strokeweight=".5pt">
                      <v:stroke endarrowwidth="narrow" joinstyle="miter"/>
                      <o:lock v:ext="edit" shapetype="f"/>
                    </v:line>
                    <v:line id="直接连接符 1830453995" o:spid="_x0000_s1075" style="position:absolute;visibility:visible;mso-wrap-style:square" from="10423,2834" to="10956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" strokecolor="black [3213]" strokeweight=".5pt">
                      <v:stroke endarrowwidth="narrow" joinstyle="miter"/>
                      <o:lock v:ext="edit" shapetype="f"/>
                    </v:line>
                    <v:line id="直接连接符 1578109353" o:spid="_x0000_s1076" style="position:absolute;visibility:visible;mso-wrap-style:square" from="11110,2834" to="11643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2091588206" o:spid="_x0000_s1077" style="position:absolute;visibility:visible;mso-wrap-style:square" from="11797,2834" to="12329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" strokecolor="black [3213]" strokeweight=".5pt">
                      <v:stroke endarrowwidth="narrow" joinstyle="miter"/>
                      <o:lock v:ext="edit" shapetype="f"/>
                    </v:line>
                    <v:line id="直接连接符 691423920" o:spid="_x0000_s1078" style="position:absolute;visibility:visible;mso-wrap-style:square" from="12483,2834" to="13016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83825585" o:spid="_x0000_s1079" style="position:absolute;visibility:visible;mso-wrap-style:square" from="13170,2834" to="13703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" strokecolor="black [3213]" strokeweight=".5pt">
                      <v:stroke endarrowwidth="narrow" joinstyle="miter"/>
                      <o:lock v:ext="edit" shapetype="f"/>
                    </v:line>
                  </v:group>
                  <v:group id="组合 563772905" o:spid="_x0000_s1080" style="position:absolute;left:20418;top:2834;width:9462;height:533" coordorigin="20418,2834" coordsize="9461,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">
                    <v:line id="直接连接符 1300201895" o:spid="_x0000_s1081" style="position:absolute;visibility:visible;mso-wrap-style:square" from="20418,2834" to="20951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1661866036" o:spid="_x0000_s1082" style="position:absolute;visibility:visible;mso-wrap-style:square" from="21105,2834" to="21637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" strokecolor="black [3213]" strokeweight=".5pt">
                      <v:stroke endarrowwidth="narrow" joinstyle="miter"/>
                      <o:lock v:ext="edit" shapetype="f"/>
                    </v:line>
                    <v:line id="直接连接符 152790436" o:spid="_x0000_s1083" style="position:absolute;visibility:visible;mso-wrap-style:square" from="21792,2834" to="22324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" strokecolor="black [3213]" strokeweight=".5pt">
                      <v:stroke endarrowwidth="narrow" joinstyle="miter"/>
                      <o:lock v:ext="edit" shapetype="f"/>
                    </v:line>
                    <v:line id="直接连接符 1044732568" o:spid="_x0000_s1084" style="position:absolute;visibility:visible;mso-wrap-style:square" from="22478,2834" to="23011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" strokecolor="black [3213]" strokeweight=".5pt">
                      <v:stroke endarrowwidth="narrow" joinstyle="miter"/>
                      <o:lock v:ext="edit" shapetype="f"/>
                    </v:line>
                    <v:line id="直接连接符 919142839" o:spid="_x0000_s1085" style="position:absolute;visibility:visible;mso-wrap-style:square" from="23165,2834" to="23698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1616688283" o:spid="_x0000_s1086" style="position:absolute;visibility:visible;mso-wrap-style:square" from="23852,2834" to="24385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" strokecolor="black [3213]" strokeweight=".5pt">
                      <v:stroke endarrowwidth="narrow" joinstyle="miter"/>
                      <o:lock v:ext="edit" shapetype="f"/>
                    </v:line>
                    <v:line id="直接连接符 1995787414" o:spid="_x0000_s1087" style="position:absolute;visibility:visible;mso-wrap-style:square" from="24539,2834" to="25072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742416407" o:spid="_x0000_s1088" style="position:absolute;visibility:visible;mso-wrap-style:square" from="25226,2834" to="25758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621895974" o:spid="_x0000_s1089" style="position:absolute;visibility:visible;mso-wrap-style:square" from="25913,2834" to="26445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" strokecolor="black [3213]" strokeweight=".5pt">
                      <v:stroke endarrowwidth="narrow" joinstyle="miter"/>
                      <o:lock v:ext="edit" shapetype="f"/>
                    </v:line>
                    <v:line id="直接连接符 2115573164" o:spid="_x0000_s1090" style="position:absolute;visibility:visible;mso-wrap-style:square" from="26599,2834" to="27132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" strokecolor="black [3213]" strokeweight=".5pt">
                      <v:stroke endarrowwidth="narrow" joinstyle="miter"/>
                      <o:lock v:ext="edit" shapetype="f"/>
                    </v:line>
                    <v:line id="直接连接符 906850406" o:spid="_x0000_s1091" style="position:absolute;visibility:visible;mso-wrap-style:square" from="27286,2834" to="27819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1585601694" o:spid="_x0000_s1092" style="position:absolute;visibility:visible;mso-wrap-style:square" from="27973,2834" to="28506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" strokecolor="black [3213]" strokeweight=".5pt">
                      <v:stroke endarrowwidth="narrow" joinstyle="miter"/>
                      <o:lock v:ext="edit" shapetype="f"/>
                    </v:line>
                    <v:line id="直接连接符 566106545" o:spid="_x0000_s1093" style="position:absolute;visibility:visible;mso-wrap-style:square" from="28660,2834" to="29193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" strokecolor="black [3213]" strokeweight=".5pt">
                      <v:stroke endarrowwidth="narrow" joinstyle="miter"/>
                      <o:lock v:ext="edit" shapetype="f"/>
                    </v:line>
                    <v:line id="直接连接符 1999027650" o:spid="_x0000_s1094" style="position:absolute;visibility:visible;mso-wrap-style:square" from="29347,2834" to="29880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" strokecolor="black [3213]" strokeweight=".5pt">
                      <v:stroke endarrowwidth="narrow" joinstyle="miter"/>
                      <o:lock v:ext="edit" shapetype="f"/>
                    </v:line>
                  </v:group>
                  <v:group id="组合 1720052880" o:spid="_x0000_s1095" style="position:absolute;left:14096;top:2834;width:6028;height:533;flip:x" coordorigin="14096,2834" coordsize="6027,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">
                    <v:line id="直接连接符 401799651" o:spid="_x0000_s1096" style="position:absolute;visibility:visible;mso-wrap-style:square" from="14096,2834" to="14629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" strokecolor="black [3213]">
                      <v:stroke endarrowwidth="narrow" joinstyle="miter"/>
                      <o:lock v:ext="edit" shapetype="f"/>
                    </v:line>
                    <v:line id="直接连接符 922684995" o:spid="_x0000_s1097" style="position:absolute;visibility:visible;mso-wrap-style:square" from="14783,2834" to="15316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" strokecolor="black [3213]">
                      <v:stroke endarrowwidth="narrow" joinstyle="miter"/>
                      <o:lock v:ext="edit" shapetype="f"/>
                    </v:line>
                    <v:line id="直接连接符 205807855" o:spid="_x0000_s1098" style="position:absolute;visibility:visible;mso-wrap-style:square" from="15470,2834" to="16002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" strokecolor="black [3213]">
                      <v:stroke endarrowwidth="narrow" joinstyle="miter"/>
                      <o:lock v:ext="edit" shapetype="f"/>
                    </v:line>
                    <v:line id="直接连接符 1581391502" o:spid="_x0000_s1099" style="position:absolute;visibility:visible;mso-wrap-style:square" from="16157,2834" to="16689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" strokecolor="black [3213]">
                      <v:stroke endarrowwidth="narrow" joinstyle="miter"/>
                      <o:lock v:ext="edit" shapetype="f"/>
                    </v:line>
                    <v:line id="直接连接符 1327665504" o:spid="_x0000_s1100" style="position:absolute;visibility:visible;mso-wrap-style:square" from="16843,2834" to="17376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" strokecolor="black [3213]">
                      <v:stroke endarrowwidth="narrow" joinstyle="miter"/>
                      <o:lock v:ext="edit" shapetype="f"/>
                    </v:line>
                    <v:line id="直接连接符 2138072895" o:spid="_x0000_s1101" style="position:absolute;visibility:visible;mso-wrap-style:square" from="17530,2834" to="18063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" strokecolor="black [3213]">
                      <v:stroke endarrowwidth="narrow" joinstyle="miter"/>
                      <o:lock v:ext="edit" shapetype="f"/>
                    </v:line>
                    <v:line id="直接连接符 693073347" o:spid="_x0000_s1102" style="position:absolute;visibility:visible;mso-wrap-style:square" from="18217,2834" to="18750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" strokecolor="black [3213]">
                      <v:stroke endarrowwidth="narrow" joinstyle="miter"/>
                      <o:lock v:ext="edit" shapetype="f"/>
                    </v:line>
                    <v:line id="直接连接符 1190578697" o:spid="_x0000_s1103" style="position:absolute;visibility:visible;mso-wrap-style:square" from="18904,2834" to="19437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" strokecolor="black [3213]">
                      <v:stroke endarrowwidth="narrow" joinstyle="miter"/>
                      <o:lock v:ext="edit" shapetype="f"/>
                    </v:line>
                    <v:line id="直接连接符 693365491" o:spid="_x0000_s1104" style="position:absolute;visibility:visible;mso-wrap-style:square" from="19591,2834" to="20124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" strokecolor="black [3213]">
                      <v:stroke endarrowwidth="narrow" joinstyle="miter"/>
                      <o:lock v:ext="edit" shapetype="f"/>
                    </v:line>
                  </v:group>
                </v:group>
                <v:shape id="文本框 2" o:spid="_x0000_s1105" type="#_x0000_t202" style="position:absolute;left:1939;top:469;width:177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60E1D76D" w14:textId="10789D5D" w:rsidR="00760960" w:rsidRPr="00E554C9" w:rsidRDefault="00760960" w:rsidP="00760960">
                        <w:pPr>
                          <w:rPr>
                            <w:sz w:val="18"/>
                            <w:szCs w:val="18"/>
                          </w:rPr>
                        </w:pPr>
                        <w:r w:rsidRPr="00760960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106" type="#_x0000_t202" style="position:absolute;left:7060;top:486;width:1774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3C554A69" w14:textId="77777777" w:rsidR="00760960" w:rsidRPr="00E554C9" w:rsidRDefault="00760960" w:rsidP="00760960">
                        <w:pPr>
                          <w:rPr>
                            <w:sz w:val="18"/>
                            <w:szCs w:val="18"/>
                          </w:rPr>
                        </w:pPr>
                        <w:r w:rsidRPr="00760960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107" type="#_x0000_t202" style="position:absolute;left:1916;top:6054;width:1196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5680DA5C" w14:textId="3FAA3392" w:rsidR="00760960" w:rsidRPr="00E554C9" w:rsidRDefault="00760960" w:rsidP="0076096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Ⅰ</w:t>
                        </w:r>
                      </w:p>
                    </w:txbxContent>
                  </v:textbox>
                </v:shape>
                <v:shape id="文本框 2" o:spid="_x0000_s1108" type="#_x0000_t202" style="position:absolute;left:7223;top:6054;width:1559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4EFEEE6E" w14:textId="32AC6377" w:rsidR="00760960" w:rsidRPr="00E554C9" w:rsidRDefault="00760960" w:rsidP="0076096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Ⅱ</w:t>
                        </w:r>
                      </w:p>
                    </w:txbxContent>
                  </v:textbox>
                </v:shape>
                <v:shape id="文本框 2" o:spid="_x0000_s1109" type="#_x0000_t202" style="position:absolute;left:13184;top:6052;width:1838;height:20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" filled="f" stroked="f">
                  <v:textbox style="mso-fit-shape-to-text:t" inset="1mm,0,1mm,0">
                    <w:txbxContent>
                      <w:p w14:paraId="360F137C" w14:textId="4C05663B" w:rsidR="00760960" w:rsidRPr="00E554C9" w:rsidRDefault="00760960" w:rsidP="0076096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文本框 2" o:spid="_x0000_s1110" type="#_x0000_t202" style="position:absolute;left:18859;top:6052;width:1640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0034DFD1" w14:textId="377E4E19" w:rsidR="00760960" w:rsidRPr="00E554C9" w:rsidRDefault="00760960" w:rsidP="0076096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83AF87" w14:textId="381B865D" w:rsidR="00FB7F2D" w:rsidRPr="00E87E12" w:rsidRDefault="00B928D8" w:rsidP="00E87E12">
      <w:r w:rsidRPr="00E87E12">
        <w:t>A</w:t>
      </w:r>
      <w:r w:rsidRPr="00E87E12">
        <w:t>．</w:t>
      </w:r>
      <w:r w:rsidR="00E87E12" w:rsidRPr="00E87E12">
        <w:rPr>
          <w:rFonts w:hint="eastAsia"/>
          <w:i/>
          <w:iCs/>
        </w:rPr>
        <w:t>t</w:t>
      </w:r>
      <w:r w:rsidR="00E87E12" w:rsidRPr="00E87E12">
        <w:rPr>
          <w:rFonts w:hint="eastAsia"/>
          <w:vertAlign w:val="subscript"/>
        </w:rPr>
        <w:t>1</w:t>
      </w:r>
      <w:r w:rsidR="00E87E12" w:rsidRPr="00E87E12">
        <w:rPr>
          <w:rFonts w:hint="eastAsia"/>
        </w:rPr>
        <w:t xml:space="preserve"> &lt; </w:t>
      </w:r>
      <w:r w:rsidR="00E87E12" w:rsidRPr="00E87E12">
        <w:rPr>
          <w:rFonts w:hint="eastAsia"/>
          <w:i/>
          <w:iCs/>
        </w:rPr>
        <w:t>t</w:t>
      </w:r>
      <w:r w:rsidR="00E87E12" w:rsidRPr="00E87E12">
        <w:rPr>
          <w:rFonts w:hint="eastAsia"/>
          <w:vertAlign w:val="subscript"/>
        </w:rPr>
        <w:t>2</w:t>
      </w:r>
      <w:r w:rsidR="00E87E12" w:rsidRPr="00E87E12">
        <w:tab/>
      </w:r>
      <w:r w:rsidR="00E87E12" w:rsidRPr="00E87E12">
        <w:tab/>
      </w:r>
      <w:r w:rsidRPr="00E87E12">
        <w:t>B</w:t>
      </w:r>
      <w:r w:rsidRPr="00E87E12">
        <w:t>．</w:t>
      </w:r>
      <w:r w:rsidR="00E87E12" w:rsidRPr="00E87E12">
        <w:rPr>
          <w:rFonts w:hint="eastAsia"/>
          <w:i/>
          <w:iCs/>
        </w:rPr>
        <w:t>t</w:t>
      </w:r>
      <w:r w:rsidR="00E87E12" w:rsidRPr="00E87E12">
        <w:rPr>
          <w:rFonts w:hint="eastAsia"/>
          <w:vertAlign w:val="subscript"/>
        </w:rPr>
        <w:t>1</w:t>
      </w:r>
      <w:r w:rsidR="00E87E12" w:rsidRPr="00E87E12">
        <w:rPr>
          <w:rFonts w:hint="eastAsia"/>
        </w:rPr>
        <w:t xml:space="preserve"> &gt; </w:t>
      </w:r>
      <w:r w:rsidR="00E87E12" w:rsidRPr="00E87E12">
        <w:rPr>
          <w:rFonts w:hint="eastAsia"/>
          <w:i/>
          <w:iCs/>
        </w:rPr>
        <w:t>t</w:t>
      </w:r>
      <w:r w:rsidR="00E87E12" w:rsidRPr="00E87E12">
        <w:rPr>
          <w:rFonts w:hint="eastAsia"/>
          <w:vertAlign w:val="subscript"/>
        </w:rPr>
        <w:t>2</w:t>
      </w:r>
      <w:r w:rsidRPr="00E87E12">
        <w:tab/>
      </w:r>
      <w:r w:rsidR="00E87E12" w:rsidRPr="00E87E12">
        <w:tab/>
      </w:r>
      <w:r w:rsidR="00E87E12" w:rsidRPr="00E87E12">
        <w:tab/>
      </w:r>
      <w:r w:rsidRPr="00E87E12">
        <w:t>C</w:t>
      </w:r>
      <w:r w:rsidRPr="00E87E12">
        <w:t>．</w:t>
      </w:r>
      <w:r w:rsidR="00E87E12" w:rsidRPr="00E87E12">
        <w:rPr>
          <w:rFonts w:hint="eastAsia"/>
          <w:i/>
          <w:iCs/>
        </w:rPr>
        <w:t>x</w:t>
      </w:r>
      <w:r w:rsidR="00E87E12" w:rsidRPr="00E87E12">
        <w:rPr>
          <w:rFonts w:hint="eastAsia"/>
          <w:vertAlign w:val="subscript"/>
        </w:rPr>
        <w:t>1</w:t>
      </w:r>
      <w:r w:rsidR="00E87E12" w:rsidRPr="00E87E12">
        <w:rPr>
          <w:rFonts w:hint="eastAsia"/>
        </w:rPr>
        <w:t xml:space="preserve"> &gt; </w:t>
      </w:r>
      <w:r w:rsidR="00E87E12" w:rsidRPr="00E87E12">
        <w:rPr>
          <w:rFonts w:hint="eastAsia"/>
          <w:i/>
          <w:iCs/>
        </w:rPr>
        <w:t>x</w:t>
      </w:r>
      <w:r w:rsidR="00E87E12" w:rsidRPr="00E87E12">
        <w:rPr>
          <w:rFonts w:hint="eastAsia"/>
          <w:vertAlign w:val="subscript"/>
        </w:rPr>
        <w:t>2</w:t>
      </w:r>
      <w:r w:rsidR="00E87E12" w:rsidRPr="00E87E12">
        <w:tab/>
      </w:r>
      <w:r w:rsidR="00E87E12" w:rsidRPr="00E87E12">
        <w:tab/>
      </w:r>
      <w:r w:rsidRPr="00E87E12">
        <w:tab/>
        <w:t>D</w:t>
      </w:r>
      <w:r w:rsidRPr="00E87E12">
        <w:t>．</w:t>
      </w:r>
      <w:r w:rsidR="00E87E12" w:rsidRPr="00E87E12">
        <w:rPr>
          <w:rFonts w:hint="eastAsia"/>
          <w:i/>
          <w:iCs/>
        </w:rPr>
        <w:t>x</w:t>
      </w:r>
      <w:r w:rsidR="00E87E12" w:rsidRPr="00E87E12">
        <w:rPr>
          <w:rFonts w:hint="eastAsia"/>
          <w:vertAlign w:val="subscript"/>
        </w:rPr>
        <w:t>1</w:t>
      </w:r>
      <w:r w:rsidR="00E87E12" w:rsidRPr="00E87E12">
        <w:rPr>
          <w:rFonts w:hint="eastAsia"/>
        </w:rPr>
        <w:t xml:space="preserve"> &lt; </w:t>
      </w:r>
      <w:r w:rsidR="00E87E12" w:rsidRPr="00E87E12">
        <w:rPr>
          <w:rFonts w:hint="eastAsia"/>
          <w:i/>
          <w:iCs/>
        </w:rPr>
        <w:t>x</w:t>
      </w:r>
      <w:r w:rsidR="00E87E12" w:rsidRPr="00E87E12">
        <w:rPr>
          <w:rFonts w:hint="eastAsia"/>
          <w:vertAlign w:val="subscript"/>
        </w:rPr>
        <w:t>2</w:t>
      </w:r>
    </w:p>
    <w:p w14:paraId="73BB216F" w14:textId="77777777" w:rsidR="00E87E12" w:rsidRDefault="00000000" w:rsidP="000D5AAA">
      <w:pPr>
        <w:rPr>
          <w:color w:val="EE0000"/>
        </w:rPr>
      </w:pPr>
      <w:r w:rsidRPr="00B928D8">
        <w:rPr>
          <w:color w:val="EE0000"/>
        </w:rPr>
        <w:t>【详解】</w:t>
      </w:r>
      <w:r w:rsidRPr="00B928D8">
        <w:rPr>
          <w:rFonts w:eastAsia="Times New Roman" w:cs="Times New Roman"/>
          <w:color w:val="EE0000"/>
        </w:rPr>
        <w:t>CD</w:t>
      </w:r>
      <w:r w:rsidRPr="00B928D8">
        <w:rPr>
          <w:color w:val="EE0000"/>
        </w:rPr>
        <w:t>．对两种运动的整个过程根据能量守恒有</w:t>
      </w:r>
    </w:p>
    <w:p w14:paraId="103B3391" w14:textId="5FA83234" w:rsidR="009D6A37" w:rsidRPr="009D6A37" w:rsidRDefault="009D6A37" w:rsidP="009D6A37">
      <w:pPr>
        <w:rPr>
          <w:rFonts w:hint="eastAsia"/>
          <w:color w:val="EE0000"/>
        </w:rPr>
      </w:pP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1,2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 w:rsidRPr="009D6A37">
        <w:rPr>
          <w:rFonts w:hint="eastAsia"/>
          <w:i/>
          <w:iCs/>
          <w:color w:val="EE0000"/>
        </w:rPr>
        <w:t>m</w:t>
      </w:r>
      <w:r w:rsidRPr="009D6A37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  <w:vertAlign w:val="subscript"/>
        </w:rPr>
        <w:t>0</w:t>
      </w:r>
      <w:r>
        <w:rPr>
          <w:rFonts w:hint="eastAsia"/>
          <w:color w:val="EE0000"/>
          <w:vertAlign w:val="superscript"/>
        </w:rPr>
        <w:t>2</w:t>
      </w:r>
      <w:r>
        <w:rPr>
          <w:rFonts w:hint="eastAsia"/>
          <w:color w:val="EE0000"/>
        </w:rPr>
        <w:t xml:space="preserve"> = </w:t>
      </w:r>
      <w:r w:rsidRPr="009D6A37">
        <w:rPr>
          <w:rFonts w:cs="Times New Roman"/>
          <w:i/>
          <w:iCs/>
          <w:color w:val="EE0000"/>
        </w:rPr>
        <w:t>μ</w:t>
      </w:r>
      <w:r>
        <w:rPr>
          <w:rFonts w:hint="eastAsia"/>
          <w:color w:val="EE0000"/>
          <w:vertAlign w:val="subscript"/>
        </w:rPr>
        <w:t>1</w:t>
      </w:r>
      <w:r w:rsidRPr="009D6A37">
        <w:rPr>
          <w:rFonts w:hint="eastAsia"/>
          <w:i/>
          <w:iCs/>
          <w:color w:val="EE0000"/>
        </w:rPr>
        <w:t>mgx</w:t>
      </w:r>
      <w:r>
        <w:rPr>
          <w:rFonts w:hint="eastAsia"/>
          <w:color w:val="EE0000"/>
          <w:vertAlign w:val="subscript"/>
        </w:rPr>
        <w:t>MN</w:t>
      </w:r>
      <w:r>
        <w:rPr>
          <w:rFonts w:hint="eastAsia"/>
          <w:color w:val="EE0000"/>
        </w:rPr>
        <w:t xml:space="preserve"> + </w:t>
      </w:r>
      <w:r w:rsidRPr="009D6A37">
        <w:rPr>
          <w:rFonts w:cs="Times New Roman"/>
          <w:i/>
          <w:iCs/>
          <w:color w:val="EE0000"/>
        </w:rPr>
        <w:t>μ</w:t>
      </w:r>
      <w:r>
        <w:rPr>
          <w:rFonts w:hint="eastAsia"/>
          <w:color w:val="EE0000"/>
          <w:vertAlign w:val="subscript"/>
        </w:rPr>
        <w:t>2</w:t>
      </w:r>
      <w:r w:rsidRPr="009D6A37">
        <w:rPr>
          <w:rFonts w:hint="eastAsia"/>
          <w:i/>
          <w:iCs/>
          <w:color w:val="EE0000"/>
        </w:rPr>
        <w:t>mg</w:t>
      </w:r>
      <w:r>
        <w:rPr>
          <w:rFonts w:hint="eastAsia"/>
          <w:color w:val="EE0000"/>
        </w:rPr>
        <w:t>(</w:t>
      </w:r>
      <w:r w:rsidRPr="009D6A37">
        <w:rPr>
          <w:rFonts w:hint="eastAsia"/>
          <w:i/>
          <w:iCs/>
          <w:color w:val="EE0000"/>
        </w:rPr>
        <w:t>x</w:t>
      </w:r>
      <w:r>
        <w:rPr>
          <w:rFonts w:hint="eastAsia"/>
          <w:color w:val="EE0000"/>
          <w:vertAlign w:val="subscript"/>
        </w:rPr>
        <w:t>1</w:t>
      </w:r>
      <w:r>
        <w:rPr>
          <w:rFonts w:hint="eastAsia"/>
          <w:color w:val="EE0000"/>
        </w:rPr>
        <w:t xml:space="preserve"> </w:t>
      </w:r>
      <w:r>
        <w:rPr>
          <w:rFonts w:cs="Times New Roman"/>
          <w:color w:val="EE0000"/>
        </w:rPr>
        <w:t>−</w:t>
      </w:r>
      <w:r>
        <w:rPr>
          <w:rFonts w:hint="eastAsia"/>
          <w:color w:val="EE0000"/>
        </w:rPr>
        <w:t xml:space="preserve"> </w:t>
      </w:r>
      <w:r w:rsidRPr="009D6A37">
        <w:rPr>
          <w:rFonts w:hint="eastAsia"/>
          <w:i/>
          <w:iCs/>
          <w:color w:val="EE0000"/>
        </w:rPr>
        <w:t>x</w:t>
      </w:r>
      <w:r>
        <w:rPr>
          <w:rFonts w:hint="eastAsia"/>
          <w:color w:val="EE0000"/>
          <w:vertAlign w:val="subscript"/>
        </w:rPr>
        <w:t>MN</w:t>
      </w:r>
      <w:r>
        <w:rPr>
          <w:rFonts w:hint="eastAsia"/>
          <w:color w:val="EE0000"/>
        </w:rPr>
        <w:t>)</w:t>
      </w:r>
      <w:r>
        <w:rPr>
          <w:rFonts w:hint="eastAsia"/>
          <w:color w:val="EE0000"/>
        </w:rPr>
        <w:t>，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1,2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 w:rsidRPr="009D6A37">
        <w:rPr>
          <w:rFonts w:hint="eastAsia"/>
          <w:i/>
          <w:iCs/>
          <w:color w:val="EE0000"/>
        </w:rPr>
        <w:t>m</w:t>
      </w:r>
      <w:r w:rsidRPr="009D6A37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  <w:vertAlign w:val="subscript"/>
        </w:rPr>
        <w:t>0</w:t>
      </w:r>
      <w:r>
        <w:rPr>
          <w:rFonts w:hint="eastAsia"/>
          <w:color w:val="EE0000"/>
          <w:vertAlign w:val="superscript"/>
        </w:rPr>
        <w:t>2</w:t>
      </w:r>
      <w:r>
        <w:rPr>
          <w:rFonts w:hint="eastAsia"/>
          <w:color w:val="EE0000"/>
        </w:rPr>
        <w:t xml:space="preserve"> = </w:t>
      </w:r>
      <w:r w:rsidRPr="009D6A37">
        <w:rPr>
          <w:rFonts w:cs="Times New Roman"/>
          <w:i/>
          <w:iCs/>
          <w:color w:val="EE0000"/>
        </w:rPr>
        <w:t>μ</w:t>
      </w:r>
      <w:r>
        <w:rPr>
          <w:rFonts w:hint="eastAsia"/>
          <w:color w:val="EE0000"/>
          <w:vertAlign w:val="subscript"/>
        </w:rPr>
        <w:t>1</w:t>
      </w:r>
      <w:r w:rsidRPr="009D6A37">
        <w:rPr>
          <w:rFonts w:hint="eastAsia"/>
          <w:i/>
          <w:iCs/>
          <w:color w:val="EE0000"/>
        </w:rPr>
        <w:t>mgx</w:t>
      </w:r>
      <w:r>
        <w:rPr>
          <w:rFonts w:hint="eastAsia"/>
          <w:color w:val="EE0000"/>
          <w:vertAlign w:val="subscript"/>
        </w:rPr>
        <w:t>MN</w:t>
      </w:r>
      <w:r>
        <w:rPr>
          <w:rFonts w:hint="eastAsia"/>
          <w:color w:val="EE0000"/>
        </w:rPr>
        <w:t xml:space="preserve"> + </w:t>
      </w:r>
      <w:r w:rsidRPr="009D6A37">
        <w:rPr>
          <w:rFonts w:cs="Times New Roman"/>
          <w:i/>
          <w:iCs/>
          <w:color w:val="EE0000"/>
        </w:rPr>
        <w:t>μ</w:t>
      </w:r>
      <w:r>
        <w:rPr>
          <w:rFonts w:hint="eastAsia"/>
          <w:color w:val="EE0000"/>
          <w:vertAlign w:val="subscript"/>
        </w:rPr>
        <w:t>2</w:t>
      </w:r>
      <w:r w:rsidRPr="009D6A37">
        <w:rPr>
          <w:rFonts w:hint="eastAsia"/>
          <w:i/>
          <w:iCs/>
          <w:color w:val="EE0000"/>
        </w:rPr>
        <w:t>mg</w:t>
      </w:r>
      <w:r>
        <w:rPr>
          <w:rFonts w:hint="eastAsia"/>
          <w:color w:val="EE0000"/>
        </w:rPr>
        <w:t>(</w:t>
      </w:r>
      <w:r w:rsidRPr="009D6A37">
        <w:rPr>
          <w:rFonts w:hint="eastAsia"/>
          <w:i/>
          <w:iCs/>
          <w:color w:val="EE0000"/>
        </w:rPr>
        <w:t>x</w:t>
      </w:r>
      <w:r>
        <w:rPr>
          <w:rFonts w:hint="eastAsia"/>
          <w:color w:val="EE0000"/>
          <w:vertAlign w:val="subscript"/>
        </w:rPr>
        <w:t>2</w:t>
      </w:r>
      <w:r>
        <w:rPr>
          <w:rFonts w:hint="eastAsia"/>
          <w:color w:val="EE0000"/>
        </w:rPr>
        <w:t xml:space="preserve"> </w:t>
      </w:r>
      <w:r>
        <w:rPr>
          <w:rFonts w:cs="Times New Roman"/>
          <w:color w:val="EE0000"/>
        </w:rPr>
        <w:t>−</w:t>
      </w:r>
      <w:r>
        <w:rPr>
          <w:rFonts w:hint="eastAsia"/>
          <w:color w:val="EE0000"/>
        </w:rPr>
        <w:t xml:space="preserve"> </w:t>
      </w:r>
      <w:r w:rsidRPr="009D6A37">
        <w:rPr>
          <w:rFonts w:hint="eastAsia"/>
          <w:i/>
          <w:iCs/>
          <w:color w:val="EE0000"/>
        </w:rPr>
        <w:t>x</w:t>
      </w:r>
      <w:r>
        <w:rPr>
          <w:rFonts w:hint="eastAsia"/>
          <w:color w:val="EE0000"/>
          <w:vertAlign w:val="subscript"/>
        </w:rPr>
        <w:t>MN</w:t>
      </w:r>
      <w:r>
        <w:rPr>
          <w:rFonts w:hint="eastAsia"/>
          <w:color w:val="EE0000"/>
        </w:rPr>
        <w:t>)</w:t>
      </w:r>
    </w:p>
    <w:p w14:paraId="25E5036C" w14:textId="30046C01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可得</w:t>
      </w:r>
      <w:r w:rsidR="00E87E12" w:rsidRPr="00E87E12">
        <w:rPr>
          <w:rFonts w:hint="eastAsia"/>
          <w:i/>
          <w:iCs/>
          <w:color w:val="EE0000"/>
        </w:rPr>
        <w:t>x</w:t>
      </w:r>
      <w:r w:rsidR="00E87E12" w:rsidRPr="00E87E12">
        <w:rPr>
          <w:rFonts w:hint="eastAsia"/>
          <w:color w:val="EE0000"/>
          <w:vertAlign w:val="subscript"/>
        </w:rPr>
        <w:t>1</w:t>
      </w:r>
      <w:r w:rsidR="00E87E12" w:rsidRPr="00E87E12">
        <w:rPr>
          <w:rFonts w:hint="eastAsia"/>
          <w:color w:val="EE0000"/>
        </w:rPr>
        <w:t xml:space="preserve"> = </w:t>
      </w:r>
      <w:r w:rsidR="00E87E12" w:rsidRPr="00E87E12">
        <w:rPr>
          <w:rFonts w:hint="eastAsia"/>
          <w:i/>
          <w:iCs/>
          <w:color w:val="EE0000"/>
        </w:rPr>
        <w:t>x</w:t>
      </w:r>
      <w:r w:rsidR="00E87E12" w:rsidRPr="00E87E12">
        <w:rPr>
          <w:rFonts w:hint="eastAsia"/>
          <w:color w:val="EE0000"/>
          <w:vertAlign w:val="subscript"/>
        </w:rPr>
        <w:t>2</w:t>
      </w:r>
      <w:r w:rsidRPr="00B928D8">
        <w:rPr>
          <w:color w:val="EE0000"/>
        </w:rPr>
        <w:t>，故</w:t>
      </w:r>
      <w:r w:rsidRPr="00B928D8">
        <w:rPr>
          <w:rFonts w:eastAsia="Times New Roman" w:cs="Times New Roman"/>
          <w:color w:val="EE0000"/>
        </w:rPr>
        <w:t>CD</w:t>
      </w:r>
      <w:r w:rsidRPr="00B928D8">
        <w:rPr>
          <w:color w:val="EE0000"/>
        </w:rPr>
        <w:t>错误；</w:t>
      </w:r>
    </w:p>
    <w:p w14:paraId="5DC1088B" w14:textId="586FA417" w:rsidR="00FB7F2D" w:rsidRPr="00B928D8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AB</w:t>
      </w:r>
      <w:r w:rsidRPr="00B928D8">
        <w:rPr>
          <w:color w:val="EE0000"/>
        </w:rPr>
        <w:t>．根据牛顿第二定律</w:t>
      </w:r>
      <w:r w:rsidR="00E87E12" w:rsidRPr="00E87E12">
        <w:rPr>
          <w:rFonts w:cs="Times New Roman"/>
          <w:i/>
          <w:iCs/>
          <w:color w:val="EE0000"/>
        </w:rPr>
        <w:t>μ</w:t>
      </w:r>
      <w:r w:rsidR="00E87E12" w:rsidRPr="00E87E12">
        <w:rPr>
          <w:rFonts w:hint="eastAsia"/>
          <w:i/>
          <w:iCs/>
          <w:color w:val="EE0000"/>
        </w:rPr>
        <w:t>mg</w:t>
      </w:r>
      <w:r w:rsidR="00E87E12">
        <w:rPr>
          <w:rFonts w:hint="eastAsia"/>
          <w:color w:val="EE0000"/>
        </w:rPr>
        <w:t xml:space="preserve"> = </w:t>
      </w:r>
      <w:r w:rsidR="00E87E12" w:rsidRPr="00E87E12">
        <w:rPr>
          <w:rFonts w:hint="eastAsia"/>
          <w:i/>
          <w:iCs/>
          <w:color w:val="EE0000"/>
        </w:rPr>
        <w:t>ma</w:t>
      </w:r>
    </w:p>
    <w:p w14:paraId="5171B32F" w14:textId="58BE7594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可得</w:t>
      </w:r>
      <w:r w:rsidR="00E87E12" w:rsidRPr="00E87E12">
        <w:rPr>
          <w:rFonts w:hint="eastAsia"/>
          <w:i/>
          <w:iCs/>
          <w:color w:val="EE0000"/>
        </w:rPr>
        <w:t>a</w:t>
      </w:r>
      <w:r w:rsidR="00E87E12">
        <w:rPr>
          <w:rFonts w:hint="eastAsia"/>
          <w:color w:val="EE0000"/>
        </w:rPr>
        <w:t xml:space="preserve"> = </w:t>
      </w:r>
      <w:r w:rsidR="00E87E12" w:rsidRPr="00E87E12">
        <w:rPr>
          <w:rFonts w:cs="Times New Roman"/>
          <w:i/>
          <w:iCs/>
          <w:color w:val="EE0000"/>
        </w:rPr>
        <w:t>μ</w:t>
      </w:r>
      <w:r w:rsidR="00E87E12" w:rsidRPr="00E87E12">
        <w:rPr>
          <w:rFonts w:cs="Times New Roman" w:hint="eastAsia"/>
          <w:i/>
          <w:iCs/>
          <w:color w:val="EE0000"/>
        </w:rPr>
        <w:t>g</w:t>
      </w:r>
    </w:p>
    <w:p w14:paraId="117EF959" w14:textId="0B78E94F" w:rsidR="00FB7F2D" w:rsidRPr="00B928D8" w:rsidRDefault="00E87E12" w:rsidP="00E87E12">
      <w:pPr>
        <w:rPr>
          <w:color w:val="EE0000"/>
        </w:rPr>
      </w:pPr>
      <w:r w:rsidRPr="00B928D8">
        <w:rPr>
          <w:noProof/>
          <w:color w:val="EE0000"/>
        </w:rPr>
        <w:drawing>
          <wp:anchor distT="0" distB="0" distL="114300" distR="114300" simplePos="0" relativeHeight="251667456" behindDoc="0" locked="0" layoutInCell="1" allowOverlap="1" wp14:anchorId="55D7699A" wp14:editId="46B3A68F">
            <wp:simplePos x="0" y="0"/>
            <wp:positionH relativeFrom="column">
              <wp:posOffset>3596640</wp:posOffset>
            </wp:positionH>
            <wp:positionV relativeFrom="paragraph">
              <wp:posOffset>31115</wp:posOffset>
            </wp:positionV>
            <wp:extent cx="1702435" cy="1362075"/>
            <wp:effectExtent l="0" t="0" r="0" b="9525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243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928D8">
        <w:rPr>
          <w:color w:val="EE0000"/>
        </w:rPr>
        <w:t>由于</w:t>
      </w:r>
      <w:r w:rsidR="00F915B8" w:rsidRPr="00F915B8">
        <w:rPr>
          <w:rFonts w:cs="Times New Roman"/>
          <w:i/>
          <w:iCs/>
          <w:color w:val="EE0000"/>
        </w:rPr>
        <w:t>μ</w:t>
      </w:r>
      <w:r w:rsidR="00F915B8">
        <w:rPr>
          <w:rFonts w:hint="eastAsia"/>
          <w:color w:val="EE0000"/>
          <w:vertAlign w:val="subscript"/>
        </w:rPr>
        <w:t>1</w:t>
      </w:r>
      <w:r w:rsidR="00F915B8">
        <w:rPr>
          <w:rFonts w:hint="eastAsia"/>
          <w:color w:val="EE0000"/>
        </w:rPr>
        <w:t xml:space="preserve"> &gt; </w:t>
      </w:r>
      <w:r w:rsidR="00F915B8" w:rsidRPr="00F915B8">
        <w:rPr>
          <w:rFonts w:cs="Times New Roman"/>
          <w:i/>
          <w:iCs/>
          <w:color w:val="EE0000"/>
        </w:rPr>
        <w:t>μ</w:t>
      </w:r>
      <w:r w:rsidR="00F915B8">
        <w:rPr>
          <w:rFonts w:hint="eastAsia"/>
          <w:color w:val="EE0000"/>
          <w:vertAlign w:val="subscript"/>
        </w:rPr>
        <w:t>2</w:t>
      </w:r>
      <w:r w:rsidRPr="00B928D8">
        <w:rPr>
          <w:color w:val="EE0000"/>
        </w:rPr>
        <w:t>，故滑块在</w:t>
      </w:r>
      <w:r w:rsidRPr="00F915B8">
        <w:rPr>
          <w:rFonts w:eastAsia="Times New Roman" w:cs="Times New Roman"/>
          <w:iCs/>
          <w:color w:val="EE0000"/>
        </w:rPr>
        <w:t>MN</w:t>
      </w:r>
      <w:r w:rsidRPr="00B928D8">
        <w:rPr>
          <w:color w:val="EE0000"/>
        </w:rPr>
        <w:t>上时的加速度大，根据前面分析可知两次运动的总位移相等，即两次运动过程中</w:t>
      </w:r>
      <w:r w:rsidRPr="00E87E12">
        <w:rPr>
          <w:rFonts w:ascii="Book Antiqua" w:hAnsi="Book Antiqua"/>
          <w:i/>
          <w:iCs/>
          <w:color w:val="EE0000"/>
        </w:rPr>
        <w:t>v</w:t>
      </w:r>
      <w:r>
        <w:rPr>
          <w:color w:val="EE0000"/>
        </w:rPr>
        <w:t>–</w:t>
      </w:r>
      <w:r w:rsidRPr="00E87E12">
        <w:rPr>
          <w:rFonts w:hint="eastAsia"/>
          <w:i/>
          <w:iCs/>
          <w:color w:val="EE0000"/>
        </w:rPr>
        <w:t>t</w:t>
      </w:r>
      <w:r w:rsidRPr="00B928D8">
        <w:rPr>
          <w:color w:val="EE0000"/>
        </w:rPr>
        <w:t>图像与横轴围成的面积相等，由于第二次时滑块距离</w:t>
      </w:r>
      <w:r w:rsidRPr="00F915B8">
        <w:rPr>
          <w:rFonts w:eastAsia="Times New Roman" w:cs="Times New Roman"/>
          <w:iCs/>
          <w:color w:val="EE0000"/>
        </w:rPr>
        <w:t>M</w:t>
      </w:r>
      <w:r w:rsidRPr="00B928D8">
        <w:rPr>
          <w:color w:val="EE0000"/>
        </w:rPr>
        <w:t>点的距离较近，根据公式</w:t>
      </w:r>
      <w:r w:rsidR="009D6A37" w:rsidRPr="009D6A37">
        <w:rPr>
          <w:rFonts w:ascii="Book Antiqua" w:hAnsi="Book Antiqua"/>
          <w:i/>
          <w:iCs/>
          <w:color w:val="EE0000"/>
        </w:rPr>
        <w:t>v</w:t>
      </w:r>
      <w:r w:rsidR="009D6A37">
        <w:rPr>
          <w:rFonts w:hint="eastAsia"/>
          <w:color w:val="EE0000"/>
          <w:vertAlign w:val="subscript"/>
        </w:rPr>
        <w:t>0</w:t>
      </w:r>
      <w:r w:rsidR="009D6A37">
        <w:rPr>
          <w:rFonts w:hint="eastAsia"/>
          <w:color w:val="EE0000"/>
          <w:vertAlign w:val="superscript"/>
        </w:rPr>
        <w:t>2</w:t>
      </w:r>
      <w:r w:rsidR="009D6A37">
        <w:rPr>
          <w:rFonts w:hint="eastAsia"/>
          <w:color w:val="EE0000"/>
        </w:rPr>
        <w:t xml:space="preserve"> </w:t>
      </w:r>
      <w:r w:rsidR="009D6A37">
        <w:rPr>
          <w:rFonts w:cs="Times New Roman"/>
          <w:color w:val="EE0000"/>
        </w:rPr>
        <w:t>–</w:t>
      </w:r>
      <w:r w:rsidR="009D6A37">
        <w:rPr>
          <w:rFonts w:hint="eastAsia"/>
          <w:color w:val="EE0000"/>
        </w:rPr>
        <w:t xml:space="preserve"> </w:t>
      </w:r>
      <w:r w:rsidR="009D6A37" w:rsidRPr="009D6A37">
        <w:rPr>
          <w:rFonts w:ascii="Book Antiqua" w:hAnsi="Book Antiqua"/>
          <w:i/>
          <w:iCs/>
          <w:color w:val="EE0000"/>
        </w:rPr>
        <w:t>v</w:t>
      </w:r>
      <w:r w:rsidR="009D6A37">
        <w:rPr>
          <w:rFonts w:hint="eastAsia"/>
          <w:color w:val="EE0000"/>
          <w:vertAlign w:val="superscript"/>
        </w:rPr>
        <w:t>2</w:t>
      </w:r>
      <w:r w:rsidR="009D6A37">
        <w:rPr>
          <w:rFonts w:hint="eastAsia"/>
          <w:color w:val="EE0000"/>
        </w:rPr>
        <w:t xml:space="preserve"> = 2</w:t>
      </w:r>
      <w:r w:rsidR="009D6A37" w:rsidRPr="009D6A37">
        <w:rPr>
          <w:rFonts w:cs="Times New Roman"/>
          <w:i/>
          <w:iCs/>
          <w:color w:val="EE0000"/>
        </w:rPr>
        <w:t>μ</w:t>
      </w:r>
      <w:r w:rsidR="009D6A37">
        <w:rPr>
          <w:rFonts w:hint="eastAsia"/>
          <w:color w:val="EE0000"/>
          <w:vertAlign w:val="subscript"/>
        </w:rPr>
        <w:t>2</w:t>
      </w:r>
      <w:r w:rsidR="009D6A37" w:rsidRPr="009D6A37">
        <w:rPr>
          <w:rFonts w:hint="eastAsia"/>
          <w:i/>
          <w:iCs/>
          <w:color w:val="EE0000"/>
        </w:rPr>
        <w:t>gx</w:t>
      </w:r>
      <w:r w:rsidRPr="00B928D8">
        <w:rPr>
          <w:color w:val="EE0000"/>
        </w:rPr>
        <w:t>可知第二次到达</w:t>
      </w:r>
      <w:r w:rsidRPr="00F915B8">
        <w:rPr>
          <w:rFonts w:eastAsia="Times New Roman" w:cs="Times New Roman"/>
          <w:iCs/>
          <w:color w:val="EE0000"/>
        </w:rPr>
        <w:t>M</w:t>
      </w:r>
      <w:r w:rsidRPr="00B928D8">
        <w:rPr>
          <w:color w:val="EE0000"/>
        </w:rPr>
        <w:t>点时速度较大，作出整个过程中两种运动状态的</w:t>
      </w:r>
      <w:r w:rsidRPr="00E87E12">
        <w:rPr>
          <w:rFonts w:ascii="Book Antiqua" w:hAnsi="Book Antiqua"/>
          <w:i/>
          <w:iCs/>
          <w:color w:val="EE0000"/>
        </w:rPr>
        <w:t>v</w:t>
      </w:r>
      <w:r>
        <w:rPr>
          <w:color w:val="EE0000"/>
        </w:rPr>
        <w:t>–</w:t>
      </w:r>
      <w:r w:rsidRPr="00E87E12">
        <w:rPr>
          <w:rFonts w:hint="eastAsia"/>
          <w:i/>
          <w:iCs/>
          <w:color w:val="EE0000"/>
        </w:rPr>
        <w:t>t</w:t>
      </w:r>
      <w:r w:rsidRPr="00B928D8">
        <w:rPr>
          <w:color w:val="EE0000"/>
        </w:rPr>
        <w:t>图像可得</w:t>
      </w:r>
      <w:r w:rsidRPr="00E87E12">
        <w:rPr>
          <w:rFonts w:hint="eastAsia"/>
          <w:i/>
          <w:iCs/>
          <w:color w:val="EE0000"/>
        </w:rPr>
        <w:t>t</w:t>
      </w:r>
      <w:r w:rsidRPr="00E87E12">
        <w:rPr>
          <w:rFonts w:hint="eastAsia"/>
          <w:color w:val="EE0000"/>
          <w:vertAlign w:val="subscript"/>
        </w:rPr>
        <w:t>1</w:t>
      </w:r>
      <w:r w:rsidRPr="00E87E12">
        <w:rPr>
          <w:rFonts w:hint="eastAsia"/>
          <w:color w:val="EE0000"/>
        </w:rPr>
        <w:t xml:space="preserve"> &lt; </w:t>
      </w:r>
      <w:r w:rsidRPr="00E87E12">
        <w:rPr>
          <w:rFonts w:hint="eastAsia"/>
          <w:i/>
          <w:iCs/>
          <w:color w:val="EE0000"/>
        </w:rPr>
        <w:t>t</w:t>
      </w:r>
      <w:r w:rsidRPr="00E87E12">
        <w:rPr>
          <w:rFonts w:hint="eastAsia"/>
          <w:color w:val="EE0000"/>
          <w:vertAlign w:val="subscript"/>
        </w:rPr>
        <w:t>2</w:t>
      </w:r>
      <w:r w:rsidRPr="00B928D8">
        <w:rPr>
          <w:color w:val="EE0000"/>
        </w:rPr>
        <w:t>，故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正确，</w:t>
      </w:r>
      <w:r w:rsidRPr="00B928D8">
        <w:rPr>
          <w:rFonts w:eastAsia="Times New Roman" w:cs="Times New Roman"/>
          <w:color w:val="EE0000"/>
        </w:rPr>
        <w:t>B</w:t>
      </w:r>
      <w:r w:rsidRPr="00B928D8">
        <w:rPr>
          <w:color w:val="EE0000"/>
        </w:rPr>
        <w:t>错误；</w:t>
      </w:r>
    </w:p>
    <w:p w14:paraId="4F3089F9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。</w:t>
      </w:r>
    </w:p>
    <w:p w14:paraId="268E6A27" w14:textId="77777777" w:rsidR="00556825" w:rsidRPr="00B928D8" w:rsidRDefault="00556825" w:rsidP="000D5AAA">
      <w:pPr>
        <w:rPr>
          <w:color w:val="EE0000"/>
        </w:rPr>
      </w:pPr>
    </w:p>
    <w:p w14:paraId="1429E99B" w14:textId="13EDF0C0" w:rsidR="00FB7F2D" w:rsidRPr="00F915B8" w:rsidRDefault="00556825" w:rsidP="00556825">
      <w:pPr>
        <w:pStyle w:val="a9"/>
        <w:numPr>
          <w:ilvl w:val="0"/>
          <w:numId w:val="2"/>
        </w:numPr>
        <w:ind w:firstLineChars="0"/>
      </w:pPr>
      <w:r w:rsidRPr="00F915B8">
        <w:rPr>
          <w:noProof/>
        </w:rPr>
        <w:drawing>
          <wp:anchor distT="0" distB="0" distL="114300" distR="114300" simplePos="0" relativeHeight="251656192" behindDoc="0" locked="0" layoutInCell="1" allowOverlap="1" wp14:anchorId="3F680C57" wp14:editId="7564266A">
            <wp:simplePos x="0" y="0"/>
            <wp:positionH relativeFrom="margin">
              <wp:align>right</wp:align>
            </wp:positionH>
            <wp:positionV relativeFrom="paragraph">
              <wp:posOffset>67507</wp:posOffset>
            </wp:positionV>
            <wp:extent cx="2333625" cy="846455"/>
            <wp:effectExtent l="0" t="0" r="0" b="0"/>
            <wp:wrapSquare wrapText="bothSides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847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915B8">
        <w:t>如图所示，均匀介质中矩形区域内有一位置未知的波源。</w:t>
      </w:r>
      <w:r w:rsidR="00F915B8" w:rsidRPr="00F915B8">
        <w:rPr>
          <w:i/>
          <w:iCs/>
        </w:rPr>
        <w:t>t</w:t>
      </w:r>
      <w:r w:rsidR="00F915B8" w:rsidRPr="00F915B8">
        <w:rPr>
          <w:rFonts w:hint="eastAsia"/>
        </w:rPr>
        <w:t xml:space="preserve"> = 0</w:t>
      </w:r>
      <w:r w:rsidRPr="00F915B8">
        <w:t>时刻，波源开始振动产生简谐横波，并以相同波速分别向左、右两侧传播，</w:t>
      </w:r>
      <w:r w:rsidRPr="00F915B8">
        <w:rPr>
          <w:rFonts w:eastAsia="Times New Roman" w:cs="Times New Roman"/>
          <w:iCs/>
        </w:rPr>
        <w:t>P</w:t>
      </w:r>
      <w:r w:rsidRPr="00F915B8">
        <w:rPr>
          <w:iCs/>
        </w:rPr>
        <w:t>、</w:t>
      </w:r>
      <w:r w:rsidRPr="00F915B8">
        <w:rPr>
          <w:rFonts w:eastAsia="Times New Roman" w:cs="Times New Roman"/>
          <w:iCs/>
        </w:rPr>
        <w:t>Q</w:t>
      </w:r>
      <w:r w:rsidRPr="00F915B8">
        <w:t>分别为矩形区域左右两边界上振动质点的平衡位置。</w:t>
      </w:r>
      <w:r w:rsidR="00F915B8" w:rsidRPr="00F915B8">
        <w:rPr>
          <w:i/>
          <w:iCs/>
        </w:rPr>
        <w:t>t</w:t>
      </w:r>
      <w:r w:rsidR="00F915B8" w:rsidRPr="00F915B8">
        <w:rPr>
          <w:rFonts w:hint="eastAsia"/>
        </w:rPr>
        <w:t xml:space="preserve"> = 1.5 s</w:t>
      </w:r>
      <w:r w:rsidRPr="00F915B8">
        <w:t>和</w:t>
      </w:r>
      <w:r w:rsidR="00F915B8" w:rsidRPr="00F915B8">
        <w:rPr>
          <w:i/>
          <w:iCs/>
        </w:rPr>
        <w:t>t</w:t>
      </w:r>
      <w:r w:rsidR="00F915B8" w:rsidRPr="00F915B8">
        <w:rPr>
          <w:rFonts w:hint="eastAsia"/>
        </w:rPr>
        <w:t xml:space="preserve"> = 2.5 s</w:t>
      </w:r>
      <w:r w:rsidRPr="00F915B8">
        <w:t>时矩形区域外波形分别如图中实线和虚线所示，</w:t>
      </w:r>
      <w:commentRangeStart w:id="6"/>
      <w:r w:rsidRPr="00F915B8">
        <w:t>则</w:t>
      </w:r>
      <w:commentRangeEnd w:id="6"/>
      <w:r w:rsidR="00F915B8" w:rsidRPr="00F915B8">
        <w:rPr>
          <w:rStyle w:val="aa"/>
        </w:rPr>
        <w:commentReference w:id="6"/>
      </w:r>
      <w:r w:rsidRPr="00F915B8">
        <w:t>（</w:t>
      </w:r>
      <w:r w:rsidR="00F915B8" w:rsidRPr="00F915B8">
        <w:rPr>
          <w:rFonts w:hint="eastAsia"/>
        </w:rPr>
        <w:t xml:space="preserve">    </w:t>
      </w:r>
      <w:r w:rsidRPr="00F915B8">
        <w:t>）</w:t>
      </w:r>
    </w:p>
    <w:p w14:paraId="69391BDA" w14:textId="1C2D62C0" w:rsidR="00FB7F2D" w:rsidRPr="00F915B8" w:rsidRDefault="00B928D8" w:rsidP="000D5AAA">
      <w:r w:rsidRPr="00F915B8">
        <w:t>A</w:t>
      </w:r>
      <w:r w:rsidRPr="00F915B8">
        <w:t>．波速为</w:t>
      </w:r>
      <w:r w:rsidR="00F915B8" w:rsidRPr="00F915B8">
        <w:rPr>
          <w:rFonts w:hint="eastAsia"/>
        </w:rPr>
        <w:t>2.5 m/s</w:t>
      </w:r>
    </w:p>
    <w:p w14:paraId="4EEE78AC" w14:textId="36130852" w:rsidR="00FB7F2D" w:rsidRPr="00F915B8" w:rsidRDefault="00B928D8" w:rsidP="000D5AAA">
      <w:r w:rsidRPr="00F915B8">
        <w:t>B</w:t>
      </w:r>
      <w:r w:rsidRPr="00F915B8">
        <w:t>．波源的平衡位置距离</w:t>
      </w:r>
      <w:r w:rsidRPr="00F915B8">
        <w:rPr>
          <w:rFonts w:eastAsia="Times New Roman" w:cs="Times New Roman"/>
          <w:iCs/>
        </w:rPr>
        <w:t>P</w:t>
      </w:r>
      <w:r w:rsidRPr="00F915B8">
        <w:t>点</w:t>
      </w:r>
      <w:r w:rsidR="00F915B8" w:rsidRPr="00F915B8">
        <w:rPr>
          <w:rFonts w:hint="eastAsia"/>
        </w:rPr>
        <w:t>1.5 m</w:t>
      </w:r>
    </w:p>
    <w:p w14:paraId="2D984FB4" w14:textId="63D5E9A9" w:rsidR="00FB7F2D" w:rsidRPr="00F915B8" w:rsidRDefault="00B928D8" w:rsidP="000D5AAA">
      <w:r w:rsidRPr="00F915B8">
        <w:t>C</w:t>
      </w:r>
      <w:r w:rsidRPr="00F915B8">
        <w:t>．</w:t>
      </w:r>
      <w:r w:rsidR="00F915B8" w:rsidRPr="00F915B8">
        <w:rPr>
          <w:i/>
          <w:iCs/>
        </w:rPr>
        <w:t>t</w:t>
      </w:r>
      <w:r w:rsidR="00F915B8" w:rsidRPr="00F915B8">
        <w:rPr>
          <w:rFonts w:hint="eastAsia"/>
        </w:rPr>
        <w:t xml:space="preserve"> = 1.0 s</w:t>
      </w:r>
      <w:r w:rsidRPr="00F915B8">
        <w:t>时，波源处于平衡位置且向下运动</w:t>
      </w:r>
    </w:p>
    <w:p w14:paraId="47367179" w14:textId="0BA01E8E" w:rsidR="00FB7F2D" w:rsidRPr="00F915B8" w:rsidRDefault="00B928D8" w:rsidP="000D5AAA">
      <w:r w:rsidRPr="00F915B8">
        <w:t>D</w:t>
      </w:r>
      <w:r w:rsidRPr="00F915B8">
        <w:t>．</w:t>
      </w:r>
      <w:r w:rsidR="00F915B8" w:rsidRPr="00F915B8">
        <w:rPr>
          <w:i/>
          <w:iCs/>
        </w:rPr>
        <w:t>t</w:t>
      </w:r>
      <w:r w:rsidR="00F915B8" w:rsidRPr="00F915B8">
        <w:rPr>
          <w:rFonts w:hint="eastAsia"/>
        </w:rPr>
        <w:t xml:space="preserve"> = 5.5 s</w:t>
      </w:r>
      <w:r w:rsidRPr="00F915B8">
        <w:t>时，平衡位置在</w:t>
      </w:r>
      <w:r w:rsidRPr="00F915B8">
        <w:rPr>
          <w:rFonts w:eastAsia="Times New Roman" w:cs="Times New Roman"/>
          <w:iCs/>
        </w:rPr>
        <w:t>P</w:t>
      </w:r>
      <w:r w:rsidRPr="00F915B8">
        <w:rPr>
          <w:iCs/>
        </w:rPr>
        <w:t>、</w:t>
      </w:r>
      <w:r w:rsidRPr="00F915B8">
        <w:rPr>
          <w:rFonts w:eastAsia="Times New Roman" w:cs="Times New Roman"/>
          <w:iCs/>
        </w:rPr>
        <w:t>Q</w:t>
      </w:r>
      <w:r w:rsidRPr="00F915B8">
        <w:t>处的两质点位移相同</w:t>
      </w:r>
    </w:p>
    <w:p w14:paraId="35E0086A" w14:textId="4F1BFF42" w:rsidR="00FB7F2D" w:rsidRPr="00B928D8" w:rsidRDefault="00000000" w:rsidP="00E87E12">
      <w:pPr>
        <w:rPr>
          <w:color w:val="EE0000"/>
        </w:rPr>
      </w:pPr>
      <w:r w:rsidRPr="00B928D8">
        <w:rPr>
          <w:color w:val="EE0000"/>
        </w:rPr>
        <w:t>【详解】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．根据波形可知</w:t>
      </w:r>
      <w:r w:rsidR="00E87E12" w:rsidRPr="00E87E12">
        <w:rPr>
          <w:rFonts w:cs="Times New Roman"/>
          <w:i/>
          <w:iCs/>
          <w:color w:val="EE0000"/>
        </w:rPr>
        <w:t>λ</w:t>
      </w:r>
      <w:r w:rsidR="00E87E12">
        <w:rPr>
          <w:rFonts w:hint="eastAsia"/>
          <w:color w:val="EE0000"/>
        </w:rPr>
        <w:t xml:space="preserve"> = 4 m</w:t>
      </w:r>
      <w:r w:rsidRPr="00B928D8">
        <w:rPr>
          <w:color w:val="EE0000"/>
        </w:rPr>
        <w:t>，</w:t>
      </w:r>
      <w:r w:rsidR="00E87E12" w:rsidRPr="00E87E12">
        <w:rPr>
          <w:rFonts w:hint="eastAsia"/>
          <w:i/>
          <w:iCs/>
          <w:color w:val="EE0000"/>
        </w:rPr>
        <w:t>T</w:t>
      </w:r>
      <w:r w:rsidR="00E87E12">
        <w:rPr>
          <w:rFonts w:hint="eastAsia"/>
          <w:color w:val="EE0000"/>
        </w:rPr>
        <w:t xml:space="preserve">/2 = 2.5 s </w:t>
      </w:r>
      <w:r w:rsidR="00E87E12">
        <w:rPr>
          <w:rFonts w:cs="Times New Roman"/>
          <w:color w:val="EE0000"/>
        </w:rPr>
        <w:t>–</w:t>
      </w:r>
      <w:r w:rsidR="00E87E12">
        <w:rPr>
          <w:rFonts w:hint="eastAsia"/>
          <w:color w:val="EE0000"/>
        </w:rPr>
        <w:t xml:space="preserve"> 1.5 s</w:t>
      </w:r>
      <w:r w:rsidR="00E87E12">
        <w:rPr>
          <w:rFonts w:hint="eastAsia"/>
          <w:color w:val="EE0000"/>
        </w:rPr>
        <w:t>，</w:t>
      </w:r>
      <w:r w:rsidRPr="00B928D8">
        <w:rPr>
          <w:color w:val="EE0000"/>
        </w:rPr>
        <w:t>可得</w:t>
      </w:r>
      <w:r w:rsidR="00E87E12" w:rsidRPr="00E87E12">
        <w:rPr>
          <w:rFonts w:hint="eastAsia"/>
          <w:i/>
          <w:iCs/>
          <w:color w:val="EE0000"/>
        </w:rPr>
        <w:t>T</w:t>
      </w:r>
      <w:r w:rsidR="00E87E12">
        <w:rPr>
          <w:rFonts w:hint="eastAsia"/>
          <w:color w:val="EE0000"/>
        </w:rPr>
        <w:t xml:space="preserve"> = 2 s</w:t>
      </w:r>
      <w:r w:rsidR="00E87E12">
        <w:rPr>
          <w:rFonts w:hint="eastAsia"/>
          <w:color w:val="EE0000"/>
        </w:rPr>
        <w:t>。</w:t>
      </w:r>
      <w:r w:rsidRPr="00B928D8">
        <w:rPr>
          <w:color w:val="EE0000"/>
        </w:rPr>
        <w:t>故波速为</w:t>
      </w:r>
      <w:r w:rsidRPr="00B928D8">
        <w:rPr>
          <w:color w:val="EE0000"/>
        </w:rPr>
        <w:object w:dxaOrig="1320" w:dyaOrig="620" w14:anchorId="6468F6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学科网(www.zxxk.com)--教育资源门户，提供试卷、教案、课件、论文、素材以及各类教学资源下载，还有大量而丰富的教学相关资讯！ pz6bFJWLL0tN+fUPil0Ivg==" style="width:66.15pt;height:31pt" o:ole="">
            <v:imagedata r:id="rId17" o:title="eqId66564fa5097e40a1b36dc92aed52af2b"/>
          </v:shape>
          <o:OLEObject Type="Embed" ProgID="Equation.DSMT4" ShapeID="_x0000_i1028" DrawAspect="Content" ObjectID="_1814520110" r:id="rId18"/>
        </w:object>
      </w:r>
      <w:r w:rsidR="00E87E12">
        <w:rPr>
          <w:rFonts w:hint="eastAsia"/>
          <w:color w:val="EE0000"/>
        </w:rPr>
        <w:t>。</w:t>
      </w:r>
    </w:p>
    <w:p w14:paraId="6EAF9343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错误；</w:t>
      </w:r>
    </w:p>
    <w:p w14:paraId="60B1597D" w14:textId="756AB86E" w:rsidR="00FB7F2D" w:rsidRPr="00B928D8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B</w:t>
      </w:r>
      <w:r w:rsidRPr="00B928D8">
        <w:rPr>
          <w:color w:val="EE0000"/>
        </w:rPr>
        <w:t>．设波源的平衡位置距离</w:t>
      </w:r>
      <w:r w:rsidRPr="00E87E12">
        <w:rPr>
          <w:rFonts w:eastAsia="Times New Roman" w:cs="Times New Roman"/>
          <w:iCs/>
          <w:color w:val="EE0000"/>
        </w:rPr>
        <w:t>P</w:t>
      </w:r>
      <w:r w:rsidRPr="00B928D8">
        <w:rPr>
          <w:color w:val="EE0000"/>
        </w:rPr>
        <w:t>点距离为</w:t>
      </w:r>
      <w:r w:rsidR="00E87E12" w:rsidRPr="00E87E12">
        <w:rPr>
          <w:rFonts w:hint="eastAsia"/>
          <w:i/>
          <w:iCs/>
          <w:color w:val="EE0000"/>
        </w:rPr>
        <w:t>x</w:t>
      </w:r>
      <w:r w:rsidR="00E87E12">
        <w:rPr>
          <w:rFonts w:hint="eastAsia"/>
          <w:color w:val="EE0000"/>
          <w:vertAlign w:val="subscript"/>
        </w:rPr>
        <w:t>0</w:t>
      </w:r>
      <w:r w:rsidRPr="00B928D8">
        <w:rPr>
          <w:color w:val="EE0000"/>
        </w:rPr>
        <w:t>，根据左侧</w:t>
      </w:r>
      <w:r w:rsidR="00E87E12" w:rsidRPr="00E87E12">
        <w:rPr>
          <w:i/>
          <w:iCs/>
          <w:color w:val="EE0000"/>
        </w:rPr>
        <w:t>t</w:t>
      </w:r>
      <w:r w:rsidR="00E87E12" w:rsidRPr="00E87E12">
        <w:rPr>
          <w:rFonts w:hint="eastAsia"/>
          <w:color w:val="EE0000"/>
        </w:rPr>
        <w:t xml:space="preserve"> = 1.5 s</w:t>
      </w:r>
      <w:r w:rsidRPr="00B928D8">
        <w:rPr>
          <w:color w:val="EE0000"/>
        </w:rPr>
        <w:t>时的波形可知</w:t>
      </w:r>
      <w:r w:rsidRPr="00B928D8">
        <w:rPr>
          <w:color w:val="EE0000"/>
        </w:rPr>
        <w:object w:dxaOrig="1260" w:dyaOrig="615" w14:anchorId="5AB9B84C">
          <v:shape id="_x0000_i1029" type="#_x0000_t75" alt="学科网(www.zxxk.com)--教育资源门户，提供试卷、教案、课件、论文、素材以及各类教学资源下载，还有大量而丰富的教学相关资讯！ pz6bFJWLL0tN+fUPil0Ivg==" style="width:62.8pt;height:31pt" o:ole="">
            <v:imagedata r:id="rId19" o:title="eqId5842dbd439b8d630924f76a5b3c6d57b"/>
          </v:shape>
          <o:OLEObject Type="Embed" ProgID="Equation.DSMT4" ShapeID="_x0000_i1029" DrawAspect="Content" ObjectID="_1814520111" r:id="rId20"/>
        </w:object>
      </w:r>
    </w:p>
    <w:p w14:paraId="0EC2FCD6" w14:textId="07606764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解得</w:t>
      </w:r>
      <w:r w:rsidR="00E87E12" w:rsidRPr="00E87E12">
        <w:rPr>
          <w:rFonts w:hint="eastAsia"/>
          <w:i/>
          <w:iCs/>
          <w:color w:val="EE0000"/>
        </w:rPr>
        <w:t>x</w:t>
      </w:r>
      <w:r w:rsidR="00E87E12">
        <w:rPr>
          <w:rFonts w:hint="eastAsia"/>
          <w:color w:val="EE0000"/>
          <w:vertAlign w:val="subscript"/>
        </w:rPr>
        <w:t>0</w:t>
      </w:r>
      <w:r w:rsidR="00E87E12">
        <w:rPr>
          <w:rFonts w:hint="eastAsia"/>
          <w:color w:val="EE0000"/>
        </w:rPr>
        <w:t xml:space="preserve"> = 1 m</w:t>
      </w:r>
    </w:p>
    <w:p w14:paraId="696A4AD9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B</w:t>
      </w:r>
      <w:r w:rsidRPr="00B928D8">
        <w:rPr>
          <w:color w:val="EE0000"/>
        </w:rPr>
        <w:t>错误；</w:t>
      </w:r>
    </w:p>
    <w:p w14:paraId="2DC64E02" w14:textId="66B9A14D" w:rsidR="00FB7F2D" w:rsidRPr="00B928D8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．根据左侧实线波形结合同侧法可知波源刚开始的振动方向向下，由于</w:t>
      </w:r>
      <w:r w:rsidR="00E87E12" w:rsidRPr="00E87E12">
        <w:rPr>
          <w:i/>
          <w:iCs/>
          <w:color w:val="EE0000"/>
        </w:rPr>
        <w:t>t</w:t>
      </w:r>
      <w:r w:rsidR="00E87E12" w:rsidRPr="00E87E12">
        <w:rPr>
          <w:rFonts w:hint="eastAsia"/>
          <w:color w:val="EE0000"/>
        </w:rPr>
        <w:t xml:space="preserve"> = 1.</w:t>
      </w:r>
      <w:r w:rsidR="00E87E12">
        <w:rPr>
          <w:rFonts w:hint="eastAsia"/>
          <w:color w:val="EE0000"/>
        </w:rPr>
        <w:t>0</w:t>
      </w:r>
      <w:r w:rsidR="00E87E12" w:rsidRPr="00E87E12">
        <w:rPr>
          <w:rFonts w:hint="eastAsia"/>
          <w:color w:val="EE0000"/>
        </w:rPr>
        <w:t xml:space="preserve"> s</w:t>
      </w:r>
      <w:r w:rsidR="00E87E12">
        <w:rPr>
          <w:rFonts w:hint="eastAsia"/>
          <w:color w:val="EE0000"/>
        </w:rPr>
        <w:t xml:space="preserve"> = </w:t>
      </w:r>
      <w:r w:rsidR="00E87E12" w:rsidRPr="00E87E12">
        <w:rPr>
          <w:rFonts w:hint="eastAsia"/>
          <w:i/>
          <w:iCs/>
          <w:color w:val="EE0000"/>
        </w:rPr>
        <w:t>T</w:t>
      </w:r>
      <w:r w:rsidR="00E87E12">
        <w:rPr>
          <w:rFonts w:hint="eastAsia"/>
          <w:color w:val="EE0000"/>
        </w:rPr>
        <w:t>/2</w:t>
      </w:r>
      <w:r w:rsidRPr="00B928D8">
        <w:rPr>
          <w:color w:val="EE0000"/>
        </w:rPr>
        <w:t>，故可知此时波源处于平衡位置且向上运动，故</w:t>
      </w: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错误；</w:t>
      </w:r>
    </w:p>
    <w:p w14:paraId="2BAB8123" w14:textId="70E323C4" w:rsidR="00FB7F2D" w:rsidRPr="00B928D8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．由于</w:t>
      </w:r>
      <w:r w:rsidR="00E87E12" w:rsidRPr="00E87E12">
        <w:rPr>
          <w:rFonts w:hint="eastAsia"/>
          <w:i/>
          <w:iCs/>
          <w:color w:val="EE0000"/>
        </w:rPr>
        <w:t>x</w:t>
      </w:r>
      <w:r w:rsidR="00E87E12">
        <w:rPr>
          <w:rFonts w:hint="eastAsia"/>
          <w:color w:val="EE0000"/>
          <w:vertAlign w:val="subscript"/>
        </w:rPr>
        <w:t>0</w:t>
      </w:r>
      <w:r w:rsidR="00E87E12">
        <w:rPr>
          <w:rFonts w:hint="eastAsia"/>
          <w:color w:val="EE0000"/>
        </w:rPr>
        <w:t xml:space="preserve"> = 1 m</w:t>
      </w:r>
      <w:r w:rsidRPr="00B928D8">
        <w:rPr>
          <w:color w:val="EE0000"/>
        </w:rPr>
        <w:t>，可知波源的平衡位置距离</w:t>
      </w:r>
      <w:r w:rsidRPr="00B928D8">
        <w:rPr>
          <w:rFonts w:eastAsia="Times New Roman" w:cs="Times New Roman"/>
          <w:i/>
          <w:color w:val="EE0000"/>
        </w:rPr>
        <w:t>Q</w:t>
      </w:r>
      <w:r w:rsidRPr="00B928D8">
        <w:rPr>
          <w:color w:val="EE0000"/>
        </w:rPr>
        <w:t>点距离为</w:t>
      </w:r>
      <w:r w:rsidR="00E87E12" w:rsidRPr="00E87E12">
        <w:rPr>
          <w:rFonts w:hint="eastAsia"/>
          <w:i/>
          <w:iCs/>
          <w:color w:val="EE0000"/>
        </w:rPr>
        <w:t>x</w:t>
      </w:r>
      <w:r w:rsidR="00E87E12">
        <w:rPr>
          <w:rFonts w:hint="eastAsia"/>
          <w:color w:val="EE0000"/>
          <w:vertAlign w:val="subscript"/>
        </w:rPr>
        <w:t>1</w:t>
      </w:r>
      <w:r w:rsidR="00E87E12">
        <w:rPr>
          <w:rFonts w:hint="eastAsia"/>
          <w:color w:val="EE0000"/>
        </w:rPr>
        <w:t xml:space="preserve"> = 3 m</w:t>
      </w:r>
      <w:r w:rsidR="00E87E12">
        <w:rPr>
          <w:rFonts w:hint="eastAsia"/>
          <w:color w:val="EE0000"/>
        </w:rPr>
        <w:t>。</w:t>
      </w:r>
    </w:p>
    <w:p w14:paraId="6D85F075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lastRenderedPageBreak/>
        <w:t>故波传到</w:t>
      </w:r>
      <w:r w:rsidRPr="00B928D8">
        <w:rPr>
          <w:rFonts w:eastAsia="Times New Roman" w:cs="Times New Roman"/>
          <w:i/>
          <w:color w:val="EE0000"/>
        </w:rPr>
        <w:t>PQ</w:t>
      </w:r>
      <w:r w:rsidRPr="00B928D8">
        <w:rPr>
          <w:color w:val="EE0000"/>
        </w:rPr>
        <w:t>两点的时间分别为</w:t>
      </w:r>
      <w:r w:rsidRPr="00B928D8">
        <w:rPr>
          <w:color w:val="EE0000"/>
        </w:rPr>
        <w:object w:dxaOrig="1335" w:dyaOrig="615" w14:anchorId="7972D5C5">
          <v:shape id="_x0000_i1030" type="#_x0000_t75" alt="学科网(www.zxxk.com)--教育资源门户，提供试卷、教案、课件、论文、素材以及各类教学资源下载，还有大量而丰富的教学相关资讯！ pz6bFJWLL0tN+fUPil0Ivg==" style="width:67pt;height:31pt" o:ole="">
            <v:imagedata r:id="rId21" o:title="eqId882291237bc99691f20f798dee4cabb9"/>
          </v:shape>
          <o:OLEObject Type="Embed" ProgID="Equation.DSMT4" ShapeID="_x0000_i1030" DrawAspect="Content" ObjectID="_1814520112" r:id="rId22"/>
        </w:object>
      </w:r>
      <w:r w:rsidRPr="00B928D8">
        <w:rPr>
          <w:color w:val="EE0000"/>
        </w:rPr>
        <w:t>，</w:t>
      </w:r>
      <w:r w:rsidRPr="00B928D8">
        <w:rPr>
          <w:color w:val="EE0000"/>
        </w:rPr>
        <w:object w:dxaOrig="1280" w:dyaOrig="624" w14:anchorId="457FDB9B">
          <v:shape id="_x0000_i1031" type="#_x0000_t75" alt="学科网(www.zxxk.com)--教育资源门户，提供试卷、教案、课件、论文、素材以及各类教学资源下载，还有大量而丰富的教学相关资讯！ pz6bFJWLL0tN+fUPil0Ivg==" style="width:63.65pt;height:31.4pt" o:ole="">
            <v:imagedata r:id="rId23" o:title="eqId4cbf19a04300b64a4ff0ce2ef6980142"/>
          </v:shape>
          <o:OLEObject Type="Embed" ProgID="Equation.DSMT4" ShapeID="_x0000_i1031" DrawAspect="Content" ObjectID="_1814520113" r:id="rId24"/>
        </w:object>
      </w:r>
    </w:p>
    <w:p w14:paraId="4666A30D" w14:textId="7AF41B36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="00F915B8" w:rsidRPr="00F915B8">
        <w:rPr>
          <w:i/>
          <w:iCs/>
          <w:color w:val="EE0000"/>
        </w:rPr>
        <w:t>t</w:t>
      </w:r>
      <w:r w:rsidR="00F915B8">
        <w:rPr>
          <w:rFonts w:hint="eastAsia"/>
          <w:color w:val="EE0000"/>
        </w:rPr>
        <w:t xml:space="preserve"> = 5.5 s</w:t>
      </w:r>
      <w:r w:rsidRPr="00B928D8">
        <w:rPr>
          <w:color w:val="EE0000"/>
        </w:rPr>
        <w:t>时，平衡位置在</w:t>
      </w:r>
      <w:r w:rsidRPr="00B928D8">
        <w:rPr>
          <w:rFonts w:eastAsia="Times New Roman" w:cs="Times New Roman"/>
          <w:i/>
          <w:color w:val="EE0000"/>
        </w:rPr>
        <w:t>P</w:t>
      </w:r>
      <w:r w:rsidRPr="00B928D8">
        <w:rPr>
          <w:color w:val="EE0000"/>
        </w:rPr>
        <w:t>、</w:t>
      </w:r>
      <w:r w:rsidRPr="00B928D8">
        <w:rPr>
          <w:rFonts w:eastAsia="Times New Roman" w:cs="Times New Roman"/>
          <w:i/>
          <w:color w:val="EE0000"/>
        </w:rPr>
        <w:t>Q</w:t>
      </w:r>
      <w:r w:rsidRPr="00B928D8">
        <w:rPr>
          <w:color w:val="EE0000"/>
        </w:rPr>
        <w:t>处的两质点已经振动的时间分别为</w:t>
      </w:r>
      <w:r w:rsidRPr="00B928D8">
        <w:rPr>
          <w:color w:val="EE0000"/>
        </w:rPr>
        <w:object w:dxaOrig="1995" w:dyaOrig="615" w14:anchorId="2BA54C95">
          <v:shape id="_x0000_i1032" type="#_x0000_t75" alt="学科网(www.zxxk.com)--教育资源门户，提供试卷、教案、课件、论文、素材以及各类教学资源下载，还有大量而丰富的教学相关资讯！ pz6bFJWLL0tN+fUPil0Ivg==" style="width:100.05pt;height:31pt" o:ole="">
            <v:imagedata r:id="rId25" o:title="eqId3d0872beea3046140dab2ed255e6d0c4"/>
          </v:shape>
          <o:OLEObject Type="Embed" ProgID="Equation.DSMT4" ShapeID="_x0000_i1032" DrawAspect="Content" ObjectID="_1814520114" r:id="rId26"/>
        </w:object>
      </w:r>
      <w:r w:rsidRPr="00B928D8">
        <w:rPr>
          <w:color w:val="EE0000"/>
        </w:rPr>
        <w:t>，</w:t>
      </w:r>
      <w:r w:rsidRPr="00B928D8">
        <w:rPr>
          <w:color w:val="EE0000"/>
        </w:rPr>
        <w:object w:dxaOrig="1875" w:dyaOrig="435" w14:anchorId="7F77CB03">
          <v:shape id="_x0000_i1033" type="#_x0000_t75" alt="学科网(www.zxxk.com)--教育资源门户，提供试卷、教案、课件、论文、素材以及各类教学资源下载，还有大量而丰富的教学相关资讯！ pz6bFJWLL0tN+fUPil0Ivg==" style="width:94.2pt;height:21.75pt" o:ole="">
            <v:imagedata r:id="rId27" o:title="eqId0733392db637f1d72332cba4a5cc2575"/>
          </v:shape>
          <o:OLEObject Type="Embed" ProgID="Equation.DSMT4" ShapeID="_x0000_i1033" DrawAspect="Content" ObjectID="_1814520115" r:id="rId28"/>
        </w:object>
      </w:r>
    </w:p>
    <w:p w14:paraId="6A8A0EF3" w14:textId="68A047A4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由于波源刚开始向下振动，故</w:t>
      </w:r>
      <w:r w:rsidR="00F915B8" w:rsidRPr="00F915B8">
        <w:rPr>
          <w:i/>
          <w:iCs/>
          <w:color w:val="EE0000"/>
        </w:rPr>
        <w:t>t</w:t>
      </w:r>
      <w:r w:rsidR="00F915B8">
        <w:rPr>
          <w:rFonts w:hint="eastAsia"/>
          <w:color w:val="EE0000"/>
        </w:rPr>
        <w:t xml:space="preserve"> = 5.5 s</w:t>
      </w:r>
      <w:r w:rsidRPr="00B928D8">
        <w:rPr>
          <w:color w:val="EE0000"/>
        </w:rPr>
        <w:t>时，</w:t>
      </w:r>
      <w:r w:rsidRPr="00F915B8">
        <w:rPr>
          <w:rFonts w:eastAsia="Times New Roman" w:cs="Times New Roman"/>
          <w:color w:val="EE0000"/>
        </w:rPr>
        <w:t>P</w:t>
      </w:r>
      <w:r w:rsidRPr="00B928D8">
        <w:rPr>
          <w:color w:val="EE0000"/>
        </w:rPr>
        <w:t>处质点处于平衡位置向上振动，</w:t>
      </w:r>
      <w:r w:rsidRPr="00F915B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处质点处于平衡位置向下振动，故此时平衡位置</w:t>
      </w:r>
      <w:r w:rsidRPr="00F915B8">
        <w:rPr>
          <w:color w:val="EE0000"/>
        </w:rPr>
        <w:t>在</w:t>
      </w:r>
      <w:r w:rsidRPr="00F915B8">
        <w:rPr>
          <w:rFonts w:eastAsia="Times New Roman" w:cs="Times New Roman"/>
          <w:color w:val="EE0000"/>
        </w:rPr>
        <w:t>P</w:t>
      </w:r>
      <w:r w:rsidRPr="00F915B8">
        <w:rPr>
          <w:color w:val="EE0000"/>
        </w:rPr>
        <w:t>、</w:t>
      </w:r>
      <w:r w:rsidRPr="00F915B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处的两质点位移相同。</w:t>
      </w:r>
    </w:p>
    <w:p w14:paraId="4D6C6954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正确。</w:t>
      </w:r>
    </w:p>
    <w:p w14:paraId="53118851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。</w:t>
      </w:r>
    </w:p>
    <w:p w14:paraId="065B95C2" w14:textId="6DD1048C" w:rsidR="00556825" w:rsidRPr="00B928D8" w:rsidRDefault="00556825" w:rsidP="000D5AAA">
      <w:pPr>
        <w:rPr>
          <w:color w:val="EE0000"/>
        </w:rPr>
      </w:pPr>
    </w:p>
    <w:p w14:paraId="62A76C3B" w14:textId="06A85271" w:rsidR="00FB7F2D" w:rsidRPr="00E87E12" w:rsidRDefault="00E87E12" w:rsidP="00556825">
      <w:pPr>
        <w:pStyle w:val="a9"/>
        <w:numPr>
          <w:ilvl w:val="0"/>
          <w:numId w:val="2"/>
        </w:numPr>
        <w:ind w:firstLineChars="0"/>
      </w:pPr>
      <w:r w:rsidRPr="00E87E12">
        <w:rPr>
          <w:noProof/>
        </w:rPr>
        <w:drawing>
          <wp:anchor distT="0" distB="0" distL="114300" distR="114300" simplePos="0" relativeHeight="251661312" behindDoc="0" locked="0" layoutInCell="1" allowOverlap="1" wp14:anchorId="3BD6388F" wp14:editId="754CBFDA">
            <wp:simplePos x="0" y="0"/>
            <wp:positionH relativeFrom="column">
              <wp:posOffset>2758440</wp:posOffset>
            </wp:positionH>
            <wp:positionV relativeFrom="paragraph">
              <wp:posOffset>18415</wp:posOffset>
            </wp:positionV>
            <wp:extent cx="2466975" cy="1532255"/>
            <wp:effectExtent l="0" t="0" r="9525" b="0"/>
            <wp:wrapSquare wrapText="bothSides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532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87E12">
        <w:t>电动汽车充电桩</w:t>
      </w:r>
      <w:r w:rsidR="00F915B8" w:rsidRPr="00E87E12">
        <w:rPr>
          <w:rFonts w:hint="eastAsia"/>
        </w:rPr>
        <w:t>的</w:t>
      </w:r>
      <w:r w:rsidRPr="00E87E12">
        <w:t>供电变压器（视为理想变压器）示意图如图所示。变压器原线圈的匝数为</w:t>
      </w:r>
      <w:r w:rsidR="00F915B8" w:rsidRPr="00E87E12">
        <w:rPr>
          <w:rFonts w:hint="eastAsia"/>
          <w:i/>
          <w:iCs/>
        </w:rPr>
        <w:t>n</w:t>
      </w:r>
      <w:r w:rsidR="00F915B8" w:rsidRPr="00E87E12">
        <w:rPr>
          <w:rFonts w:hint="eastAsia"/>
          <w:vertAlign w:val="subscript"/>
        </w:rPr>
        <w:t>1</w:t>
      </w:r>
      <w:r w:rsidRPr="00E87E12">
        <w:t>，输入电压</w:t>
      </w:r>
      <w:r w:rsidR="00F915B8" w:rsidRPr="00E87E12">
        <w:rPr>
          <w:rFonts w:hint="eastAsia"/>
          <w:i/>
          <w:iCs/>
        </w:rPr>
        <w:t>U</w:t>
      </w:r>
      <w:r w:rsidR="00F915B8" w:rsidRPr="00E87E12">
        <w:rPr>
          <w:rFonts w:hint="eastAsia"/>
          <w:vertAlign w:val="subscript"/>
        </w:rPr>
        <w:t>1</w:t>
      </w:r>
      <w:r w:rsidR="00F915B8" w:rsidRPr="00E87E12">
        <w:rPr>
          <w:rFonts w:hint="eastAsia"/>
        </w:rPr>
        <w:t xml:space="preserve"> = 1.1 kV</w:t>
      </w:r>
      <w:r w:rsidRPr="00E87E12">
        <w:t>；两副线圈的匝数分别为</w:t>
      </w:r>
      <w:r w:rsidR="00F915B8" w:rsidRPr="00E87E12">
        <w:rPr>
          <w:rFonts w:hint="eastAsia"/>
          <w:i/>
          <w:iCs/>
        </w:rPr>
        <w:t>n</w:t>
      </w:r>
      <w:r w:rsidR="00F915B8" w:rsidRPr="00E87E12">
        <w:rPr>
          <w:rFonts w:hint="eastAsia"/>
          <w:vertAlign w:val="subscript"/>
        </w:rPr>
        <w:t>2</w:t>
      </w:r>
      <w:r w:rsidRPr="00E87E12">
        <w:t>和</w:t>
      </w:r>
      <w:r w:rsidR="00F915B8" w:rsidRPr="00E87E12">
        <w:rPr>
          <w:rFonts w:hint="eastAsia"/>
          <w:i/>
          <w:iCs/>
        </w:rPr>
        <w:t>n</w:t>
      </w:r>
      <w:r w:rsidR="00F915B8" w:rsidRPr="00E87E12">
        <w:rPr>
          <w:rFonts w:hint="eastAsia"/>
          <w:vertAlign w:val="subscript"/>
        </w:rPr>
        <w:t>3</w:t>
      </w:r>
      <w:r w:rsidRPr="00E87E12">
        <w:t>，输出电压</w:t>
      </w:r>
      <w:r w:rsidR="00F915B8" w:rsidRPr="00E87E12">
        <w:rPr>
          <w:rFonts w:hint="eastAsia"/>
          <w:i/>
          <w:iCs/>
        </w:rPr>
        <w:t>U</w:t>
      </w:r>
      <w:r w:rsidR="00F915B8" w:rsidRPr="00E87E12">
        <w:rPr>
          <w:rFonts w:hint="eastAsia"/>
          <w:vertAlign w:val="subscript"/>
        </w:rPr>
        <w:t>2</w:t>
      </w:r>
      <w:r w:rsidR="00F915B8" w:rsidRPr="00E87E12">
        <w:rPr>
          <w:rFonts w:hint="eastAsia"/>
        </w:rPr>
        <w:t xml:space="preserve"> = </w:t>
      </w:r>
      <w:r w:rsidR="00F915B8" w:rsidRPr="00E87E12">
        <w:rPr>
          <w:rFonts w:hint="eastAsia"/>
          <w:i/>
          <w:iCs/>
        </w:rPr>
        <w:t>U</w:t>
      </w:r>
      <w:r w:rsidR="00F915B8" w:rsidRPr="00E87E12">
        <w:rPr>
          <w:rFonts w:hint="eastAsia"/>
          <w:vertAlign w:val="subscript"/>
        </w:rPr>
        <w:t>3</w:t>
      </w:r>
      <w:r w:rsidR="00F915B8" w:rsidRPr="00E87E12">
        <w:rPr>
          <w:rFonts w:hint="eastAsia"/>
        </w:rPr>
        <w:t xml:space="preserve"> = 220 V</w:t>
      </w:r>
      <w:r w:rsidRPr="00E87E12">
        <w:t>。当</w:t>
      </w:r>
      <w:r w:rsidR="00F915B8" w:rsidRPr="00E87E12">
        <w:rPr>
          <w:rFonts w:hint="eastAsia"/>
        </w:rPr>
        <w:t xml:space="preserve"> </w:t>
      </w:r>
      <w:r w:rsidRPr="00E87E12">
        <w:rPr>
          <w:rFonts w:eastAsia="Times New Roman" w:cs="Times New Roman"/>
        </w:rPr>
        <w:t>I</w:t>
      </w:r>
      <w:r w:rsidRPr="00E87E12">
        <w:t>、</w:t>
      </w:r>
      <w:r w:rsidRPr="00E87E12">
        <w:rPr>
          <w:rFonts w:eastAsia="Times New Roman" w:cs="Times New Roman"/>
        </w:rPr>
        <w:t>Ⅱ</w:t>
      </w:r>
      <w:r w:rsidR="00F915B8" w:rsidRPr="00E87E12">
        <w:rPr>
          <w:rFonts w:eastAsiaTheme="minorEastAsia" w:cs="Times New Roman" w:hint="eastAsia"/>
        </w:rPr>
        <w:t xml:space="preserve"> </w:t>
      </w:r>
      <w:r w:rsidRPr="00E87E12">
        <w:t>区充电桩同时工作时，两副线圈的输出功率分别为</w:t>
      </w:r>
      <w:r w:rsidRPr="00E87E12">
        <w:rPr>
          <w:rFonts w:hint="eastAsia"/>
        </w:rPr>
        <w:t>7.0 kW</w:t>
      </w:r>
      <w:r w:rsidRPr="00E87E12">
        <w:t>和</w:t>
      </w:r>
      <w:r w:rsidRPr="00E87E12">
        <w:rPr>
          <w:rFonts w:hint="eastAsia"/>
        </w:rPr>
        <w:t>3.5 kW</w:t>
      </w:r>
      <w:r w:rsidRPr="00E87E12">
        <w:t>，下列说法正确的</w:t>
      </w:r>
      <w:commentRangeStart w:id="7"/>
      <w:r w:rsidRPr="00E87E12">
        <w:t>是</w:t>
      </w:r>
      <w:commentRangeEnd w:id="7"/>
      <w:r w:rsidR="00F915B8" w:rsidRPr="00E87E12">
        <w:rPr>
          <w:rStyle w:val="aa"/>
        </w:rPr>
        <w:commentReference w:id="7"/>
      </w:r>
      <w:r w:rsidRPr="00E87E12">
        <w:t>（</w:t>
      </w:r>
      <w:r w:rsidR="00F915B8" w:rsidRPr="00E87E12">
        <w:rPr>
          <w:rFonts w:hint="eastAsia"/>
        </w:rPr>
        <w:t xml:space="preserve">    </w:t>
      </w:r>
      <w:r w:rsidRPr="00E87E12">
        <w:t>）</w:t>
      </w:r>
    </w:p>
    <w:p w14:paraId="1F31174D" w14:textId="77777777" w:rsidR="00E87E12" w:rsidRPr="00E87E12" w:rsidRDefault="00000000" w:rsidP="00E87E12">
      <w:r w:rsidRPr="00E87E12">
        <w:t>A</w:t>
      </w:r>
      <w:r w:rsidR="00F915B8" w:rsidRPr="00E87E12">
        <w:t>．</w:t>
      </w:r>
      <w:r w:rsidR="00E87E12" w:rsidRPr="00E87E12">
        <w:rPr>
          <w:rFonts w:hint="eastAsia"/>
          <w:i/>
          <w:iCs/>
        </w:rPr>
        <w:t>n</w:t>
      </w:r>
      <w:r w:rsidR="00E87E12" w:rsidRPr="00E87E12">
        <w:rPr>
          <w:rFonts w:hint="eastAsia"/>
          <w:vertAlign w:val="subscript"/>
        </w:rPr>
        <w:t>1</w:t>
      </w:r>
      <w:r w:rsidR="00E87E12" w:rsidRPr="00E87E12">
        <w:rPr>
          <w:rFonts w:hint="eastAsia"/>
        </w:rPr>
        <w:t>∶</w:t>
      </w:r>
      <w:r w:rsidR="00E87E12" w:rsidRPr="00E87E12">
        <w:rPr>
          <w:rFonts w:hint="eastAsia"/>
          <w:i/>
          <w:iCs/>
        </w:rPr>
        <w:t>n</w:t>
      </w:r>
      <w:r w:rsidR="00E87E12" w:rsidRPr="00E87E12">
        <w:rPr>
          <w:rFonts w:hint="eastAsia"/>
          <w:vertAlign w:val="subscript"/>
        </w:rPr>
        <w:t>2</w:t>
      </w:r>
      <w:r w:rsidR="00E87E12" w:rsidRPr="00E87E12">
        <w:rPr>
          <w:rFonts w:hint="eastAsia"/>
        </w:rPr>
        <w:t xml:space="preserve"> = 5</w:t>
      </w:r>
      <w:r w:rsidR="00E87E12" w:rsidRPr="00E87E12">
        <w:rPr>
          <w:rFonts w:hint="eastAsia"/>
        </w:rPr>
        <w:t>∶</w:t>
      </w:r>
      <w:r w:rsidR="00E87E12" w:rsidRPr="00E87E12">
        <w:rPr>
          <w:rFonts w:hint="eastAsia"/>
        </w:rPr>
        <w:t>1</w:t>
      </w:r>
    </w:p>
    <w:p w14:paraId="5256BB18" w14:textId="39579B39" w:rsidR="00FB7F2D" w:rsidRPr="00E87E12" w:rsidRDefault="00B928D8" w:rsidP="00E87E12">
      <w:r w:rsidRPr="00E87E12">
        <w:t>B</w:t>
      </w:r>
      <w:r w:rsidRPr="00E87E12">
        <w:t>．</w:t>
      </w:r>
      <w:r w:rsidR="00E87E12" w:rsidRPr="00E87E12">
        <w:rPr>
          <w:rFonts w:hint="eastAsia"/>
          <w:i/>
          <w:iCs/>
        </w:rPr>
        <w:t>n</w:t>
      </w:r>
      <w:r w:rsidR="00E87E12" w:rsidRPr="00E87E12">
        <w:rPr>
          <w:rFonts w:hint="eastAsia"/>
          <w:vertAlign w:val="subscript"/>
        </w:rPr>
        <w:t>1</w:t>
      </w:r>
      <w:r w:rsidR="00E87E12" w:rsidRPr="00E87E12">
        <w:rPr>
          <w:rFonts w:hint="eastAsia"/>
        </w:rPr>
        <w:t>∶</w:t>
      </w:r>
      <w:r w:rsidR="00E87E12" w:rsidRPr="00E87E12">
        <w:rPr>
          <w:rFonts w:hint="eastAsia"/>
          <w:i/>
          <w:iCs/>
        </w:rPr>
        <w:t>n</w:t>
      </w:r>
      <w:r w:rsidR="00E87E12" w:rsidRPr="00E87E12">
        <w:rPr>
          <w:rFonts w:hint="eastAsia"/>
          <w:vertAlign w:val="subscript"/>
        </w:rPr>
        <w:t>3</w:t>
      </w:r>
      <w:r w:rsidR="00E87E12" w:rsidRPr="00E87E12">
        <w:rPr>
          <w:rFonts w:hint="eastAsia"/>
        </w:rPr>
        <w:t xml:space="preserve"> = 1</w:t>
      </w:r>
      <w:r w:rsidR="00E87E12" w:rsidRPr="00E87E12">
        <w:rPr>
          <w:rFonts w:hint="eastAsia"/>
        </w:rPr>
        <w:t>∶</w:t>
      </w:r>
      <w:r w:rsidR="00E87E12" w:rsidRPr="00E87E12">
        <w:rPr>
          <w:rFonts w:hint="eastAsia"/>
        </w:rPr>
        <w:t>5</w:t>
      </w:r>
    </w:p>
    <w:p w14:paraId="7422741E" w14:textId="77777777" w:rsidR="00E87E12" w:rsidRPr="00E87E12" w:rsidRDefault="00B928D8" w:rsidP="000D5AAA">
      <w:r w:rsidRPr="00E87E12">
        <w:t>C</w:t>
      </w:r>
      <w:r w:rsidRPr="00E87E12">
        <w:t>．变压器的输入功率为</w:t>
      </w:r>
      <w:r w:rsidR="00E87E12" w:rsidRPr="00E87E12">
        <w:rPr>
          <w:rFonts w:hint="eastAsia"/>
        </w:rPr>
        <w:t>10.5 kW</w:t>
      </w:r>
    </w:p>
    <w:p w14:paraId="645478C9" w14:textId="68CDA57F" w:rsidR="00FB7F2D" w:rsidRPr="00E87E12" w:rsidRDefault="00B928D8" w:rsidP="000D5AAA">
      <w:r w:rsidRPr="00E87E12">
        <w:t>D</w:t>
      </w:r>
      <w:r w:rsidRPr="00E87E12">
        <w:t>．两副线圈输出电压最大值均为</w:t>
      </w:r>
      <w:r w:rsidR="00E87E12" w:rsidRPr="00E87E12">
        <w:rPr>
          <w:rFonts w:hint="eastAsia"/>
        </w:rPr>
        <w:t>220 V</w:t>
      </w:r>
    </w:p>
    <w:p w14:paraId="6A38356B" w14:textId="77777777" w:rsidR="00E87E12" w:rsidRDefault="00000000" w:rsidP="00E87E12">
      <w:pPr>
        <w:rPr>
          <w:color w:val="EE0000"/>
        </w:rPr>
      </w:pPr>
      <w:r w:rsidRPr="00B928D8">
        <w:rPr>
          <w:color w:val="EE0000"/>
        </w:rPr>
        <w:t>【详解】</w:t>
      </w:r>
      <w:r w:rsidRPr="00B928D8">
        <w:rPr>
          <w:rFonts w:eastAsia="Times New Roman" w:cs="Times New Roman"/>
          <w:color w:val="EE0000"/>
        </w:rPr>
        <w:t>AB</w:t>
      </w:r>
      <w:r w:rsidRPr="00B928D8">
        <w:rPr>
          <w:color w:val="EE0000"/>
        </w:rPr>
        <w:t>．根据理想变压器的电压比等于匝数比可得</w:t>
      </w:r>
      <w:r w:rsidR="00E87E12" w:rsidRPr="00E87E12">
        <w:rPr>
          <w:rFonts w:hint="eastAsia"/>
          <w:i/>
          <w:iCs/>
          <w:color w:val="EE0000"/>
        </w:rPr>
        <w:t>n</w:t>
      </w:r>
      <w:r w:rsidR="00E87E12">
        <w:rPr>
          <w:rFonts w:hint="eastAsia"/>
          <w:color w:val="EE0000"/>
          <w:vertAlign w:val="subscript"/>
        </w:rPr>
        <w:t>1</w:t>
      </w:r>
      <w:r w:rsidR="00E87E12">
        <w:rPr>
          <w:rFonts w:hint="eastAsia"/>
          <w:color w:val="EE0000"/>
        </w:rPr>
        <w:t>∶</w:t>
      </w:r>
      <w:r w:rsidR="00E87E12" w:rsidRPr="00E87E12">
        <w:rPr>
          <w:rFonts w:hint="eastAsia"/>
          <w:i/>
          <w:iCs/>
          <w:color w:val="EE0000"/>
        </w:rPr>
        <w:t>n</w:t>
      </w:r>
      <w:r w:rsidR="00E87E12">
        <w:rPr>
          <w:rFonts w:hint="eastAsia"/>
          <w:color w:val="EE0000"/>
          <w:vertAlign w:val="subscript"/>
        </w:rPr>
        <w:t>2</w:t>
      </w:r>
      <w:r w:rsidR="00E87E12">
        <w:rPr>
          <w:rFonts w:hint="eastAsia"/>
          <w:color w:val="EE0000"/>
        </w:rPr>
        <w:t xml:space="preserve"> = </w:t>
      </w:r>
      <w:r w:rsidR="00E87E12">
        <w:rPr>
          <w:rFonts w:hint="eastAsia"/>
          <w:i/>
          <w:iCs/>
          <w:color w:val="EE0000"/>
        </w:rPr>
        <w:t>U</w:t>
      </w:r>
      <w:r w:rsidR="00E87E12">
        <w:rPr>
          <w:rFonts w:hint="eastAsia"/>
          <w:color w:val="EE0000"/>
          <w:vertAlign w:val="subscript"/>
        </w:rPr>
        <w:t>1</w:t>
      </w:r>
      <w:r w:rsidR="00E87E12">
        <w:rPr>
          <w:rFonts w:hint="eastAsia"/>
          <w:color w:val="EE0000"/>
        </w:rPr>
        <w:t>∶</w:t>
      </w:r>
      <w:r w:rsidR="00E87E12">
        <w:rPr>
          <w:rFonts w:hint="eastAsia"/>
          <w:i/>
          <w:iCs/>
          <w:color w:val="EE0000"/>
        </w:rPr>
        <w:t>U</w:t>
      </w:r>
      <w:r w:rsidR="00E87E12">
        <w:rPr>
          <w:rFonts w:hint="eastAsia"/>
          <w:color w:val="EE0000"/>
          <w:vertAlign w:val="subscript"/>
        </w:rPr>
        <w:t>2</w:t>
      </w:r>
      <w:r w:rsidR="00E87E12">
        <w:rPr>
          <w:rFonts w:hint="eastAsia"/>
          <w:color w:val="EE0000"/>
        </w:rPr>
        <w:t xml:space="preserve"> = 5</w:t>
      </w:r>
      <w:r w:rsidR="00E87E12">
        <w:rPr>
          <w:rFonts w:hint="eastAsia"/>
          <w:color w:val="EE0000"/>
        </w:rPr>
        <w:t>∶</w:t>
      </w:r>
      <w:r w:rsidR="00E87E12">
        <w:rPr>
          <w:rFonts w:hint="eastAsia"/>
          <w:color w:val="EE0000"/>
        </w:rPr>
        <w:t>1</w:t>
      </w:r>
      <w:r w:rsidR="00E87E12">
        <w:rPr>
          <w:rFonts w:hint="eastAsia"/>
          <w:color w:val="EE0000"/>
        </w:rPr>
        <w:t>，</w:t>
      </w:r>
      <w:r w:rsidR="00E87E12" w:rsidRPr="00E87E12">
        <w:rPr>
          <w:rFonts w:hint="eastAsia"/>
          <w:i/>
          <w:iCs/>
          <w:color w:val="EE0000"/>
        </w:rPr>
        <w:t>n</w:t>
      </w:r>
      <w:r w:rsidR="00E87E12">
        <w:rPr>
          <w:rFonts w:hint="eastAsia"/>
          <w:color w:val="EE0000"/>
          <w:vertAlign w:val="subscript"/>
        </w:rPr>
        <w:t>1</w:t>
      </w:r>
      <w:r w:rsidR="00E87E12">
        <w:rPr>
          <w:rFonts w:hint="eastAsia"/>
          <w:color w:val="EE0000"/>
        </w:rPr>
        <w:t>∶</w:t>
      </w:r>
      <w:r w:rsidR="00E87E12" w:rsidRPr="00E87E12">
        <w:rPr>
          <w:rFonts w:hint="eastAsia"/>
          <w:i/>
          <w:iCs/>
          <w:color w:val="EE0000"/>
        </w:rPr>
        <w:t>n</w:t>
      </w:r>
      <w:r w:rsidR="00E87E12">
        <w:rPr>
          <w:rFonts w:hint="eastAsia"/>
          <w:color w:val="EE0000"/>
          <w:vertAlign w:val="subscript"/>
        </w:rPr>
        <w:t>3</w:t>
      </w:r>
      <w:r w:rsidR="00E87E12">
        <w:rPr>
          <w:rFonts w:hint="eastAsia"/>
          <w:color w:val="EE0000"/>
        </w:rPr>
        <w:t xml:space="preserve"> = </w:t>
      </w:r>
      <w:r w:rsidR="00E87E12">
        <w:rPr>
          <w:rFonts w:hint="eastAsia"/>
          <w:i/>
          <w:iCs/>
          <w:color w:val="EE0000"/>
        </w:rPr>
        <w:t>U</w:t>
      </w:r>
      <w:r w:rsidR="00E87E12">
        <w:rPr>
          <w:rFonts w:hint="eastAsia"/>
          <w:color w:val="EE0000"/>
          <w:vertAlign w:val="subscript"/>
        </w:rPr>
        <w:t>1</w:t>
      </w:r>
      <w:r w:rsidR="00E87E12">
        <w:rPr>
          <w:rFonts w:hint="eastAsia"/>
          <w:color w:val="EE0000"/>
        </w:rPr>
        <w:t>∶</w:t>
      </w:r>
      <w:r w:rsidR="00E87E12">
        <w:rPr>
          <w:rFonts w:hint="eastAsia"/>
          <w:i/>
          <w:iCs/>
          <w:color w:val="EE0000"/>
        </w:rPr>
        <w:t>U</w:t>
      </w:r>
      <w:r w:rsidR="00E87E12">
        <w:rPr>
          <w:rFonts w:hint="eastAsia"/>
          <w:color w:val="EE0000"/>
          <w:vertAlign w:val="subscript"/>
        </w:rPr>
        <w:t>3</w:t>
      </w:r>
      <w:r w:rsidR="00E87E12">
        <w:rPr>
          <w:rFonts w:hint="eastAsia"/>
          <w:color w:val="EE0000"/>
        </w:rPr>
        <w:t xml:space="preserve"> = 5</w:t>
      </w:r>
      <w:r w:rsidR="00E87E12">
        <w:rPr>
          <w:rFonts w:hint="eastAsia"/>
          <w:color w:val="EE0000"/>
        </w:rPr>
        <w:t>∶</w:t>
      </w:r>
      <w:r w:rsidR="00E87E12">
        <w:rPr>
          <w:rFonts w:hint="eastAsia"/>
          <w:color w:val="EE0000"/>
        </w:rPr>
        <w:t>1</w:t>
      </w:r>
      <w:r w:rsidR="00E87E12">
        <w:rPr>
          <w:rFonts w:hint="eastAsia"/>
          <w:color w:val="EE0000"/>
        </w:rPr>
        <w:t>。</w:t>
      </w:r>
    </w:p>
    <w:p w14:paraId="649D49D5" w14:textId="023945D2" w:rsidR="00FB7F2D" w:rsidRPr="00B928D8" w:rsidRDefault="00000000" w:rsidP="00E87E12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正确，</w:t>
      </w:r>
      <w:r w:rsidRPr="00B928D8">
        <w:rPr>
          <w:rFonts w:eastAsia="Times New Roman" w:cs="Times New Roman"/>
          <w:color w:val="EE0000"/>
        </w:rPr>
        <w:t>B</w:t>
      </w:r>
      <w:r w:rsidRPr="00B928D8">
        <w:rPr>
          <w:color w:val="EE0000"/>
        </w:rPr>
        <w:t>错误；</w:t>
      </w:r>
    </w:p>
    <w:p w14:paraId="3420847C" w14:textId="77777777" w:rsidR="00E87E12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．根据能量守恒可知变压器的输入功率等于总的输出功率，故</w:t>
      </w:r>
    </w:p>
    <w:p w14:paraId="01264F64" w14:textId="37C10460" w:rsidR="00FB7F2D" w:rsidRPr="00B928D8" w:rsidRDefault="00A21B72" w:rsidP="000D5AAA">
      <w:pPr>
        <w:rPr>
          <w:color w:val="EE0000"/>
        </w:rPr>
      </w:pPr>
      <w:r w:rsidRPr="00A21B72">
        <w:rPr>
          <w:rFonts w:hint="eastAsia"/>
          <w:i/>
          <w:iCs/>
          <w:color w:val="EE0000"/>
        </w:rPr>
        <w:t>P</w:t>
      </w:r>
      <w:r>
        <w:rPr>
          <w:rFonts w:hint="eastAsia"/>
          <w:color w:val="EE0000"/>
          <w:vertAlign w:val="subscript"/>
        </w:rPr>
        <w:t>输入</w:t>
      </w:r>
      <w:r>
        <w:rPr>
          <w:rFonts w:hint="eastAsia"/>
          <w:color w:val="EE0000"/>
        </w:rPr>
        <w:t xml:space="preserve"> = </w:t>
      </w:r>
      <w:r w:rsidRPr="00A21B72">
        <w:rPr>
          <w:rFonts w:hint="eastAsia"/>
          <w:i/>
          <w:iCs/>
          <w:color w:val="EE0000"/>
        </w:rPr>
        <w:t>P</w:t>
      </w:r>
      <w:r>
        <w:rPr>
          <w:rFonts w:hint="eastAsia"/>
          <w:color w:val="EE0000"/>
          <w:vertAlign w:val="subscript"/>
        </w:rPr>
        <w:t>输出</w:t>
      </w:r>
      <w:r>
        <w:rPr>
          <w:rFonts w:hint="eastAsia"/>
          <w:color w:val="EE0000"/>
          <w:vertAlign w:val="superscript"/>
        </w:rPr>
        <w:t xml:space="preserve"> </w:t>
      </w:r>
      <w:r>
        <w:rPr>
          <w:rFonts w:hint="eastAsia"/>
          <w:color w:val="EE0000"/>
        </w:rPr>
        <w:t xml:space="preserve">= </w:t>
      </w: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7.0 + 3.5</w:t>
      </w:r>
      <w:r>
        <w:rPr>
          <w:rFonts w:hint="eastAsia"/>
          <w:color w:val="EE0000"/>
        </w:rPr>
        <w:t>）</w:t>
      </w:r>
      <w:r>
        <w:rPr>
          <w:rFonts w:hint="eastAsia"/>
          <w:color w:val="EE0000"/>
        </w:rPr>
        <w:t>kW = 10.5 kW</w:t>
      </w:r>
    </w:p>
    <w:p w14:paraId="35C06F18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正确；</w:t>
      </w:r>
    </w:p>
    <w:p w14:paraId="3272B54D" w14:textId="03593952" w:rsidR="00FB7F2D" w:rsidRPr="00B928D8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．输出电压为交流电的有效值，根据正弦交流电的最大值与有效值的关系可知，两副线圈输出电压最大值均为</w:t>
      </w:r>
      <w:r w:rsidR="00A21B72" w:rsidRPr="00A21B72">
        <w:rPr>
          <w:rFonts w:hint="eastAsia"/>
          <w:i/>
          <w:iCs/>
          <w:color w:val="EE0000"/>
        </w:rPr>
        <w:t>U</w:t>
      </w:r>
      <w:r w:rsidR="00A21B72">
        <w:rPr>
          <w:rFonts w:hint="eastAsia"/>
          <w:color w:val="EE0000"/>
          <w:vertAlign w:val="subscript"/>
        </w:rPr>
        <w:t>m</w:t>
      </w:r>
      <w:r w:rsidR="00A21B72">
        <w:rPr>
          <w:rFonts w:hint="eastAsia"/>
          <w:color w:val="EE0000"/>
        </w:rPr>
        <w:t xml:space="preserve"> = 220</w:t>
      </w:r>
      <w:r w:rsidR="00A21B72">
        <w:rPr>
          <w:color w:val="EE0000"/>
        </w:rPr>
        <w:fldChar w:fldCharType="begin"/>
      </w:r>
      <w:r w:rsidR="00A21B72">
        <w:rPr>
          <w:color w:val="EE0000"/>
        </w:rPr>
        <w:instrText xml:space="preserve"> </w:instrText>
      </w:r>
      <w:r w:rsidR="00A21B72">
        <w:rPr>
          <w:rFonts w:hint="eastAsia"/>
          <w:color w:val="EE0000"/>
        </w:rPr>
        <w:instrText>EQ \R(2)</w:instrText>
      </w:r>
      <w:r w:rsidR="00A21B72">
        <w:rPr>
          <w:color w:val="EE0000"/>
        </w:rPr>
        <w:instrText xml:space="preserve"> </w:instrText>
      </w:r>
      <w:r w:rsidR="00A21B72">
        <w:rPr>
          <w:color w:val="EE0000"/>
        </w:rPr>
        <w:fldChar w:fldCharType="separate"/>
      </w:r>
      <w:r w:rsidR="00A21B72">
        <w:rPr>
          <w:color w:val="EE0000"/>
        </w:rPr>
        <w:fldChar w:fldCharType="end"/>
      </w:r>
      <w:r w:rsidR="00A21B72">
        <w:rPr>
          <w:rFonts w:hint="eastAsia"/>
          <w:color w:val="EE0000"/>
        </w:rPr>
        <w:t>V</w:t>
      </w:r>
    </w:p>
    <w:p w14:paraId="75A21825" w14:textId="0D058DD3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错误。</w:t>
      </w:r>
    </w:p>
    <w:p w14:paraId="66854717" w14:textId="6D9E4160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AC</w:t>
      </w:r>
      <w:r w:rsidRPr="00B928D8">
        <w:rPr>
          <w:color w:val="EE0000"/>
        </w:rPr>
        <w:t>。</w:t>
      </w:r>
    </w:p>
    <w:p w14:paraId="5B697DA1" w14:textId="07E59178" w:rsidR="00556825" w:rsidRPr="00B928D8" w:rsidRDefault="00556825" w:rsidP="000D5AAA">
      <w:pPr>
        <w:rPr>
          <w:color w:val="EE0000"/>
        </w:rPr>
      </w:pPr>
    </w:p>
    <w:p w14:paraId="22051CBE" w14:textId="0D0A58B3" w:rsidR="00FB7F2D" w:rsidRPr="00F915B8" w:rsidRDefault="00F915B8" w:rsidP="00556825">
      <w:pPr>
        <w:pStyle w:val="a9"/>
        <w:numPr>
          <w:ilvl w:val="0"/>
          <w:numId w:val="2"/>
        </w:numPr>
        <w:ind w:firstLineChars="0"/>
      </w:pPr>
      <w:r w:rsidRPr="00F915B8">
        <w:rPr>
          <w:noProof/>
        </w:rPr>
        <w:drawing>
          <wp:anchor distT="0" distB="0" distL="114300" distR="114300" simplePos="0" relativeHeight="251662336" behindDoc="0" locked="0" layoutInCell="1" allowOverlap="1" wp14:anchorId="0D65DC6B" wp14:editId="6280922B">
            <wp:simplePos x="0" y="0"/>
            <wp:positionH relativeFrom="column">
              <wp:posOffset>3813810</wp:posOffset>
            </wp:positionH>
            <wp:positionV relativeFrom="paragraph">
              <wp:posOffset>39370</wp:posOffset>
            </wp:positionV>
            <wp:extent cx="1438275" cy="1350645"/>
            <wp:effectExtent l="0" t="0" r="9525" b="1905"/>
            <wp:wrapSquare wrapText="bothSides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915B8">
        <w:t>图甲为</w:t>
      </w:r>
      <w:r w:rsidRPr="00F915B8">
        <w:rPr>
          <w:rFonts w:eastAsia="Times New Roman" w:cs="Times New Roman"/>
        </w:rPr>
        <w:t>1593</w:t>
      </w:r>
      <w:r w:rsidRPr="00F915B8">
        <w:t>年伽利略发明的人类历史上第一支温度计，其原理如图乙所示。硬质玻璃泡</w:t>
      </w:r>
      <w:r w:rsidRPr="00F915B8">
        <w:rPr>
          <w:rFonts w:eastAsia="Times New Roman" w:cs="Times New Roman"/>
          <w:iCs/>
        </w:rPr>
        <w:t>a</w:t>
      </w:r>
      <w:r w:rsidRPr="00F915B8">
        <w:t>内封有一定质量的气体（视为理想气体），与</w:t>
      </w:r>
      <w:r w:rsidRPr="00F915B8">
        <w:rPr>
          <w:rFonts w:eastAsia="Times New Roman" w:cs="Times New Roman"/>
          <w:iCs/>
        </w:rPr>
        <w:t>a</w:t>
      </w:r>
      <w:r w:rsidRPr="00F915B8">
        <w:t>相连的</w:t>
      </w:r>
      <w:r w:rsidRPr="00F915B8">
        <w:rPr>
          <w:rFonts w:eastAsia="Times New Roman" w:cs="Times New Roman"/>
          <w:iCs/>
        </w:rPr>
        <w:t>b</w:t>
      </w:r>
      <w:r w:rsidRPr="00F915B8">
        <w:t>管插在水槽中固定，</w:t>
      </w:r>
      <w:r w:rsidRPr="00F915B8">
        <w:rPr>
          <w:rFonts w:eastAsia="Times New Roman" w:cs="Times New Roman"/>
          <w:iCs/>
        </w:rPr>
        <w:t>b</w:t>
      </w:r>
      <w:r w:rsidRPr="00F915B8">
        <w:t>管中液面高度会随环境温度变化而变化。设</w:t>
      </w:r>
      <w:r w:rsidRPr="00F915B8">
        <w:rPr>
          <w:rFonts w:eastAsia="Times New Roman" w:cs="Times New Roman"/>
          <w:iCs/>
        </w:rPr>
        <w:t>b</w:t>
      </w:r>
      <w:r w:rsidRPr="00F915B8">
        <w:t>管的体积与</w:t>
      </w:r>
      <w:r w:rsidRPr="00F915B8">
        <w:rPr>
          <w:rFonts w:eastAsia="Times New Roman" w:cs="Times New Roman"/>
          <w:iCs/>
        </w:rPr>
        <w:t>a</w:t>
      </w:r>
      <w:r w:rsidRPr="00F915B8">
        <w:t>泡的体积相比可忽略不计，在标准大气压</w:t>
      </w:r>
      <w:r w:rsidRPr="00F915B8">
        <w:rPr>
          <w:rFonts w:hint="eastAsia"/>
          <w:i/>
          <w:iCs/>
        </w:rPr>
        <w:t>p</w:t>
      </w:r>
      <w:r w:rsidRPr="00F915B8">
        <w:rPr>
          <w:rFonts w:hint="eastAsia"/>
          <w:vertAlign w:val="subscript"/>
        </w:rPr>
        <w:t>0</w:t>
      </w:r>
      <w:r w:rsidRPr="00F915B8">
        <w:t>下，</w:t>
      </w:r>
      <w:r w:rsidRPr="00F915B8">
        <w:rPr>
          <w:rFonts w:eastAsia="Times New Roman" w:cs="Times New Roman"/>
          <w:iCs/>
        </w:rPr>
        <w:t>b</w:t>
      </w:r>
      <w:r w:rsidRPr="00F915B8">
        <w:t>管上的刻度可以直接读出环境温度。则在</w:t>
      </w:r>
      <w:r w:rsidRPr="00F915B8">
        <w:rPr>
          <w:rFonts w:hint="eastAsia"/>
          <w:i/>
          <w:iCs/>
        </w:rPr>
        <w:t>p</w:t>
      </w:r>
      <w:r w:rsidRPr="00F915B8">
        <w:rPr>
          <w:rFonts w:hint="eastAsia"/>
          <w:vertAlign w:val="subscript"/>
        </w:rPr>
        <w:t>0</w:t>
      </w:r>
      <w:commentRangeStart w:id="8"/>
      <w:r w:rsidRPr="00F915B8">
        <w:t>下</w:t>
      </w:r>
      <w:commentRangeEnd w:id="8"/>
      <w:r w:rsidRPr="00F915B8">
        <w:rPr>
          <w:rStyle w:val="aa"/>
        </w:rPr>
        <w:commentReference w:id="8"/>
      </w:r>
      <w:r w:rsidRPr="00F915B8">
        <w:t>（</w:t>
      </w:r>
      <w:r w:rsidRPr="00F915B8">
        <w:rPr>
          <w:rFonts w:hint="eastAsia"/>
        </w:rPr>
        <w:t xml:space="preserve">    </w:t>
      </w:r>
      <w:r w:rsidRPr="00F915B8">
        <w:t>）</w:t>
      </w:r>
    </w:p>
    <w:p w14:paraId="76A18FD8" w14:textId="77777777" w:rsidR="00F915B8" w:rsidRPr="00F915B8" w:rsidRDefault="00B928D8" w:rsidP="000D5AAA">
      <w:r w:rsidRPr="00F915B8">
        <w:t>A</w:t>
      </w:r>
      <w:r w:rsidRPr="00F915B8">
        <w:t>．环境温度升高时，</w:t>
      </w:r>
      <w:r w:rsidRPr="00F915B8">
        <w:rPr>
          <w:rFonts w:eastAsia="Times New Roman" w:cs="Times New Roman"/>
          <w:iCs/>
        </w:rPr>
        <w:t>b</w:t>
      </w:r>
      <w:r w:rsidRPr="00F915B8">
        <w:t>管中液面升高</w:t>
      </w:r>
    </w:p>
    <w:p w14:paraId="769C490A" w14:textId="3D019DC2" w:rsidR="00FB7F2D" w:rsidRPr="00F915B8" w:rsidRDefault="00B928D8" w:rsidP="000D5AAA">
      <w:r w:rsidRPr="00F915B8">
        <w:t>B</w:t>
      </w:r>
      <w:r w:rsidRPr="00F915B8">
        <w:t>．环境温度降低时，</w:t>
      </w:r>
      <w:r w:rsidRPr="00F915B8">
        <w:rPr>
          <w:rFonts w:eastAsia="Times New Roman" w:cs="Times New Roman"/>
          <w:iCs/>
        </w:rPr>
        <w:t>b</w:t>
      </w:r>
      <w:r w:rsidRPr="00F915B8">
        <w:t>管中液面升高</w:t>
      </w:r>
    </w:p>
    <w:p w14:paraId="6B528410" w14:textId="77777777" w:rsidR="00F915B8" w:rsidRPr="00F915B8" w:rsidRDefault="00B928D8" w:rsidP="000D5AAA">
      <w:r w:rsidRPr="00F915B8">
        <w:t>C</w:t>
      </w:r>
      <w:r w:rsidRPr="00F915B8">
        <w:t>．水槽中的水少量蒸发后，温度测量值偏小</w:t>
      </w:r>
    </w:p>
    <w:p w14:paraId="64AAEE94" w14:textId="61AB8F49" w:rsidR="00FB7F2D" w:rsidRPr="00F915B8" w:rsidRDefault="00B928D8" w:rsidP="000D5AAA">
      <w:r w:rsidRPr="00F915B8">
        <w:lastRenderedPageBreak/>
        <w:t>D</w:t>
      </w:r>
      <w:r w:rsidRPr="00F915B8">
        <w:t>．水槽中的水少量蒸发后，温度测量值偏大</w:t>
      </w:r>
    </w:p>
    <w:p w14:paraId="0AA41F4D" w14:textId="48E5E58F" w:rsidR="00FB7F2D" w:rsidRPr="00B928D8" w:rsidRDefault="00000000" w:rsidP="00A113DF">
      <w:pPr>
        <w:rPr>
          <w:color w:val="EE0000"/>
        </w:rPr>
      </w:pPr>
      <w:r w:rsidRPr="00B928D8">
        <w:rPr>
          <w:color w:val="EE0000"/>
        </w:rPr>
        <w:t>【详解】</w:t>
      </w:r>
      <w:r w:rsidRPr="00B928D8">
        <w:rPr>
          <w:rFonts w:eastAsia="Times New Roman" w:cs="Times New Roman"/>
          <w:color w:val="EE0000"/>
        </w:rPr>
        <w:t>AB</w:t>
      </w:r>
      <w:r w:rsidRPr="00B928D8">
        <w:rPr>
          <w:color w:val="EE0000"/>
        </w:rPr>
        <w:t>．根据题意，</w:t>
      </w:r>
      <w:r w:rsidR="00F915B8">
        <w:rPr>
          <w:rFonts w:hint="eastAsia"/>
          <w:color w:val="EE0000"/>
        </w:rPr>
        <w:t>a</w:t>
      </w:r>
      <w:r w:rsidRPr="00B928D8">
        <w:rPr>
          <w:color w:val="EE0000"/>
        </w:rPr>
        <w:t>中气体做等容变化，根据</w:t>
      </w:r>
      <w:r w:rsidR="00E87E12">
        <w:rPr>
          <w:rFonts w:hint="eastAsia"/>
          <w:color w:val="EE0000"/>
        </w:rPr>
        <w:t>查理定律可知</w:t>
      </w:r>
      <w:r w:rsidRPr="00B928D8">
        <w:rPr>
          <w:color w:val="EE0000"/>
        </w:rPr>
        <w:t>，当环境温度升高，</w:t>
      </w:r>
      <w:r w:rsidR="00F915B8">
        <w:rPr>
          <w:rFonts w:hint="eastAsia"/>
          <w:color w:val="EE0000"/>
        </w:rPr>
        <w:t>a</w:t>
      </w:r>
      <w:r w:rsidRPr="00B928D8">
        <w:rPr>
          <w:color w:val="EE0000"/>
        </w:rPr>
        <w:t>中气体压强增大，又</w:t>
      </w:r>
      <w:r w:rsidR="00A113DF" w:rsidRPr="00A113DF">
        <w:rPr>
          <w:rFonts w:hint="eastAsia"/>
          <w:i/>
          <w:iCs/>
          <w:color w:val="EE0000"/>
        </w:rPr>
        <w:t>p</w:t>
      </w:r>
      <w:r w:rsidR="00A113DF">
        <w:rPr>
          <w:rFonts w:hint="eastAsia"/>
          <w:color w:val="EE0000"/>
          <w:vertAlign w:val="subscript"/>
        </w:rPr>
        <w:t>a</w:t>
      </w:r>
      <w:r w:rsidR="00A113DF">
        <w:rPr>
          <w:rFonts w:hint="eastAsia"/>
          <w:color w:val="EE0000"/>
        </w:rPr>
        <w:t xml:space="preserve"> + </w:t>
      </w:r>
      <w:r w:rsidR="00A113DF" w:rsidRPr="00A113DF">
        <w:rPr>
          <w:rFonts w:cs="Times New Roman"/>
          <w:i/>
          <w:iCs/>
          <w:color w:val="EE0000"/>
        </w:rPr>
        <w:t>ρ</w:t>
      </w:r>
      <w:r w:rsidR="00A113DF" w:rsidRPr="00A113DF">
        <w:rPr>
          <w:rFonts w:hint="eastAsia"/>
          <w:i/>
          <w:iCs/>
          <w:color w:val="EE0000"/>
        </w:rPr>
        <w:t>gh</w:t>
      </w:r>
      <w:r w:rsidR="00A113DF">
        <w:rPr>
          <w:rFonts w:hint="eastAsia"/>
          <w:color w:val="EE0000"/>
        </w:rPr>
        <w:t xml:space="preserve"> = </w:t>
      </w:r>
      <w:r w:rsidR="00A113DF" w:rsidRPr="00A113DF">
        <w:rPr>
          <w:rFonts w:hint="eastAsia"/>
          <w:i/>
          <w:iCs/>
          <w:color w:val="EE0000"/>
        </w:rPr>
        <w:t>p</w:t>
      </w:r>
      <w:r w:rsidR="00A113DF">
        <w:rPr>
          <w:rFonts w:hint="eastAsia"/>
          <w:color w:val="EE0000"/>
          <w:vertAlign w:val="subscript"/>
        </w:rPr>
        <w:t>0</w:t>
      </w:r>
      <w:r w:rsidR="00A113DF">
        <w:rPr>
          <w:rFonts w:hint="eastAsia"/>
          <w:color w:val="EE0000"/>
        </w:rPr>
        <w:t>，</w:t>
      </w:r>
      <w:r w:rsidRPr="00B928D8">
        <w:rPr>
          <w:color w:val="EE0000"/>
        </w:rPr>
        <w:t>可知</w:t>
      </w:r>
      <w:r w:rsidRPr="00A113DF">
        <w:rPr>
          <w:rFonts w:eastAsia="Times New Roman" w:cs="Times New Roman"/>
          <w:iCs/>
          <w:color w:val="EE0000"/>
        </w:rPr>
        <w:t>b</w:t>
      </w:r>
      <w:r w:rsidRPr="00B928D8">
        <w:rPr>
          <w:color w:val="EE0000"/>
        </w:rPr>
        <w:t>管中液面降低，同理可知环境温度降低时，</w:t>
      </w:r>
      <w:r w:rsidRPr="00A113DF">
        <w:rPr>
          <w:rFonts w:eastAsia="Times New Roman" w:cs="Times New Roman"/>
          <w:iCs/>
          <w:color w:val="EE0000"/>
        </w:rPr>
        <w:t>b</w:t>
      </w:r>
      <w:r w:rsidRPr="00B928D8">
        <w:rPr>
          <w:color w:val="EE0000"/>
        </w:rPr>
        <w:t>管中液面升高，故</w:t>
      </w:r>
      <w:r w:rsidRPr="00B928D8">
        <w:rPr>
          <w:rFonts w:eastAsia="Times New Roman" w:cs="Times New Roman"/>
          <w:color w:val="EE0000"/>
        </w:rPr>
        <w:t>B</w:t>
      </w:r>
      <w:r w:rsidRPr="00B928D8">
        <w:rPr>
          <w:color w:val="EE0000"/>
        </w:rPr>
        <w:t>正确，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错误；</w:t>
      </w:r>
    </w:p>
    <w:p w14:paraId="55518697" w14:textId="227A4AA8" w:rsidR="00FB7F2D" w:rsidRPr="00B928D8" w:rsidRDefault="00000000" w:rsidP="00F915B8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CD</w:t>
      </w:r>
      <w:r w:rsidRPr="00B928D8">
        <w:rPr>
          <w:color w:val="EE0000"/>
        </w:rPr>
        <w:t>．由</w:t>
      </w:r>
      <w:r w:rsidRPr="00B928D8">
        <w:rPr>
          <w:rFonts w:eastAsia="Times New Roman" w:cs="Times New Roman"/>
          <w:color w:val="EE0000"/>
        </w:rPr>
        <w:t>AB</w:t>
      </w:r>
      <w:r w:rsidRPr="00B928D8">
        <w:rPr>
          <w:color w:val="EE0000"/>
        </w:rPr>
        <w:t>选项分析可知，</w:t>
      </w:r>
      <w:r w:rsidR="00F915B8">
        <w:rPr>
          <w:rFonts w:hint="eastAsia"/>
          <w:color w:val="EE0000"/>
        </w:rPr>
        <w:t>b</w:t>
      </w:r>
      <w:r w:rsidRPr="00B928D8">
        <w:rPr>
          <w:color w:val="EE0000"/>
        </w:rPr>
        <w:t>管中刻度从上到下温度逐渐升高，同一温度，</w:t>
      </w:r>
      <w:r w:rsidR="00F915B8">
        <w:rPr>
          <w:rFonts w:hint="eastAsia"/>
          <w:color w:val="EE0000"/>
        </w:rPr>
        <w:t>a</w:t>
      </w:r>
      <w:r w:rsidRPr="00B928D8">
        <w:rPr>
          <w:color w:val="EE0000"/>
        </w:rPr>
        <w:t>中压强不变，</w:t>
      </w:r>
      <w:r w:rsidRPr="00B928D8">
        <w:rPr>
          <w:rFonts w:eastAsia="Times New Roman" w:cs="Times New Roman"/>
          <w:color w:val="EE0000"/>
        </w:rPr>
        <w:t xml:space="preserve"> </w:t>
      </w:r>
      <w:r w:rsidR="00F915B8">
        <w:rPr>
          <w:rFonts w:eastAsiaTheme="minorEastAsia" w:cs="Times New Roman" w:hint="eastAsia"/>
          <w:color w:val="EE0000"/>
        </w:rPr>
        <w:t>b</w:t>
      </w:r>
      <w:r w:rsidRPr="00B928D8">
        <w:rPr>
          <w:color w:val="EE0000"/>
        </w:rPr>
        <w:t>管中液面液槽内液面高度差不变，水槽中的水少量蒸发后，槽中液面降低，则</w:t>
      </w:r>
      <w:r w:rsidR="00F915B8">
        <w:rPr>
          <w:rFonts w:hint="eastAsia"/>
          <w:color w:val="EE0000"/>
        </w:rPr>
        <w:t>b</w:t>
      </w:r>
      <w:r w:rsidRPr="00B928D8">
        <w:rPr>
          <w:color w:val="EE0000"/>
        </w:rPr>
        <w:t>管内液面降低，则温度测量值偏大，故</w:t>
      </w: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正确，</w:t>
      </w: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错误。</w:t>
      </w:r>
    </w:p>
    <w:p w14:paraId="33A542D8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BD</w:t>
      </w:r>
      <w:r w:rsidRPr="00B928D8">
        <w:rPr>
          <w:color w:val="EE0000"/>
        </w:rPr>
        <w:t>。</w:t>
      </w:r>
    </w:p>
    <w:p w14:paraId="7480BE68" w14:textId="77777777" w:rsidR="00556825" w:rsidRPr="00B928D8" w:rsidRDefault="00556825" w:rsidP="000D5AAA">
      <w:pPr>
        <w:rPr>
          <w:color w:val="EE0000"/>
        </w:rPr>
      </w:pPr>
    </w:p>
    <w:p w14:paraId="66023933" w14:textId="40E8A35D" w:rsidR="00FB7F2D" w:rsidRPr="00A113DF" w:rsidRDefault="00556825" w:rsidP="00556825">
      <w:pPr>
        <w:pStyle w:val="a9"/>
        <w:numPr>
          <w:ilvl w:val="0"/>
          <w:numId w:val="2"/>
        </w:numPr>
        <w:ind w:firstLineChars="0"/>
      </w:pPr>
      <w:r w:rsidRPr="00A113DF">
        <w:rPr>
          <w:noProof/>
        </w:rPr>
        <w:drawing>
          <wp:anchor distT="0" distB="0" distL="114300" distR="114300" simplePos="0" relativeHeight="251657216" behindDoc="0" locked="0" layoutInCell="1" allowOverlap="1" wp14:anchorId="7E79D72E" wp14:editId="066A265F">
            <wp:simplePos x="0" y="0"/>
            <wp:positionH relativeFrom="column">
              <wp:posOffset>3306445</wp:posOffset>
            </wp:positionH>
            <wp:positionV relativeFrom="paragraph">
              <wp:posOffset>116840</wp:posOffset>
            </wp:positionV>
            <wp:extent cx="1892935" cy="1295400"/>
            <wp:effectExtent l="0" t="0" r="0" b="0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93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113DF">
        <w:t>如图所示，倾角为</w:t>
      </w:r>
      <w:r w:rsidR="00F915B8" w:rsidRPr="00A113DF">
        <w:rPr>
          <w:rFonts w:cs="Times New Roman"/>
          <w:i/>
          <w:iCs/>
        </w:rPr>
        <w:t>θ</w:t>
      </w:r>
      <w:r w:rsidRPr="00A113DF">
        <w:t>的固定斜面，其顶端固定一劲度系数为</w:t>
      </w:r>
      <w:r w:rsidRPr="00A113DF">
        <w:rPr>
          <w:rFonts w:eastAsia="Times New Roman" w:cs="Times New Roman"/>
          <w:i/>
          <w:iCs/>
        </w:rPr>
        <w:t>k</w:t>
      </w:r>
      <w:r w:rsidRPr="00A113DF">
        <w:t>的轻质弹簧，弹簧处于原长时下端位于</w:t>
      </w:r>
      <w:r w:rsidRPr="00A113DF">
        <w:rPr>
          <w:rFonts w:eastAsia="Times New Roman" w:cs="Times New Roman"/>
        </w:rPr>
        <w:t>O</w:t>
      </w:r>
      <w:r w:rsidRPr="00A113DF">
        <w:t>点。质量为</w:t>
      </w:r>
      <w:r w:rsidRPr="00A113DF">
        <w:rPr>
          <w:rFonts w:eastAsia="Times New Roman" w:cs="Times New Roman"/>
          <w:i/>
          <w:iCs/>
        </w:rPr>
        <w:t>m</w:t>
      </w:r>
      <w:r w:rsidRPr="00A113DF">
        <w:t>的滑块</w:t>
      </w:r>
      <w:r w:rsidRPr="00A113DF">
        <w:rPr>
          <w:rFonts w:eastAsia="Times New Roman" w:cs="Times New Roman"/>
        </w:rPr>
        <w:t>Q</w:t>
      </w:r>
      <w:r w:rsidRPr="00A113DF">
        <w:t>（视为质点）与斜面间的动摩擦因数</w:t>
      </w:r>
      <w:r w:rsidR="00F915B8" w:rsidRPr="00A21B72">
        <w:rPr>
          <w:rFonts w:cs="Times New Roman"/>
          <w:i/>
          <w:iCs/>
        </w:rPr>
        <w:t>μ</w:t>
      </w:r>
      <w:r w:rsidR="00F915B8" w:rsidRPr="00A113DF">
        <w:rPr>
          <w:rFonts w:hint="eastAsia"/>
        </w:rPr>
        <w:t xml:space="preserve"> = tan</w:t>
      </w:r>
      <w:r w:rsidR="00F915B8" w:rsidRPr="00A113DF">
        <w:rPr>
          <w:rFonts w:cs="Times New Roman"/>
          <w:i/>
          <w:iCs/>
        </w:rPr>
        <w:t>θ</w:t>
      </w:r>
      <w:r w:rsidRPr="00A113DF">
        <w:t>。过程</w:t>
      </w:r>
      <w:r w:rsidR="00A113DF" w:rsidRPr="00A113DF">
        <w:rPr>
          <w:rFonts w:hint="eastAsia"/>
        </w:rPr>
        <w:t xml:space="preserve"> </w:t>
      </w:r>
      <w:r w:rsidR="00A113DF" w:rsidRPr="00A113DF">
        <w:rPr>
          <w:rFonts w:eastAsia="Times New Roman" w:cs="Times New Roman"/>
        </w:rPr>
        <w:t>Ⅰ</w:t>
      </w:r>
      <w:r w:rsidRPr="00A113DF">
        <w:t>：</w:t>
      </w:r>
      <w:r w:rsidRPr="00A113DF">
        <w:rPr>
          <w:rFonts w:eastAsia="Times New Roman" w:cs="Times New Roman"/>
        </w:rPr>
        <w:t>Q</w:t>
      </w:r>
      <w:r w:rsidRPr="00A113DF">
        <w:t>以速度</w:t>
      </w:r>
      <w:r w:rsidR="00F915B8" w:rsidRPr="00A113DF">
        <w:rPr>
          <w:rFonts w:ascii="Book Antiqua" w:hAnsi="Book Antiqua"/>
          <w:i/>
          <w:iCs/>
        </w:rPr>
        <w:t>v</w:t>
      </w:r>
      <w:r w:rsidR="00F915B8" w:rsidRPr="00A113DF">
        <w:rPr>
          <w:rFonts w:hint="eastAsia"/>
          <w:vertAlign w:val="subscript"/>
        </w:rPr>
        <w:t>0</w:t>
      </w:r>
      <w:r w:rsidRPr="00A113DF">
        <w:t>从斜面底端</w:t>
      </w:r>
      <w:r w:rsidRPr="00A113DF">
        <w:rPr>
          <w:rFonts w:eastAsia="Times New Roman" w:cs="Times New Roman"/>
        </w:rPr>
        <w:t>P</w:t>
      </w:r>
      <w:r w:rsidRPr="00A113DF">
        <w:t>点沿斜面向上运动恰好能滑至</w:t>
      </w:r>
      <w:r w:rsidRPr="00A113DF">
        <w:rPr>
          <w:rFonts w:eastAsia="Times New Roman" w:cs="Times New Roman"/>
        </w:rPr>
        <w:t>O</w:t>
      </w:r>
      <w:r w:rsidRPr="00A113DF">
        <w:t>点；过程</w:t>
      </w:r>
      <w:r w:rsidR="00A113DF" w:rsidRPr="00A113DF">
        <w:rPr>
          <w:rFonts w:hint="eastAsia"/>
        </w:rPr>
        <w:t xml:space="preserve"> </w:t>
      </w:r>
      <w:r w:rsidRPr="00A113DF">
        <w:rPr>
          <w:rFonts w:eastAsia="Times New Roman" w:cs="Times New Roman"/>
        </w:rPr>
        <w:t>Ⅱ</w:t>
      </w:r>
      <w:r w:rsidRPr="00A113DF">
        <w:t>：将</w:t>
      </w:r>
      <w:r w:rsidRPr="00A113DF">
        <w:rPr>
          <w:rFonts w:eastAsia="Times New Roman" w:cs="Times New Roman"/>
        </w:rPr>
        <w:t>Q</w:t>
      </w:r>
      <w:r w:rsidRPr="00A113DF">
        <w:t>连接在弹簧的下端并拉至</w:t>
      </w:r>
      <w:r w:rsidRPr="00A113DF">
        <w:rPr>
          <w:rFonts w:eastAsia="Times New Roman" w:cs="Times New Roman"/>
        </w:rPr>
        <w:t>P</w:t>
      </w:r>
      <w:r w:rsidRPr="00A113DF">
        <w:t>点由静止释放，</w:t>
      </w:r>
      <w:r w:rsidRPr="00A113DF">
        <w:rPr>
          <w:rFonts w:eastAsia="Times New Roman" w:cs="Times New Roman"/>
        </w:rPr>
        <w:t>Q</w:t>
      </w:r>
      <w:r w:rsidRPr="00A113DF">
        <w:t>通过</w:t>
      </w:r>
      <w:r w:rsidRPr="00A113DF">
        <w:rPr>
          <w:rFonts w:eastAsia="Times New Roman" w:cs="Times New Roman"/>
        </w:rPr>
        <w:t>M</w:t>
      </w:r>
      <w:r w:rsidRPr="00A113DF">
        <w:t>点（图中未画出）时速度最大，过</w:t>
      </w:r>
      <w:r w:rsidRPr="00A113DF">
        <w:rPr>
          <w:rFonts w:eastAsia="Times New Roman" w:cs="Times New Roman"/>
        </w:rPr>
        <w:t>O</w:t>
      </w:r>
      <w:r w:rsidRPr="00A113DF">
        <w:t>点后能继续上滑。弹簧始终在弹性限度内，假设最大静摩擦力等于滑动摩擦力，忽略空气阻力，重力加速度为</w:t>
      </w:r>
      <w:r w:rsidRPr="00A113DF">
        <w:rPr>
          <w:rFonts w:eastAsia="Times New Roman" w:cs="Times New Roman"/>
          <w:i/>
          <w:iCs/>
        </w:rPr>
        <w:t>g</w:t>
      </w:r>
      <w:r w:rsidRPr="00A113DF">
        <w:t>。</w:t>
      </w:r>
      <w:commentRangeStart w:id="9"/>
      <w:r w:rsidRPr="00A113DF">
        <w:t>则</w:t>
      </w:r>
      <w:commentRangeEnd w:id="9"/>
      <w:r w:rsidR="00A113DF" w:rsidRPr="00A113DF">
        <w:rPr>
          <w:rStyle w:val="aa"/>
        </w:rPr>
        <w:commentReference w:id="9"/>
      </w:r>
      <w:r w:rsidRPr="00A113DF">
        <w:t>（</w:t>
      </w:r>
      <w:r w:rsidR="00F915B8" w:rsidRPr="00A113DF">
        <w:rPr>
          <w:rFonts w:hint="eastAsia"/>
        </w:rPr>
        <w:t xml:space="preserve">    </w:t>
      </w:r>
      <w:r w:rsidRPr="00A113DF">
        <w:t>）</w:t>
      </w:r>
    </w:p>
    <w:p w14:paraId="41F16DD8" w14:textId="3B27513D" w:rsidR="00FB7F2D" w:rsidRPr="00A113DF" w:rsidRDefault="00B928D8" w:rsidP="000D5AAA">
      <w:r w:rsidRPr="00A113DF">
        <w:t>A</w:t>
      </w:r>
      <w:r w:rsidRPr="00A113DF">
        <w:t>．</w:t>
      </w:r>
      <w:r w:rsidRPr="00A113DF">
        <w:rPr>
          <w:rFonts w:eastAsia="Times New Roman" w:cs="Times New Roman"/>
        </w:rPr>
        <w:t>P</w:t>
      </w:r>
      <w:r w:rsidRPr="00A113DF">
        <w:t>、</w:t>
      </w:r>
      <w:r w:rsidRPr="00A113DF">
        <w:rPr>
          <w:rFonts w:eastAsia="Times New Roman" w:cs="Times New Roman"/>
        </w:rPr>
        <w:t>M</w:t>
      </w:r>
      <w:r w:rsidRPr="00A113DF">
        <w:t>两点之间的距离为</w:t>
      </w:r>
      <w:r w:rsidR="00A113DF" w:rsidRPr="00A113DF">
        <w:fldChar w:fldCharType="begin"/>
      </w:r>
      <w:r w:rsidR="00A113DF" w:rsidRPr="00A113DF">
        <w:instrText xml:space="preserve"> </w:instrText>
      </w:r>
      <w:r w:rsidR="00A113DF" w:rsidRPr="00A113DF">
        <w:rPr>
          <w:rFonts w:hint="eastAsia"/>
        </w:rPr>
        <w:instrText>EQ \F(</w:instrText>
      </w:r>
      <w:r w:rsidR="00A113DF" w:rsidRPr="00A113DF">
        <w:rPr>
          <w:rFonts w:hint="eastAsia"/>
          <w:i/>
          <w:iCs/>
        </w:rPr>
        <w:instrText>k</w:instrText>
      </w:r>
      <w:r w:rsidR="00A113DF" w:rsidRPr="00A113DF">
        <w:rPr>
          <w:rFonts w:ascii="Book Antiqua" w:hAnsi="Book Antiqua"/>
          <w:i/>
          <w:iCs/>
        </w:rPr>
        <w:instrText>v</w:instrText>
      </w:r>
      <w:r w:rsidR="00A113DF" w:rsidRPr="00A113DF">
        <w:rPr>
          <w:rFonts w:hint="eastAsia"/>
          <w:vertAlign w:val="subscript"/>
        </w:rPr>
        <w:instrText>0</w:instrText>
      </w:r>
      <w:r w:rsidR="00A113DF" w:rsidRPr="00A113DF">
        <w:rPr>
          <w:rFonts w:hint="eastAsia"/>
          <w:vertAlign w:val="superscript"/>
        </w:rPr>
        <w:instrText>2</w:instrText>
      </w:r>
      <w:r w:rsidR="00A113DF" w:rsidRPr="00A113DF">
        <w:rPr>
          <w:rFonts w:hint="eastAsia"/>
        </w:rPr>
        <w:instrText xml:space="preserve"> </w:instrText>
      </w:r>
      <w:r w:rsidR="00A113DF" w:rsidRPr="00A113DF">
        <w:rPr>
          <w:rFonts w:cs="Times New Roman"/>
        </w:rPr>
        <w:instrText>−</w:instrText>
      </w:r>
      <w:r w:rsidR="00A113DF" w:rsidRPr="00A113DF">
        <w:rPr>
          <w:rFonts w:hint="eastAsia"/>
        </w:rPr>
        <w:instrText xml:space="preserve"> 4</w:instrText>
      </w:r>
      <w:r w:rsidR="00A113DF" w:rsidRPr="00A113DF">
        <w:rPr>
          <w:rFonts w:hint="eastAsia"/>
          <w:i/>
          <w:iCs/>
        </w:rPr>
        <w:instrText>mg</w:instrText>
      </w:r>
      <w:r w:rsidR="00A113DF" w:rsidRPr="00A113DF">
        <w:rPr>
          <w:rFonts w:hint="eastAsia"/>
          <w:vertAlign w:val="superscript"/>
        </w:rPr>
        <w:instrText>2</w:instrText>
      </w:r>
      <w:r w:rsidR="00A113DF" w:rsidRPr="00A113DF">
        <w:rPr>
          <w:rFonts w:hint="eastAsia"/>
        </w:rPr>
        <w:instrText>sin</w:instrText>
      </w:r>
      <w:r w:rsidR="00A113DF" w:rsidRPr="00A113DF">
        <w:rPr>
          <w:rFonts w:hint="eastAsia"/>
          <w:vertAlign w:val="superscript"/>
        </w:rPr>
        <w:instrText>2</w:instrText>
      </w:r>
      <w:r w:rsidR="00A113DF" w:rsidRPr="00A113DF">
        <w:rPr>
          <w:rFonts w:cs="Times New Roman"/>
          <w:i/>
          <w:iCs/>
        </w:rPr>
        <w:instrText>θ</w:instrText>
      </w:r>
      <w:r w:rsidR="00A113DF" w:rsidRPr="00A113DF">
        <w:rPr>
          <w:rFonts w:hint="eastAsia"/>
        </w:rPr>
        <w:instrText>,4</w:instrText>
      </w:r>
      <w:r w:rsidR="00A113DF" w:rsidRPr="00A113DF">
        <w:rPr>
          <w:rFonts w:hint="eastAsia"/>
          <w:i/>
          <w:iCs/>
        </w:rPr>
        <w:instrText>kg</w:instrText>
      </w:r>
      <w:r w:rsidR="00A113DF" w:rsidRPr="00A113DF">
        <w:rPr>
          <w:rFonts w:hint="eastAsia"/>
        </w:rPr>
        <w:instrText>sin</w:instrText>
      </w:r>
      <w:r w:rsidR="00A113DF" w:rsidRPr="00A113DF">
        <w:rPr>
          <w:rFonts w:cs="Times New Roman"/>
          <w:i/>
          <w:iCs/>
        </w:rPr>
        <w:instrText>θ</w:instrText>
      </w:r>
      <w:r w:rsidR="00A113DF" w:rsidRPr="00A113DF">
        <w:rPr>
          <w:rFonts w:hint="eastAsia"/>
        </w:rPr>
        <w:instrText>)</w:instrText>
      </w:r>
      <w:r w:rsidR="00A113DF" w:rsidRPr="00A113DF">
        <w:instrText xml:space="preserve"> </w:instrText>
      </w:r>
      <w:r w:rsidR="00A113DF" w:rsidRPr="00A113DF">
        <w:fldChar w:fldCharType="separate"/>
      </w:r>
      <w:r w:rsidR="00A113DF" w:rsidRPr="00A113DF">
        <w:fldChar w:fldCharType="end"/>
      </w:r>
    </w:p>
    <w:p w14:paraId="660FC1DF" w14:textId="6A59AC96" w:rsidR="00FB7F2D" w:rsidRPr="00A113DF" w:rsidRDefault="00B928D8" w:rsidP="000D5AAA">
      <w:r w:rsidRPr="00A113DF">
        <w:t>B</w:t>
      </w:r>
      <w:r w:rsidRPr="00A113DF">
        <w:t>．过程</w:t>
      </w:r>
      <w:r w:rsidR="00A113DF" w:rsidRPr="00A113DF">
        <w:rPr>
          <w:rFonts w:hint="eastAsia"/>
        </w:rPr>
        <w:t xml:space="preserve"> </w:t>
      </w:r>
      <w:r w:rsidRPr="00A113DF">
        <w:rPr>
          <w:rFonts w:eastAsia="Times New Roman" w:cs="Times New Roman"/>
        </w:rPr>
        <w:t>Ⅱ</w:t>
      </w:r>
      <w:r w:rsidR="00A113DF" w:rsidRPr="00A113DF">
        <w:rPr>
          <w:rFonts w:eastAsiaTheme="minorEastAsia" w:cs="Times New Roman" w:hint="eastAsia"/>
        </w:rPr>
        <w:t xml:space="preserve"> </w:t>
      </w:r>
      <w:r w:rsidRPr="00A113DF">
        <w:t>中，</w:t>
      </w:r>
      <w:r w:rsidRPr="00A113DF">
        <w:rPr>
          <w:rFonts w:eastAsia="Times New Roman" w:cs="Times New Roman"/>
        </w:rPr>
        <w:t>Q</w:t>
      </w:r>
      <w:r w:rsidRPr="00A113DF">
        <w:t>在从</w:t>
      </w:r>
      <w:r w:rsidRPr="00A113DF">
        <w:rPr>
          <w:rFonts w:eastAsia="Times New Roman" w:cs="Times New Roman"/>
        </w:rPr>
        <w:t>P</w:t>
      </w:r>
      <w:r w:rsidRPr="00A113DF">
        <w:t>点单向运动到</w:t>
      </w:r>
      <w:r w:rsidRPr="00A113DF">
        <w:rPr>
          <w:rFonts w:eastAsia="Times New Roman" w:cs="Times New Roman"/>
        </w:rPr>
        <w:t>O</w:t>
      </w:r>
      <w:r w:rsidRPr="00A113DF">
        <w:t>点的过程中损失的机械能为</w:t>
      </w:r>
      <w:r w:rsidR="00A113DF" w:rsidRPr="00A113DF">
        <w:fldChar w:fldCharType="begin"/>
      </w:r>
      <w:r w:rsidR="00A113DF" w:rsidRPr="00A113DF">
        <w:instrText xml:space="preserve"> </w:instrText>
      </w:r>
      <w:r w:rsidR="00A113DF" w:rsidRPr="00A113DF">
        <w:rPr>
          <w:rFonts w:hint="eastAsia"/>
        </w:rPr>
        <w:instrText>EQ \F(1,4)</w:instrText>
      </w:r>
      <w:r w:rsidR="00A113DF" w:rsidRPr="00A113DF">
        <w:instrText xml:space="preserve"> </w:instrText>
      </w:r>
      <w:r w:rsidR="00A113DF" w:rsidRPr="00A113DF">
        <w:fldChar w:fldCharType="separate"/>
      </w:r>
      <w:r w:rsidR="00A113DF" w:rsidRPr="00A113DF">
        <w:fldChar w:fldCharType="end"/>
      </w:r>
      <w:r w:rsidR="00A113DF" w:rsidRPr="00A113DF">
        <w:rPr>
          <w:rFonts w:hint="eastAsia"/>
          <w:i/>
          <w:iCs/>
        </w:rPr>
        <w:t>m</w:t>
      </w:r>
      <w:r w:rsidR="00A113DF" w:rsidRPr="00A113DF">
        <w:rPr>
          <w:rFonts w:ascii="Book Antiqua" w:hAnsi="Book Antiqua"/>
          <w:i/>
          <w:iCs/>
        </w:rPr>
        <w:t>v</w:t>
      </w:r>
      <w:r w:rsidR="00A113DF" w:rsidRPr="00A113DF">
        <w:rPr>
          <w:rFonts w:hint="eastAsia"/>
          <w:vertAlign w:val="subscript"/>
        </w:rPr>
        <w:t>0</w:t>
      </w:r>
      <w:r w:rsidR="00A113DF" w:rsidRPr="00A113DF">
        <w:rPr>
          <w:rFonts w:hint="eastAsia"/>
          <w:vertAlign w:val="superscript"/>
        </w:rPr>
        <w:t>2</w:t>
      </w:r>
    </w:p>
    <w:p w14:paraId="058D7004" w14:textId="28C2B3A0" w:rsidR="00FB7F2D" w:rsidRPr="00A113DF" w:rsidRDefault="00B928D8" w:rsidP="000D5AAA">
      <w:r w:rsidRPr="00A113DF">
        <w:t>C</w:t>
      </w:r>
      <w:r w:rsidRPr="00A113DF">
        <w:t>．过程</w:t>
      </w:r>
      <w:r w:rsidR="00A113DF" w:rsidRPr="00A113DF">
        <w:rPr>
          <w:rFonts w:hint="eastAsia"/>
        </w:rPr>
        <w:t xml:space="preserve"> </w:t>
      </w:r>
      <w:r w:rsidRPr="00A113DF">
        <w:rPr>
          <w:rFonts w:eastAsia="Times New Roman" w:cs="Times New Roman"/>
        </w:rPr>
        <w:t>Ⅱ</w:t>
      </w:r>
      <w:r w:rsidR="00A113DF" w:rsidRPr="00A113DF">
        <w:rPr>
          <w:rFonts w:eastAsiaTheme="minorEastAsia" w:cs="Times New Roman" w:hint="eastAsia"/>
        </w:rPr>
        <w:t xml:space="preserve"> </w:t>
      </w:r>
      <w:r w:rsidRPr="00A113DF">
        <w:t>中，</w:t>
      </w:r>
      <w:r w:rsidRPr="00A113DF">
        <w:rPr>
          <w:rFonts w:eastAsia="Times New Roman" w:cs="Times New Roman"/>
        </w:rPr>
        <w:t>Q</w:t>
      </w:r>
      <w:r w:rsidRPr="00A113DF">
        <w:t>从</w:t>
      </w:r>
      <w:r w:rsidRPr="00A113DF">
        <w:rPr>
          <w:rFonts w:eastAsia="Times New Roman" w:cs="Times New Roman"/>
        </w:rPr>
        <w:t>P</w:t>
      </w:r>
      <w:r w:rsidRPr="00A113DF">
        <w:t>点沿斜面向上运动</w:t>
      </w:r>
      <w:r w:rsidR="00A113DF" w:rsidRPr="00A113DF">
        <w:rPr>
          <w:rFonts w:hint="eastAsia"/>
        </w:rPr>
        <w:t>的</w:t>
      </w:r>
      <w:r w:rsidRPr="00A113DF">
        <w:t>最大位移为</w:t>
      </w:r>
      <w:r w:rsidR="00A113DF" w:rsidRPr="00A113DF">
        <w:fldChar w:fldCharType="begin"/>
      </w:r>
      <w:r w:rsidR="00A113DF" w:rsidRPr="00A113DF">
        <w:instrText xml:space="preserve"> </w:instrText>
      </w:r>
      <w:r w:rsidR="00A113DF" w:rsidRPr="00A113DF">
        <w:rPr>
          <w:rFonts w:hint="eastAsia"/>
        </w:rPr>
        <w:instrText>EQ \F(</w:instrText>
      </w:r>
      <w:r w:rsidR="00A113DF" w:rsidRPr="00A113DF">
        <w:rPr>
          <w:rFonts w:hint="eastAsia"/>
          <w:i/>
          <w:iCs/>
        </w:rPr>
        <w:instrText>k</w:instrText>
      </w:r>
      <w:r w:rsidR="00A113DF" w:rsidRPr="00A113DF">
        <w:rPr>
          <w:rFonts w:ascii="Book Antiqua" w:hAnsi="Book Antiqua"/>
          <w:i/>
          <w:iCs/>
        </w:rPr>
        <w:instrText>v</w:instrText>
      </w:r>
      <w:r w:rsidR="00A113DF" w:rsidRPr="00A113DF">
        <w:rPr>
          <w:rFonts w:hint="eastAsia"/>
          <w:vertAlign w:val="subscript"/>
        </w:rPr>
        <w:instrText>0</w:instrText>
      </w:r>
      <w:r w:rsidR="00A113DF" w:rsidRPr="00A113DF">
        <w:rPr>
          <w:rFonts w:hint="eastAsia"/>
          <w:vertAlign w:val="superscript"/>
        </w:rPr>
        <w:instrText>2</w:instrText>
      </w:r>
      <w:r w:rsidR="00A113DF" w:rsidRPr="00A113DF">
        <w:rPr>
          <w:rFonts w:hint="eastAsia"/>
        </w:rPr>
        <w:instrText xml:space="preserve"> </w:instrText>
      </w:r>
      <w:r w:rsidR="00A113DF" w:rsidRPr="00A113DF">
        <w:rPr>
          <w:rFonts w:cs="Times New Roman"/>
        </w:rPr>
        <w:instrText>−</w:instrText>
      </w:r>
      <w:r w:rsidR="00A113DF" w:rsidRPr="00A113DF">
        <w:rPr>
          <w:rFonts w:hint="eastAsia"/>
        </w:rPr>
        <w:instrText xml:space="preserve"> 8</w:instrText>
      </w:r>
      <w:r w:rsidR="00A113DF" w:rsidRPr="00A113DF">
        <w:rPr>
          <w:rFonts w:hint="eastAsia"/>
          <w:i/>
          <w:iCs/>
        </w:rPr>
        <w:instrText>mg</w:instrText>
      </w:r>
      <w:r w:rsidR="00A113DF" w:rsidRPr="00A113DF">
        <w:rPr>
          <w:rFonts w:hint="eastAsia"/>
          <w:vertAlign w:val="superscript"/>
        </w:rPr>
        <w:instrText>2</w:instrText>
      </w:r>
      <w:r w:rsidR="00A113DF" w:rsidRPr="00A113DF">
        <w:rPr>
          <w:rFonts w:hint="eastAsia"/>
        </w:rPr>
        <w:instrText>sin</w:instrText>
      </w:r>
      <w:r w:rsidR="00A113DF" w:rsidRPr="00A113DF">
        <w:rPr>
          <w:rFonts w:hint="eastAsia"/>
          <w:vertAlign w:val="superscript"/>
        </w:rPr>
        <w:instrText>2</w:instrText>
      </w:r>
      <w:r w:rsidR="00A113DF" w:rsidRPr="00A113DF">
        <w:rPr>
          <w:rFonts w:cs="Times New Roman"/>
          <w:i/>
          <w:iCs/>
        </w:rPr>
        <w:instrText>θ</w:instrText>
      </w:r>
      <w:r w:rsidR="00A113DF" w:rsidRPr="00A113DF">
        <w:rPr>
          <w:rFonts w:hint="eastAsia"/>
        </w:rPr>
        <w:instrText>,2</w:instrText>
      </w:r>
      <w:r w:rsidR="00A113DF" w:rsidRPr="00A113DF">
        <w:rPr>
          <w:rFonts w:hint="eastAsia"/>
          <w:i/>
          <w:iCs/>
        </w:rPr>
        <w:instrText>kg</w:instrText>
      </w:r>
      <w:r w:rsidR="00A113DF" w:rsidRPr="00A113DF">
        <w:rPr>
          <w:rFonts w:hint="eastAsia"/>
        </w:rPr>
        <w:instrText>sin</w:instrText>
      </w:r>
      <w:r w:rsidR="00A113DF" w:rsidRPr="00A113DF">
        <w:rPr>
          <w:rFonts w:cs="Times New Roman"/>
          <w:i/>
          <w:iCs/>
        </w:rPr>
        <w:instrText>θ</w:instrText>
      </w:r>
      <w:r w:rsidR="00A113DF" w:rsidRPr="00A113DF">
        <w:rPr>
          <w:rFonts w:hint="eastAsia"/>
        </w:rPr>
        <w:instrText>)</w:instrText>
      </w:r>
      <w:r w:rsidR="00A113DF" w:rsidRPr="00A113DF">
        <w:instrText xml:space="preserve"> </w:instrText>
      </w:r>
      <w:r w:rsidR="00A113DF" w:rsidRPr="00A113DF">
        <w:fldChar w:fldCharType="separate"/>
      </w:r>
      <w:r w:rsidR="00A113DF" w:rsidRPr="00A113DF">
        <w:fldChar w:fldCharType="end"/>
      </w:r>
    </w:p>
    <w:p w14:paraId="1E0F016D" w14:textId="32407792" w:rsidR="00FB7F2D" w:rsidRPr="00A113DF" w:rsidRDefault="00B928D8" w:rsidP="000D5AAA">
      <w:r w:rsidRPr="00A113DF">
        <w:t>D</w:t>
      </w:r>
      <w:r w:rsidRPr="00A113DF">
        <w:t>．连接在弹簧下端的</w:t>
      </w:r>
      <w:r w:rsidRPr="00A113DF">
        <w:rPr>
          <w:rFonts w:eastAsia="Times New Roman" w:cs="Times New Roman"/>
        </w:rPr>
        <w:t>Q</w:t>
      </w:r>
      <w:r w:rsidRPr="00A113DF">
        <w:t>无论从斜面上何处释放，最终一定静止在</w:t>
      </w:r>
      <w:r w:rsidRPr="00A113DF">
        <w:rPr>
          <w:rFonts w:eastAsia="Times New Roman" w:cs="Times New Roman"/>
          <w:iCs/>
        </w:rPr>
        <w:t>OM</w:t>
      </w:r>
      <w:r w:rsidRPr="00A113DF">
        <w:rPr>
          <w:iCs/>
        </w:rPr>
        <w:t>（含</w:t>
      </w:r>
      <w:r w:rsidRPr="00A113DF">
        <w:rPr>
          <w:rFonts w:eastAsia="Times New Roman" w:cs="Times New Roman"/>
          <w:iCs/>
        </w:rPr>
        <w:t>O</w:t>
      </w:r>
      <w:r w:rsidRPr="00A113DF">
        <w:rPr>
          <w:iCs/>
        </w:rPr>
        <w:t>、</w:t>
      </w:r>
      <w:r w:rsidRPr="00A113DF">
        <w:rPr>
          <w:rFonts w:eastAsia="Times New Roman" w:cs="Times New Roman"/>
          <w:iCs/>
        </w:rPr>
        <w:t>M</w:t>
      </w:r>
      <w:r w:rsidRPr="00A113DF">
        <w:t>点）之间</w:t>
      </w:r>
    </w:p>
    <w:p w14:paraId="001F24B1" w14:textId="135B8E9E" w:rsidR="00F915B8" w:rsidRDefault="00000000" w:rsidP="000D5AAA">
      <w:pPr>
        <w:rPr>
          <w:color w:val="EE0000"/>
        </w:rPr>
      </w:pPr>
      <w:r w:rsidRPr="00B928D8">
        <w:rPr>
          <w:color w:val="EE0000"/>
        </w:rPr>
        <w:t>【详解】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．设</w:t>
      </w:r>
      <w:r w:rsidR="00F915B8">
        <w:rPr>
          <w:rFonts w:hint="eastAsia"/>
          <w:color w:val="EE0000"/>
        </w:rPr>
        <w:t>PO</w:t>
      </w:r>
      <w:r w:rsidRPr="00B928D8">
        <w:rPr>
          <w:color w:val="EE0000"/>
        </w:rPr>
        <w:t>的距离为</w:t>
      </w:r>
      <w:r w:rsidR="00F915B8" w:rsidRPr="00F915B8">
        <w:rPr>
          <w:rFonts w:hint="eastAsia"/>
          <w:i/>
          <w:iCs/>
          <w:color w:val="EE0000"/>
        </w:rPr>
        <w:t>L</w:t>
      </w:r>
      <w:r w:rsidRPr="00B928D8">
        <w:rPr>
          <w:color w:val="EE0000"/>
        </w:rPr>
        <w:t>，过程</w:t>
      </w:r>
      <w:r w:rsidR="00A113DF">
        <w:rPr>
          <w:rFonts w:hint="eastAsia"/>
          <w:color w:val="EE0000"/>
        </w:rPr>
        <w:t xml:space="preserve"> </w:t>
      </w:r>
      <w:r w:rsidR="00A113DF">
        <w:rPr>
          <w:rFonts w:eastAsia="Times New Roman" w:cs="Times New Roman"/>
          <w:color w:val="EE0000"/>
        </w:rPr>
        <w:t>Ⅰ</w:t>
      </w:r>
      <w:r w:rsidRPr="00B928D8">
        <w:rPr>
          <w:color w:val="EE0000"/>
        </w:rPr>
        <w:t>，根据动能定理有</w:t>
      </w:r>
    </w:p>
    <w:p w14:paraId="081EE86B" w14:textId="640DCA84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object w:dxaOrig="3840" w:dyaOrig="620" w14:anchorId="5D547E0C">
          <v:shape id="_x0000_i1034" type="#_x0000_t75" alt="学科网(www.zxxk.com)--教育资源门户，提供试卷、教案、课件、论文、素材以及各类教学资源下载，还有大量而丰富的教学相关资讯！ pz6bFJWLL0tN+fUPil0Ivg==" style="width:192.55pt;height:31pt" o:ole="">
            <v:imagedata r:id="rId32" o:title="eqId04ec536d4cb05768ede7b95a81d1de1e"/>
          </v:shape>
          <o:OLEObject Type="Embed" ProgID="Equation.DSMT4" ShapeID="_x0000_i1034" DrawAspect="Content" ObjectID="_1814520116" r:id="rId33"/>
        </w:object>
      </w:r>
    </w:p>
    <w:p w14:paraId="793322C3" w14:textId="06B5EC54" w:rsidR="00F915B8" w:rsidRDefault="00000000" w:rsidP="000D5AAA">
      <w:pPr>
        <w:rPr>
          <w:color w:val="EE0000"/>
        </w:rPr>
      </w:pPr>
      <w:r w:rsidRPr="00B928D8">
        <w:rPr>
          <w:color w:val="EE0000"/>
        </w:rPr>
        <w:t>设</w:t>
      </w:r>
      <w:r w:rsidR="00F915B8">
        <w:rPr>
          <w:rFonts w:hint="eastAsia"/>
          <w:color w:val="EE0000"/>
        </w:rPr>
        <w:t>MO</w:t>
      </w:r>
      <w:r w:rsidRPr="00B928D8">
        <w:rPr>
          <w:color w:val="EE0000"/>
        </w:rPr>
        <w:t>的距离为</w:t>
      </w:r>
      <w:r w:rsidR="00F915B8" w:rsidRPr="00F915B8">
        <w:rPr>
          <w:rFonts w:hint="eastAsia"/>
          <w:i/>
          <w:iCs/>
          <w:color w:val="EE0000"/>
        </w:rPr>
        <w:t>L</w:t>
      </w:r>
      <w:r w:rsidR="00F915B8">
        <w:rPr>
          <w:rFonts w:hint="eastAsia"/>
          <w:color w:val="EE0000"/>
          <w:vertAlign w:val="subscript"/>
        </w:rPr>
        <w:t>1</w:t>
      </w:r>
      <w:r w:rsidRPr="00B928D8">
        <w:rPr>
          <w:color w:val="EE0000"/>
        </w:rPr>
        <w:t>，过程</w:t>
      </w:r>
      <w:r w:rsidR="00F915B8">
        <w:rPr>
          <w:rFonts w:hint="eastAsia"/>
          <w:color w:val="EE0000"/>
        </w:rPr>
        <w:t xml:space="preserve"> </w:t>
      </w:r>
      <w:r w:rsidRPr="00B928D8">
        <w:rPr>
          <w:rFonts w:eastAsia="Times New Roman" w:cs="Times New Roman"/>
          <w:color w:val="EE0000"/>
        </w:rPr>
        <w:t>Ⅱ</w:t>
      </w:r>
      <w:r w:rsidR="00F915B8">
        <w:rPr>
          <w:rFonts w:eastAsiaTheme="minorEastAsia" w:cs="Times New Roman" w:hint="eastAsia"/>
          <w:color w:val="EE0000"/>
        </w:rPr>
        <w:t xml:space="preserve"> </w:t>
      </w:r>
      <w:r w:rsidRPr="00B928D8">
        <w:rPr>
          <w:color w:val="EE0000"/>
        </w:rPr>
        <w:t>中，当</w:t>
      </w:r>
      <w:r w:rsidRPr="00B928D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速度最大时，根据平衡条件</w:t>
      </w:r>
    </w:p>
    <w:p w14:paraId="30F70D55" w14:textId="10C74FE0" w:rsidR="00A113DF" w:rsidRDefault="00A113DF" w:rsidP="000D5AAA">
      <w:pPr>
        <w:rPr>
          <w:color w:val="EE0000"/>
        </w:rPr>
      </w:pPr>
      <w:r w:rsidRPr="00A113DF">
        <w:rPr>
          <w:rFonts w:hint="eastAsia"/>
          <w:i/>
          <w:iCs/>
          <w:color w:val="EE0000"/>
        </w:rPr>
        <w:t>kL</w:t>
      </w:r>
      <w:r>
        <w:rPr>
          <w:rFonts w:hint="eastAsia"/>
          <w:color w:val="EE0000"/>
          <w:vertAlign w:val="subscript"/>
        </w:rPr>
        <w:t>1</w:t>
      </w:r>
      <w:r>
        <w:rPr>
          <w:rFonts w:hint="eastAsia"/>
          <w:color w:val="EE0000"/>
        </w:rPr>
        <w:t xml:space="preserve"> = </w:t>
      </w:r>
      <w:r w:rsidRPr="00A113DF">
        <w:rPr>
          <w:rFonts w:hint="eastAsia"/>
          <w:i/>
          <w:iCs/>
          <w:color w:val="EE0000"/>
        </w:rPr>
        <w:t>mg</w:t>
      </w:r>
      <w:r>
        <w:rPr>
          <w:rFonts w:hint="eastAsia"/>
          <w:color w:val="EE0000"/>
        </w:rPr>
        <w:t>sin</w:t>
      </w:r>
      <w:r w:rsidRPr="00A113DF">
        <w:rPr>
          <w:rFonts w:cs="Times New Roman"/>
          <w:i/>
          <w:iCs/>
          <w:color w:val="EE0000"/>
        </w:rPr>
        <w:t>θ</w:t>
      </w:r>
      <w:r>
        <w:rPr>
          <w:rFonts w:hint="eastAsia"/>
          <w:color w:val="EE0000"/>
        </w:rPr>
        <w:t xml:space="preserve"> + </w:t>
      </w:r>
      <w:r w:rsidRPr="00A113DF">
        <w:rPr>
          <w:rFonts w:cs="Times New Roman"/>
          <w:i/>
          <w:iCs/>
          <w:color w:val="EE0000"/>
        </w:rPr>
        <w:t>μ</w:t>
      </w:r>
      <w:r w:rsidRPr="00A113DF">
        <w:rPr>
          <w:rFonts w:hint="eastAsia"/>
          <w:i/>
          <w:iCs/>
          <w:color w:val="EE0000"/>
        </w:rPr>
        <w:t>mg</w:t>
      </w:r>
      <w:r>
        <w:rPr>
          <w:rFonts w:hint="eastAsia"/>
          <w:color w:val="EE0000"/>
        </w:rPr>
        <w:t>cos</w:t>
      </w:r>
      <w:r w:rsidRPr="00A113DF">
        <w:rPr>
          <w:rFonts w:cs="Times New Roman"/>
          <w:i/>
          <w:iCs/>
          <w:color w:val="EE0000"/>
        </w:rPr>
        <w:t>θ</w:t>
      </w:r>
    </w:p>
    <w:p w14:paraId="02B693BB" w14:textId="77777777" w:rsidR="00FB7F2D" w:rsidRPr="00B928D8" w:rsidRDefault="00000000" w:rsidP="000D5AAA">
      <w:pPr>
        <w:rPr>
          <w:color w:val="EE0000"/>
        </w:rPr>
      </w:pPr>
      <w:r w:rsidRPr="00F915B8">
        <w:rPr>
          <w:rFonts w:eastAsia="Times New Roman" w:cs="Times New Roman"/>
          <w:iCs/>
          <w:color w:val="EE0000"/>
        </w:rPr>
        <w:t>P</w:t>
      </w:r>
      <w:r w:rsidRPr="00F915B8">
        <w:rPr>
          <w:iCs/>
          <w:color w:val="EE0000"/>
        </w:rPr>
        <w:t>、</w:t>
      </w:r>
      <w:r w:rsidRPr="00F915B8">
        <w:rPr>
          <w:rFonts w:eastAsia="Times New Roman" w:cs="Times New Roman"/>
          <w:iCs/>
          <w:color w:val="EE0000"/>
        </w:rPr>
        <w:t>M</w:t>
      </w:r>
      <w:r w:rsidRPr="00B928D8">
        <w:rPr>
          <w:color w:val="EE0000"/>
        </w:rPr>
        <w:t>两点之间的距离</w:t>
      </w:r>
      <w:r w:rsidRPr="00B928D8">
        <w:rPr>
          <w:color w:val="EE0000"/>
        </w:rPr>
        <w:object w:dxaOrig="1080" w:dyaOrig="360" w14:anchorId="738D3CD1">
          <v:shape id="_x0000_i1035" type="#_x0000_t75" alt="学科网(www.zxxk.com)--教育资源门户，提供试卷、教案、课件、论文、素材以及各类教学资源下载，还有大量而丰富的教学相关资讯！ pz6bFJWLL0tN+fUPil0Ivg==" style="width:54.4pt;height:18.4pt" o:ole="">
            <v:imagedata r:id="rId34" o:title="eqIdf0210b549e961777800785c509260e9f"/>
          </v:shape>
          <o:OLEObject Type="Embed" ProgID="Equation.DSMT4" ShapeID="_x0000_i1035" DrawAspect="Content" ObjectID="_1814520117" r:id="rId35"/>
        </w:object>
      </w:r>
    </w:p>
    <w:p w14:paraId="314E24C2" w14:textId="1268A0B0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联立可得</w:t>
      </w:r>
      <w:r w:rsidR="00A113DF" w:rsidRPr="00A21B72">
        <w:rPr>
          <w:rFonts w:hint="eastAsia"/>
          <w:i/>
          <w:iCs/>
          <w:color w:val="EE0000"/>
        </w:rPr>
        <w:t>L</w:t>
      </w:r>
      <w:r w:rsidR="00A113DF">
        <w:rPr>
          <w:rFonts w:hint="eastAsia"/>
          <w:color w:val="EE0000"/>
          <w:vertAlign w:val="subscript"/>
        </w:rPr>
        <w:t>2</w:t>
      </w:r>
      <w:r w:rsidR="00A113DF">
        <w:rPr>
          <w:rFonts w:hint="eastAsia"/>
          <w:color w:val="EE0000"/>
        </w:rPr>
        <w:t xml:space="preserve"> = </w:t>
      </w:r>
      <w:r w:rsidR="00A113DF">
        <w:rPr>
          <w:color w:val="EE0000"/>
        </w:rPr>
        <w:fldChar w:fldCharType="begin"/>
      </w:r>
      <w:r w:rsidR="00A113DF">
        <w:rPr>
          <w:color w:val="EE0000"/>
        </w:rPr>
        <w:instrText xml:space="preserve"> </w:instrText>
      </w:r>
      <w:r w:rsidR="00A113DF">
        <w:rPr>
          <w:rFonts w:hint="eastAsia"/>
          <w:color w:val="EE0000"/>
        </w:rPr>
        <w:instrText>EQ \F(</w:instrText>
      </w:r>
      <w:r w:rsidR="00A113DF" w:rsidRPr="00A113DF">
        <w:rPr>
          <w:rFonts w:hint="eastAsia"/>
          <w:i/>
          <w:iCs/>
          <w:color w:val="EE0000"/>
        </w:rPr>
        <w:instrText>k</w:instrText>
      </w:r>
      <w:r w:rsidR="00A113DF" w:rsidRPr="00A113DF">
        <w:rPr>
          <w:rFonts w:ascii="Book Antiqua" w:hAnsi="Book Antiqua"/>
          <w:i/>
          <w:iCs/>
          <w:color w:val="EE0000"/>
        </w:rPr>
        <w:instrText>v</w:instrText>
      </w:r>
      <w:r w:rsidR="00A113DF">
        <w:rPr>
          <w:rFonts w:hint="eastAsia"/>
          <w:color w:val="EE0000"/>
          <w:vertAlign w:val="subscript"/>
        </w:rPr>
        <w:instrText>0</w:instrText>
      </w:r>
      <w:r w:rsidR="00A113DF">
        <w:rPr>
          <w:rFonts w:hint="eastAsia"/>
          <w:color w:val="EE0000"/>
          <w:vertAlign w:val="superscript"/>
        </w:rPr>
        <w:instrText>2</w:instrText>
      </w:r>
      <w:r w:rsidR="00A113DF">
        <w:rPr>
          <w:rFonts w:hint="eastAsia"/>
          <w:color w:val="EE0000"/>
        </w:rPr>
        <w:instrText xml:space="preserve"> </w:instrText>
      </w:r>
      <w:r w:rsidR="00A113DF">
        <w:rPr>
          <w:rFonts w:cs="Times New Roman"/>
          <w:color w:val="EE0000"/>
        </w:rPr>
        <w:instrText>−</w:instrText>
      </w:r>
      <w:r w:rsidR="00A113DF">
        <w:rPr>
          <w:rFonts w:hint="eastAsia"/>
          <w:color w:val="EE0000"/>
        </w:rPr>
        <w:instrText xml:space="preserve"> 8</w:instrText>
      </w:r>
      <w:r w:rsidR="00A113DF" w:rsidRPr="00A113DF">
        <w:rPr>
          <w:rFonts w:hint="eastAsia"/>
          <w:i/>
          <w:iCs/>
          <w:color w:val="EE0000"/>
        </w:rPr>
        <w:instrText>mg</w:instrText>
      </w:r>
      <w:r w:rsidR="00A113DF">
        <w:rPr>
          <w:rFonts w:hint="eastAsia"/>
          <w:color w:val="EE0000"/>
          <w:vertAlign w:val="superscript"/>
        </w:rPr>
        <w:instrText>2</w:instrText>
      </w:r>
      <w:r w:rsidR="00A113DF">
        <w:rPr>
          <w:rFonts w:hint="eastAsia"/>
          <w:color w:val="EE0000"/>
        </w:rPr>
        <w:instrText>sin</w:instrText>
      </w:r>
      <w:r w:rsidR="00A113DF">
        <w:rPr>
          <w:rFonts w:hint="eastAsia"/>
          <w:color w:val="EE0000"/>
          <w:vertAlign w:val="superscript"/>
        </w:rPr>
        <w:instrText>2</w:instrText>
      </w:r>
      <w:r w:rsidR="00A113DF" w:rsidRPr="00A113DF">
        <w:rPr>
          <w:rFonts w:cs="Times New Roman"/>
          <w:i/>
          <w:iCs/>
          <w:color w:val="EE0000"/>
        </w:rPr>
        <w:instrText>θ</w:instrText>
      </w:r>
      <w:r w:rsidR="00A113DF">
        <w:rPr>
          <w:rFonts w:hint="eastAsia"/>
          <w:color w:val="EE0000"/>
        </w:rPr>
        <w:instrText>,4</w:instrText>
      </w:r>
      <w:r w:rsidR="00A113DF" w:rsidRPr="00A113DF">
        <w:rPr>
          <w:rFonts w:hint="eastAsia"/>
          <w:i/>
          <w:iCs/>
          <w:color w:val="EE0000"/>
        </w:rPr>
        <w:instrText>kg</w:instrText>
      </w:r>
      <w:r w:rsidR="00A113DF">
        <w:rPr>
          <w:rFonts w:hint="eastAsia"/>
          <w:color w:val="EE0000"/>
        </w:rPr>
        <w:instrText>sin</w:instrText>
      </w:r>
      <w:r w:rsidR="00A113DF" w:rsidRPr="00A113DF">
        <w:rPr>
          <w:rFonts w:cs="Times New Roman"/>
          <w:i/>
          <w:iCs/>
          <w:color w:val="EE0000"/>
        </w:rPr>
        <w:instrText>θ</w:instrText>
      </w:r>
      <w:r w:rsidR="00A113DF">
        <w:rPr>
          <w:rFonts w:hint="eastAsia"/>
          <w:color w:val="EE0000"/>
        </w:rPr>
        <w:instrText>)</w:instrText>
      </w:r>
      <w:r w:rsidR="00A113DF">
        <w:rPr>
          <w:color w:val="EE0000"/>
        </w:rPr>
        <w:instrText xml:space="preserve"> </w:instrText>
      </w:r>
      <w:r w:rsidR="00A113DF">
        <w:rPr>
          <w:color w:val="EE0000"/>
        </w:rPr>
        <w:fldChar w:fldCharType="separate"/>
      </w:r>
      <w:r w:rsidR="00A113DF">
        <w:rPr>
          <w:color w:val="EE0000"/>
        </w:rPr>
        <w:fldChar w:fldCharType="end"/>
      </w:r>
    </w:p>
    <w:p w14:paraId="1DE4E652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A</w:t>
      </w:r>
      <w:r w:rsidRPr="00B928D8">
        <w:rPr>
          <w:color w:val="EE0000"/>
        </w:rPr>
        <w:t>错误；</w:t>
      </w:r>
    </w:p>
    <w:p w14:paraId="4D3C7529" w14:textId="77777777" w:rsidR="00A113DF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B</w:t>
      </w:r>
      <w:r w:rsidRPr="00B928D8">
        <w:rPr>
          <w:color w:val="EE0000"/>
        </w:rPr>
        <w:t>．根据功能关系，可知过程</w:t>
      </w:r>
      <w:r w:rsidR="00F915B8">
        <w:rPr>
          <w:rFonts w:hint="eastAsia"/>
          <w:color w:val="EE0000"/>
        </w:rPr>
        <w:t xml:space="preserve"> </w:t>
      </w:r>
      <w:r w:rsidRPr="00B928D8">
        <w:rPr>
          <w:rFonts w:eastAsia="Times New Roman" w:cs="Times New Roman"/>
          <w:color w:val="EE0000"/>
        </w:rPr>
        <w:t>Ⅱ</w:t>
      </w:r>
      <w:r w:rsidR="00F915B8">
        <w:rPr>
          <w:rFonts w:eastAsiaTheme="minorEastAsia" w:cs="Times New Roman" w:hint="eastAsia"/>
          <w:color w:val="EE0000"/>
        </w:rPr>
        <w:t xml:space="preserve"> </w:t>
      </w:r>
      <w:r w:rsidRPr="00B928D8">
        <w:rPr>
          <w:color w:val="EE0000"/>
        </w:rPr>
        <w:t>中，</w:t>
      </w:r>
      <w:r w:rsidRPr="00B928D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在从</w:t>
      </w:r>
      <w:r w:rsidRPr="00F915B8">
        <w:rPr>
          <w:rFonts w:eastAsia="Times New Roman" w:cs="Times New Roman"/>
          <w:iCs/>
          <w:color w:val="EE0000"/>
        </w:rPr>
        <w:t>P</w:t>
      </w:r>
      <w:r w:rsidRPr="00B928D8">
        <w:rPr>
          <w:color w:val="EE0000"/>
        </w:rPr>
        <w:t>点单向运动到</w:t>
      </w:r>
      <w:r w:rsidRPr="00F915B8">
        <w:rPr>
          <w:rFonts w:eastAsia="Times New Roman" w:cs="Times New Roman"/>
          <w:iCs/>
          <w:color w:val="EE0000"/>
        </w:rPr>
        <w:t>O</w:t>
      </w:r>
      <w:r w:rsidRPr="00B928D8">
        <w:rPr>
          <w:color w:val="EE0000"/>
        </w:rPr>
        <w:t>点的过程中损失的机械能</w:t>
      </w:r>
    </w:p>
    <w:p w14:paraId="716498F9" w14:textId="1BF97CFB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object w:dxaOrig="1860" w:dyaOrig="320" w14:anchorId="4DE74A82">
          <v:shape id="_x0000_i1036" type="#_x0000_t75" alt="学科网(www.zxxk.com)--教育资源门户，提供试卷、教案、课件、论文、素材以及各类教学资源下载，还有大量而丰富的教学相关资讯！ pz6bFJWLL0tN+fUPil0Ivg==" style="width:92.95pt;height:15.5pt" o:ole="">
            <v:imagedata r:id="rId36" o:title="eqId1e68c317a3fafb339564fd8f08b0750e"/>
          </v:shape>
          <o:OLEObject Type="Embed" ProgID="Equation.DSMT4" ShapeID="_x0000_i1036" DrawAspect="Content" ObjectID="_1814520118" r:id="rId37"/>
        </w:object>
      </w:r>
    </w:p>
    <w:p w14:paraId="3B4D89B5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结合</w:t>
      </w:r>
      <w:r w:rsidRPr="00B928D8">
        <w:rPr>
          <w:color w:val="EE0000"/>
        </w:rPr>
        <w:object w:dxaOrig="3840" w:dyaOrig="620" w14:anchorId="3D224F45">
          <v:shape id="_x0000_i1037" type="#_x0000_t75" alt="学科网(www.zxxk.com)--教育资源门户，提供试卷、教案、课件、论文、素材以及各类教学资源下载，还有大量而丰富的教学相关资讯！ pz6bFJWLL0tN+fUPil0Ivg==" style="width:192.55pt;height:31pt" o:ole="">
            <v:imagedata r:id="rId32" o:title="eqId04ec536d4cb05768ede7b95a81d1de1e"/>
          </v:shape>
          <o:OLEObject Type="Embed" ProgID="Equation.DSMT4" ShapeID="_x0000_i1037" DrawAspect="Content" ObjectID="_1814520119" r:id="rId38"/>
        </w:object>
      </w:r>
    </w:p>
    <w:p w14:paraId="28A8CB55" w14:textId="7C384DB2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可得</w:t>
      </w:r>
      <w:r w:rsidR="00A113DF">
        <w:rPr>
          <w:rFonts w:cs="Times New Roman"/>
          <w:color w:val="EE0000"/>
        </w:rPr>
        <w:t>Δ</w:t>
      </w:r>
      <w:r w:rsidR="00A113DF" w:rsidRPr="00A113DF">
        <w:rPr>
          <w:rFonts w:hint="eastAsia"/>
          <w:i/>
          <w:iCs/>
          <w:color w:val="EE0000"/>
        </w:rPr>
        <w:t>E</w:t>
      </w:r>
      <w:r w:rsidR="00A113DF">
        <w:rPr>
          <w:rFonts w:hint="eastAsia"/>
          <w:color w:val="EE0000"/>
        </w:rPr>
        <w:t xml:space="preserve"> = </w:t>
      </w:r>
      <w:r w:rsidR="00A113DF">
        <w:rPr>
          <w:color w:val="EE0000"/>
        </w:rPr>
        <w:fldChar w:fldCharType="begin"/>
      </w:r>
      <w:r w:rsidR="00A113DF">
        <w:rPr>
          <w:color w:val="EE0000"/>
        </w:rPr>
        <w:instrText xml:space="preserve"> </w:instrText>
      </w:r>
      <w:r w:rsidR="00A113DF">
        <w:rPr>
          <w:rFonts w:hint="eastAsia"/>
          <w:color w:val="EE0000"/>
        </w:rPr>
        <w:instrText>EQ \F(1,4)</w:instrText>
      </w:r>
      <w:r w:rsidR="00A113DF">
        <w:rPr>
          <w:color w:val="EE0000"/>
        </w:rPr>
        <w:instrText xml:space="preserve"> </w:instrText>
      </w:r>
      <w:r w:rsidR="00A113DF">
        <w:rPr>
          <w:color w:val="EE0000"/>
        </w:rPr>
        <w:fldChar w:fldCharType="separate"/>
      </w:r>
      <w:r w:rsidR="00A113DF">
        <w:rPr>
          <w:color w:val="EE0000"/>
        </w:rPr>
        <w:fldChar w:fldCharType="end"/>
      </w:r>
      <w:r w:rsidR="00A113DF" w:rsidRPr="00A113DF">
        <w:rPr>
          <w:rFonts w:hint="eastAsia"/>
          <w:i/>
          <w:iCs/>
          <w:color w:val="EE0000"/>
        </w:rPr>
        <w:t>m</w:t>
      </w:r>
      <w:r w:rsidR="00A113DF" w:rsidRPr="00A113DF">
        <w:rPr>
          <w:rFonts w:ascii="Book Antiqua" w:hAnsi="Book Antiqua"/>
          <w:i/>
          <w:iCs/>
          <w:color w:val="EE0000"/>
        </w:rPr>
        <w:t>v</w:t>
      </w:r>
      <w:r w:rsidR="00A113DF">
        <w:rPr>
          <w:rFonts w:hint="eastAsia"/>
          <w:color w:val="EE0000"/>
          <w:vertAlign w:val="subscript"/>
        </w:rPr>
        <w:t>0</w:t>
      </w:r>
      <w:r w:rsidR="00A113DF">
        <w:rPr>
          <w:rFonts w:hint="eastAsia"/>
          <w:color w:val="EE0000"/>
          <w:vertAlign w:val="superscript"/>
        </w:rPr>
        <w:t>2</w:t>
      </w:r>
    </w:p>
    <w:p w14:paraId="6E8D48E7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B</w:t>
      </w:r>
      <w:r w:rsidRPr="00B928D8">
        <w:rPr>
          <w:color w:val="EE0000"/>
        </w:rPr>
        <w:t>正确；</w:t>
      </w:r>
    </w:p>
    <w:p w14:paraId="1C380BB6" w14:textId="2642BF6F" w:rsidR="00A113DF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．设过程</w:t>
      </w:r>
      <w:r w:rsidRPr="00B928D8">
        <w:rPr>
          <w:rFonts w:eastAsia="Times New Roman" w:cs="Times New Roman"/>
          <w:color w:val="EE0000"/>
        </w:rPr>
        <w:t>Ⅱ</w:t>
      </w:r>
      <w:r w:rsidRPr="00B928D8">
        <w:rPr>
          <w:color w:val="EE0000"/>
        </w:rPr>
        <w:t>中，</w:t>
      </w:r>
      <w:r w:rsidRPr="00B928D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从</w:t>
      </w:r>
      <w:r w:rsidRPr="00A113DF">
        <w:rPr>
          <w:rFonts w:eastAsia="Times New Roman" w:cs="Times New Roman"/>
          <w:iCs/>
          <w:color w:val="EE0000"/>
        </w:rPr>
        <w:t>P</w:t>
      </w:r>
      <w:r w:rsidRPr="00B928D8">
        <w:rPr>
          <w:color w:val="EE0000"/>
        </w:rPr>
        <w:t>点沿斜面向上运动的最大位移</w:t>
      </w:r>
      <w:r w:rsidR="00A113DF" w:rsidRPr="00A113DF">
        <w:rPr>
          <w:rFonts w:hint="eastAsia"/>
          <w:i/>
          <w:iCs/>
          <w:color w:val="EE0000"/>
        </w:rPr>
        <w:t>x</w:t>
      </w:r>
      <w:r w:rsidRPr="00B928D8">
        <w:rPr>
          <w:color w:val="EE0000"/>
        </w:rPr>
        <w:t>，根据能量守恒定律</w:t>
      </w:r>
    </w:p>
    <w:p w14:paraId="3D32BBA1" w14:textId="3A7B033D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object w:dxaOrig="4540" w:dyaOrig="620" w14:anchorId="1B29C86E">
          <v:shape id="_x0000_i1038" type="#_x0000_t75" alt="学科网(www.zxxk.com)--教育资源门户，提供试卷、教案、课件、论文、素材以及各类教学资源下载，还有大量而丰富的教学相关资讯！ pz6bFJWLL0tN+fUPil0Ivg==" style="width:226.9pt;height:31pt" o:ole="">
            <v:imagedata r:id="rId39" o:title="eqIdee1c65580bab9b7aef8f741a26661ad2"/>
          </v:shape>
          <o:OLEObject Type="Embed" ProgID="Equation.DSMT4" ShapeID="_x0000_i1038" DrawAspect="Content" ObjectID="_1814520120" r:id="rId40"/>
        </w:object>
      </w:r>
    </w:p>
    <w:p w14:paraId="5E54F71D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结合</w:t>
      </w:r>
      <w:r w:rsidRPr="00B928D8">
        <w:rPr>
          <w:color w:val="EE0000"/>
        </w:rPr>
        <w:object w:dxaOrig="3840" w:dyaOrig="620" w14:anchorId="2CFAD6C4">
          <v:shape id="_x0000_i1039" type="#_x0000_t75" alt="学科网(www.zxxk.com)--教育资源门户，提供试卷、教案、课件、论文、素材以及各类教学资源下载，还有大量而丰富的教学相关资讯！ pz6bFJWLL0tN+fUPil0Ivg==" style="width:192.55pt;height:31pt" o:ole="">
            <v:imagedata r:id="rId32" o:title="eqId04ec536d4cb05768ede7b95a81d1de1e"/>
          </v:shape>
          <o:OLEObject Type="Embed" ProgID="Equation.DSMT4" ShapeID="_x0000_i1039" DrawAspect="Content" ObjectID="_1814520121" r:id="rId41"/>
        </w:object>
      </w:r>
    </w:p>
    <w:p w14:paraId="7C98F563" w14:textId="36BB2EE0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解得</w:t>
      </w:r>
      <w:r w:rsidR="00A113DF" w:rsidRPr="00A113DF">
        <w:rPr>
          <w:rFonts w:hint="eastAsia"/>
          <w:i/>
          <w:iCs/>
          <w:color w:val="EE0000"/>
        </w:rPr>
        <w:t>x</w:t>
      </w:r>
      <w:r w:rsidR="00A113DF">
        <w:rPr>
          <w:rFonts w:hint="eastAsia"/>
          <w:color w:val="EE0000"/>
        </w:rPr>
        <w:t xml:space="preserve"> = </w:t>
      </w:r>
      <w:r w:rsidR="00A113DF">
        <w:rPr>
          <w:color w:val="EE0000"/>
        </w:rPr>
        <w:fldChar w:fldCharType="begin"/>
      </w:r>
      <w:r w:rsidR="00A113DF">
        <w:rPr>
          <w:color w:val="EE0000"/>
        </w:rPr>
        <w:instrText xml:space="preserve"> </w:instrText>
      </w:r>
      <w:r w:rsidR="00A113DF">
        <w:rPr>
          <w:rFonts w:hint="eastAsia"/>
          <w:color w:val="EE0000"/>
        </w:rPr>
        <w:instrText>EQ \F(</w:instrText>
      </w:r>
      <w:r w:rsidR="00A113DF" w:rsidRPr="00A113DF">
        <w:rPr>
          <w:rFonts w:hint="eastAsia"/>
          <w:i/>
          <w:iCs/>
          <w:color w:val="EE0000"/>
        </w:rPr>
        <w:instrText>k</w:instrText>
      </w:r>
      <w:r w:rsidR="00A113DF" w:rsidRPr="00A113DF">
        <w:rPr>
          <w:rFonts w:ascii="Book Antiqua" w:hAnsi="Book Antiqua"/>
          <w:i/>
          <w:iCs/>
          <w:color w:val="EE0000"/>
        </w:rPr>
        <w:instrText>v</w:instrText>
      </w:r>
      <w:r w:rsidR="00A113DF">
        <w:rPr>
          <w:rFonts w:hint="eastAsia"/>
          <w:color w:val="EE0000"/>
          <w:vertAlign w:val="subscript"/>
        </w:rPr>
        <w:instrText>0</w:instrText>
      </w:r>
      <w:r w:rsidR="00A113DF">
        <w:rPr>
          <w:rFonts w:hint="eastAsia"/>
          <w:color w:val="EE0000"/>
          <w:vertAlign w:val="superscript"/>
        </w:rPr>
        <w:instrText>2</w:instrText>
      </w:r>
      <w:r w:rsidR="00A113DF">
        <w:rPr>
          <w:rFonts w:hint="eastAsia"/>
          <w:color w:val="EE0000"/>
        </w:rPr>
        <w:instrText xml:space="preserve"> </w:instrText>
      </w:r>
      <w:r w:rsidR="00A113DF">
        <w:rPr>
          <w:rFonts w:cs="Times New Roman"/>
          <w:color w:val="EE0000"/>
        </w:rPr>
        <w:instrText>−</w:instrText>
      </w:r>
      <w:r w:rsidR="00A113DF">
        <w:rPr>
          <w:rFonts w:hint="eastAsia"/>
          <w:color w:val="EE0000"/>
        </w:rPr>
        <w:instrText xml:space="preserve"> 8</w:instrText>
      </w:r>
      <w:r w:rsidR="00A113DF" w:rsidRPr="00A113DF">
        <w:rPr>
          <w:rFonts w:hint="eastAsia"/>
          <w:i/>
          <w:iCs/>
          <w:color w:val="EE0000"/>
        </w:rPr>
        <w:instrText>mg</w:instrText>
      </w:r>
      <w:r w:rsidR="00A113DF">
        <w:rPr>
          <w:rFonts w:hint="eastAsia"/>
          <w:color w:val="EE0000"/>
          <w:vertAlign w:val="superscript"/>
        </w:rPr>
        <w:instrText>2</w:instrText>
      </w:r>
      <w:r w:rsidR="00A113DF">
        <w:rPr>
          <w:rFonts w:hint="eastAsia"/>
          <w:color w:val="EE0000"/>
        </w:rPr>
        <w:instrText>sin</w:instrText>
      </w:r>
      <w:r w:rsidR="00A113DF">
        <w:rPr>
          <w:rFonts w:hint="eastAsia"/>
          <w:color w:val="EE0000"/>
          <w:vertAlign w:val="superscript"/>
        </w:rPr>
        <w:instrText>2</w:instrText>
      </w:r>
      <w:r w:rsidR="00A113DF" w:rsidRPr="00A113DF">
        <w:rPr>
          <w:rFonts w:cs="Times New Roman"/>
          <w:i/>
          <w:iCs/>
          <w:color w:val="EE0000"/>
        </w:rPr>
        <w:instrText>θ</w:instrText>
      </w:r>
      <w:r w:rsidR="00A113DF">
        <w:rPr>
          <w:rFonts w:hint="eastAsia"/>
          <w:color w:val="EE0000"/>
        </w:rPr>
        <w:instrText>,2</w:instrText>
      </w:r>
      <w:r w:rsidR="00A113DF" w:rsidRPr="00A113DF">
        <w:rPr>
          <w:rFonts w:hint="eastAsia"/>
          <w:i/>
          <w:iCs/>
          <w:color w:val="EE0000"/>
        </w:rPr>
        <w:instrText>kg</w:instrText>
      </w:r>
      <w:r w:rsidR="00A113DF">
        <w:rPr>
          <w:rFonts w:hint="eastAsia"/>
          <w:color w:val="EE0000"/>
        </w:rPr>
        <w:instrText>sin</w:instrText>
      </w:r>
      <w:r w:rsidR="00A113DF" w:rsidRPr="00A113DF">
        <w:rPr>
          <w:rFonts w:cs="Times New Roman"/>
          <w:i/>
          <w:iCs/>
          <w:color w:val="EE0000"/>
        </w:rPr>
        <w:instrText>θ</w:instrText>
      </w:r>
      <w:r w:rsidR="00A113DF">
        <w:rPr>
          <w:rFonts w:hint="eastAsia"/>
          <w:color w:val="EE0000"/>
        </w:rPr>
        <w:instrText>)</w:instrText>
      </w:r>
      <w:r w:rsidR="00A113DF">
        <w:rPr>
          <w:color w:val="EE0000"/>
        </w:rPr>
        <w:instrText xml:space="preserve"> </w:instrText>
      </w:r>
      <w:r w:rsidR="00A113DF">
        <w:rPr>
          <w:color w:val="EE0000"/>
        </w:rPr>
        <w:fldChar w:fldCharType="separate"/>
      </w:r>
      <w:r w:rsidR="00A113DF">
        <w:rPr>
          <w:color w:val="EE0000"/>
        </w:rPr>
        <w:fldChar w:fldCharType="end"/>
      </w:r>
    </w:p>
    <w:p w14:paraId="130ADFB6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Pr="00B928D8">
        <w:rPr>
          <w:rFonts w:eastAsia="Times New Roman" w:cs="Times New Roman"/>
          <w:color w:val="EE0000"/>
        </w:rPr>
        <w:t>C</w:t>
      </w:r>
      <w:r w:rsidRPr="00B928D8">
        <w:rPr>
          <w:color w:val="EE0000"/>
        </w:rPr>
        <w:t>正确；</w:t>
      </w:r>
    </w:p>
    <w:p w14:paraId="23350FA0" w14:textId="497EAE82" w:rsidR="00FB7F2D" w:rsidRPr="00B928D8" w:rsidRDefault="00000000" w:rsidP="000D5AAA">
      <w:pPr>
        <w:rPr>
          <w:color w:val="EE0000"/>
        </w:rPr>
      </w:pP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．无论</w:t>
      </w:r>
      <w:r w:rsidRPr="00B928D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从何处释放，</w:t>
      </w:r>
      <w:r w:rsidRPr="00B928D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在斜面上运动过程中，弹簧与</w:t>
      </w:r>
      <w:r w:rsidRPr="00B928D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初始时的势能变为摩擦热，当在</w:t>
      </w:r>
      <w:r w:rsidR="00F915B8">
        <w:rPr>
          <w:rFonts w:hint="eastAsia"/>
          <w:color w:val="EE0000"/>
        </w:rPr>
        <w:t>M</w:t>
      </w:r>
      <w:r w:rsidRPr="00B928D8">
        <w:rPr>
          <w:color w:val="EE0000"/>
        </w:rPr>
        <w:t>点时，满足</w:t>
      </w:r>
      <w:r w:rsidR="00A113DF" w:rsidRPr="00A113DF">
        <w:rPr>
          <w:rFonts w:hint="eastAsia"/>
          <w:i/>
          <w:iCs/>
          <w:color w:val="EE0000"/>
        </w:rPr>
        <w:t>kL</w:t>
      </w:r>
      <w:r w:rsidR="00A113DF">
        <w:rPr>
          <w:rFonts w:hint="eastAsia"/>
          <w:color w:val="EE0000"/>
          <w:vertAlign w:val="subscript"/>
        </w:rPr>
        <w:t>1</w:t>
      </w:r>
      <w:r w:rsidR="00A113DF">
        <w:rPr>
          <w:rFonts w:hint="eastAsia"/>
          <w:color w:val="EE0000"/>
        </w:rPr>
        <w:t xml:space="preserve"> = </w:t>
      </w:r>
      <w:r w:rsidR="00A113DF" w:rsidRPr="00A113DF">
        <w:rPr>
          <w:rFonts w:hint="eastAsia"/>
          <w:i/>
          <w:iCs/>
          <w:color w:val="EE0000"/>
        </w:rPr>
        <w:t>mg</w:t>
      </w:r>
      <w:r w:rsidR="00A113DF">
        <w:rPr>
          <w:rFonts w:hint="eastAsia"/>
          <w:color w:val="EE0000"/>
        </w:rPr>
        <w:t>sin</w:t>
      </w:r>
      <w:r w:rsidR="00A113DF" w:rsidRPr="00A113DF">
        <w:rPr>
          <w:rFonts w:cs="Times New Roman"/>
          <w:i/>
          <w:iCs/>
          <w:color w:val="EE0000"/>
        </w:rPr>
        <w:t>θ</w:t>
      </w:r>
      <w:r w:rsidR="00A113DF">
        <w:rPr>
          <w:rFonts w:hint="eastAsia"/>
          <w:color w:val="EE0000"/>
        </w:rPr>
        <w:t xml:space="preserve"> + </w:t>
      </w:r>
      <w:r w:rsidR="00A113DF" w:rsidRPr="00A113DF">
        <w:rPr>
          <w:rFonts w:cs="Times New Roman"/>
          <w:i/>
          <w:iCs/>
          <w:color w:val="EE0000"/>
        </w:rPr>
        <w:t>μ</w:t>
      </w:r>
      <w:r w:rsidR="00A113DF" w:rsidRPr="00A113DF">
        <w:rPr>
          <w:rFonts w:hint="eastAsia"/>
          <w:i/>
          <w:iCs/>
          <w:color w:val="EE0000"/>
        </w:rPr>
        <w:t>mg</w:t>
      </w:r>
      <w:r w:rsidR="00A113DF">
        <w:rPr>
          <w:rFonts w:hint="eastAsia"/>
          <w:color w:val="EE0000"/>
        </w:rPr>
        <w:t>cos</w:t>
      </w:r>
      <w:r w:rsidR="00A113DF" w:rsidRPr="00A113DF">
        <w:rPr>
          <w:rFonts w:cs="Times New Roman"/>
          <w:i/>
          <w:iCs/>
          <w:color w:val="EE0000"/>
        </w:rPr>
        <w:t>θ</w:t>
      </w:r>
    </w:p>
    <w:p w14:paraId="45A5440B" w14:textId="7B14BD6B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当在</w:t>
      </w:r>
      <w:r w:rsidR="00F915B8">
        <w:rPr>
          <w:rFonts w:hint="eastAsia"/>
          <w:color w:val="EE0000"/>
        </w:rPr>
        <w:t>O</w:t>
      </w:r>
      <w:r w:rsidRPr="00B928D8">
        <w:rPr>
          <w:color w:val="EE0000"/>
        </w:rPr>
        <w:t>点时，满足</w:t>
      </w:r>
      <w:r w:rsidR="00A113DF" w:rsidRPr="00A113DF">
        <w:rPr>
          <w:rFonts w:hint="eastAsia"/>
          <w:i/>
          <w:iCs/>
          <w:color w:val="EE0000"/>
        </w:rPr>
        <w:t>mg</w:t>
      </w:r>
      <w:r w:rsidR="00A113DF">
        <w:rPr>
          <w:rFonts w:hint="eastAsia"/>
          <w:color w:val="EE0000"/>
        </w:rPr>
        <w:t>sin</w:t>
      </w:r>
      <w:r w:rsidR="00A113DF" w:rsidRPr="00A113DF">
        <w:rPr>
          <w:rFonts w:cs="Times New Roman"/>
          <w:i/>
          <w:iCs/>
          <w:color w:val="EE0000"/>
        </w:rPr>
        <w:t>θ</w:t>
      </w:r>
      <w:r w:rsidR="00A113DF">
        <w:rPr>
          <w:rFonts w:hint="eastAsia"/>
          <w:color w:val="EE0000"/>
        </w:rPr>
        <w:t xml:space="preserve"> = </w:t>
      </w:r>
      <w:r w:rsidR="00A113DF" w:rsidRPr="00A113DF">
        <w:rPr>
          <w:rFonts w:cs="Times New Roman"/>
          <w:i/>
          <w:iCs/>
          <w:color w:val="EE0000"/>
        </w:rPr>
        <w:t>μ</w:t>
      </w:r>
      <w:r w:rsidR="00A113DF" w:rsidRPr="00A113DF">
        <w:rPr>
          <w:rFonts w:hint="eastAsia"/>
          <w:i/>
          <w:iCs/>
          <w:color w:val="EE0000"/>
        </w:rPr>
        <w:t>mg</w:t>
      </w:r>
      <w:r w:rsidR="00A113DF">
        <w:rPr>
          <w:rFonts w:hint="eastAsia"/>
          <w:color w:val="EE0000"/>
        </w:rPr>
        <w:t>cos</w:t>
      </w:r>
      <w:r w:rsidR="00A113DF" w:rsidRPr="00A113DF">
        <w:rPr>
          <w:rFonts w:cs="Times New Roman"/>
          <w:i/>
          <w:iCs/>
          <w:color w:val="EE0000"/>
        </w:rPr>
        <w:t>θ</w:t>
      </w:r>
    </w:p>
    <w:p w14:paraId="70302872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所以在</w:t>
      </w:r>
      <w:r w:rsidRPr="00F915B8">
        <w:rPr>
          <w:rFonts w:eastAsia="Times New Roman" w:cs="Times New Roman"/>
          <w:iCs/>
          <w:color w:val="EE0000"/>
        </w:rPr>
        <w:t>OM</w:t>
      </w:r>
      <w:r w:rsidRPr="00F915B8">
        <w:rPr>
          <w:iCs/>
          <w:color w:val="EE0000"/>
        </w:rPr>
        <w:t>（含</w:t>
      </w:r>
      <w:r w:rsidRPr="00F915B8">
        <w:rPr>
          <w:rFonts w:eastAsia="Times New Roman" w:cs="Times New Roman"/>
          <w:iCs/>
          <w:color w:val="EE0000"/>
        </w:rPr>
        <w:t>O</w:t>
      </w:r>
      <w:r w:rsidRPr="00F915B8">
        <w:rPr>
          <w:iCs/>
          <w:color w:val="EE0000"/>
        </w:rPr>
        <w:t>、</w:t>
      </w:r>
      <w:r w:rsidRPr="00F915B8">
        <w:rPr>
          <w:rFonts w:eastAsia="Times New Roman" w:cs="Times New Roman"/>
          <w:iCs/>
          <w:color w:val="EE0000"/>
        </w:rPr>
        <w:t>M</w:t>
      </w:r>
      <w:r w:rsidRPr="00F915B8">
        <w:rPr>
          <w:iCs/>
          <w:color w:val="EE0000"/>
        </w:rPr>
        <w:t>点）之间速度为零</w:t>
      </w:r>
      <w:r w:rsidRPr="00B928D8">
        <w:rPr>
          <w:color w:val="EE0000"/>
        </w:rPr>
        <w:t>时，</w:t>
      </w:r>
      <w:r w:rsidRPr="00B928D8">
        <w:rPr>
          <w:rFonts w:eastAsia="Times New Roman" w:cs="Times New Roman"/>
          <w:color w:val="EE0000"/>
        </w:rPr>
        <w:t>Q</w:t>
      </w:r>
      <w:r w:rsidRPr="00B928D8">
        <w:rPr>
          <w:color w:val="EE0000"/>
        </w:rPr>
        <w:t>将静止，故</w:t>
      </w:r>
      <w:r w:rsidRPr="00B928D8">
        <w:rPr>
          <w:rFonts w:eastAsia="Times New Roman" w:cs="Times New Roman"/>
          <w:color w:val="EE0000"/>
        </w:rPr>
        <w:t>D</w:t>
      </w:r>
      <w:r w:rsidRPr="00B928D8">
        <w:rPr>
          <w:color w:val="EE0000"/>
        </w:rPr>
        <w:t>正确。</w:t>
      </w:r>
    </w:p>
    <w:p w14:paraId="028C7E13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选</w:t>
      </w:r>
      <w:r w:rsidRPr="00B928D8">
        <w:rPr>
          <w:rFonts w:eastAsia="Times New Roman" w:cs="Times New Roman"/>
          <w:color w:val="EE0000"/>
        </w:rPr>
        <w:t>BCD</w:t>
      </w:r>
      <w:r w:rsidRPr="00B928D8">
        <w:rPr>
          <w:color w:val="EE0000"/>
        </w:rPr>
        <w:t>。</w:t>
      </w:r>
    </w:p>
    <w:p w14:paraId="62CD5EAA" w14:textId="77777777" w:rsidR="00FB7F2D" w:rsidRPr="00B928D8" w:rsidRDefault="00000000" w:rsidP="00F915B8">
      <w:pPr>
        <w:pStyle w:val="2"/>
      </w:pPr>
      <w:r w:rsidRPr="00B928D8">
        <w:t>二、非选择题：本题共</w:t>
      </w:r>
      <w:r w:rsidRPr="00B928D8">
        <w:rPr>
          <w:rFonts w:eastAsia="Times New Roman" w:cs="Times New Roman"/>
        </w:rPr>
        <w:t>5</w:t>
      </w:r>
      <w:r w:rsidRPr="00B928D8">
        <w:t>小题，共</w:t>
      </w:r>
      <w:r w:rsidRPr="00B928D8">
        <w:rPr>
          <w:rFonts w:eastAsia="Times New Roman" w:cs="Times New Roman"/>
        </w:rPr>
        <w:t>54</w:t>
      </w:r>
      <w:r w:rsidRPr="00B928D8">
        <w:t>分。其中</w:t>
      </w:r>
      <w:r w:rsidRPr="00B928D8">
        <w:rPr>
          <w:rFonts w:eastAsia="Times New Roman" w:cs="Times New Roman"/>
        </w:rPr>
        <w:t>13~15</w:t>
      </w:r>
      <w:r w:rsidRPr="00B928D8">
        <w:t>题解答时请写出必要的文字说明、方程式和重要的演算步骤；有数值计算时，答案中必须明确写出数值和单位。</w:t>
      </w:r>
    </w:p>
    <w:p w14:paraId="7BB58FB3" w14:textId="222C7A8F" w:rsidR="00FB7F2D" w:rsidRPr="00F915B8" w:rsidRDefault="00A113DF" w:rsidP="00556825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 w:rsidRPr="00F915B8">
        <w:t>某实验小组做了测量木质滑块与橡胶皮之间动摩擦因数</w:t>
      </w:r>
      <w:r w:rsidR="00F915B8" w:rsidRPr="00F915B8">
        <w:rPr>
          <w:rFonts w:cs="Times New Roman"/>
          <w:i/>
          <w:iCs/>
        </w:rPr>
        <w:t>μ</w:t>
      </w:r>
      <w:r w:rsidRPr="00F915B8">
        <w:t>的实验，所用器材如下：钉有橡胶皮的长木板、质量为</w:t>
      </w:r>
      <w:r w:rsidR="00F915B8" w:rsidRPr="00F915B8">
        <w:rPr>
          <w:rFonts w:hint="eastAsia"/>
        </w:rPr>
        <w:t>250 g</w:t>
      </w:r>
      <w:r w:rsidRPr="00F915B8">
        <w:t>的木质滑块（含挂钩）、细线、定滑轮、弹簧测力计、慢速电机以及砝码若干。实验装置如图甲所</w:t>
      </w:r>
      <w:commentRangeStart w:id="10"/>
      <w:r w:rsidRPr="00F915B8">
        <w:t>示</w:t>
      </w:r>
      <w:commentRangeEnd w:id="10"/>
      <w:r w:rsidR="00F915B8" w:rsidRPr="00F915B8">
        <w:rPr>
          <w:rStyle w:val="aa"/>
        </w:rPr>
        <w:commentReference w:id="10"/>
      </w:r>
      <w:r w:rsidRPr="00F915B8">
        <w:t>。</w:t>
      </w:r>
    </w:p>
    <w:p w14:paraId="7F56C51A" w14:textId="77777777" w:rsidR="00FB7F2D" w:rsidRPr="00F915B8" w:rsidRDefault="00000000" w:rsidP="000D5AAA">
      <w:r w:rsidRPr="00F915B8">
        <w:rPr>
          <w:noProof/>
        </w:rPr>
        <w:drawing>
          <wp:inline distT="0" distB="0" distL="0" distR="0" wp14:anchorId="783EADAE" wp14:editId="4AC5292F">
            <wp:extent cx="5235669" cy="1438064"/>
            <wp:effectExtent l="0" t="0" r="3175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5669" cy="143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4790C" w14:textId="77777777" w:rsidR="00FB7F2D" w:rsidRPr="00F915B8" w:rsidRDefault="00000000" w:rsidP="000D5AAA">
      <w:r w:rsidRPr="00F915B8">
        <w:t>实验步骤如下：</w:t>
      </w:r>
    </w:p>
    <w:p w14:paraId="78348BE9" w14:textId="6A333A5F" w:rsidR="00FB7F2D" w:rsidRPr="00F915B8" w:rsidRDefault="00F915B8" w:rsidP="000D5AAA">
      <w:r w:rsidRPr="00F915B8">
        <w:rPr>
          <w:rFonts w:ascii="宋体" w:hAnsi="宋体" w:cs="Cambria Math" w:hint="eastAsia"/>
        </w:rPr>
        <w:t>①</w:t>
      </w:r>
      <w:r w:rsidRPr="00F915B8">
        <w:t>将长木板放置在水平台面上，滑块平放在橡胶面上；</w:t>
      </w:r>
    </w:p>
    <w:p w14:paraId="12E85F96" w14:textId="78C336DD" w:rsidR="00FB7F2D" w:rsidRPr="00F915B8" w:rsidRDefault="00F915B8" w:rsidP="000D5AAA">
      <w:r w:rsidRPr="00F915B8">
        <w:rPr>
          <w:rFonts w:ascii="宋体" w:hAnsi="宋体" w:cs="Cambria Math" w:hint="eastAsia"/>
        </w:rPr>
        <w:t>②</w:t>
      </w:r>
      <w:r w:rsidRPr="00F915B8">
        <w:t>调节定滑轮高度，使细线与长木板平行（此时定滑轮高度与挂钩高度一致）；</w:t>
      </w:r>
    </w:p>
    <w:p w14:paraId="77A7AD5E" w14:textId="0EDF28EB" w:rsidR="00FB7F2D" w:rsidRPr="00F915B8" w:rsidRDefault="00F915B8" w:rsidP="000D5AAA">
      <w:r w:rsidRPr="00F915B8">
        <w:rPr>
          <w:rFonts w:ascii="宋体" w:hAnsi="宋体" w:cs="Cambria Math" w:hint="eastAsia"/>
        </w:rPr>
        <w:t>③</w:t>
      </w:r>
      <w:r w:rsidRPr="00F915B8">
        <w:t>用电机缓慢拉动长木板，当长木板相对滑块匀速运动时，记录弹簧测力计的示数</w:t>
      </w:r>
      <w:r w:rsidRPr="00F915B8">
        <w:rPr>
          <w:rFonts w:eastAsia="Times New Roman" w:cs="Times New Roman"/>
          <w:i/>
        </w:rPr>
        <w:t>F</w:t>
      </w:r>
      <w:r w:rsidRPr="00F915B8">
        <w:t>；</w:t>
      </w:r>
    </w:p>
    <w:p w14:paraId="76B2F1F8" w14:textId="69B39454" w:rsidR="00FB7F2D" w:rsidRPr="00F915B8" w:rsidRDefault="00F915B8" w:rsidP="000D5AAA">
      <w:r w:rsidRPr="00F915B8">
        <w:rPr>
          <w:rFonts w:ascii="宋体" w:hAnsi="宋体" w:cs="Cambria Math" w:hint="eastAsia"/>
        </w:rPr>
        <w:t>④</w:t>
      </w:r>
      <w:r w:rsidRPr="00F915B8">
        <w:t>在滑块上分别放置</w:t>
      </w:r>
      <w:r w:rsidRPr="00F915B8">
        <w:rPr>
          <w:rFonts w:hint="eastAsia"/>
        </w:rPr>
        <w:t>50 g</w:t>
      </w:r>
      <w:r w:rsidRPr="00F915B8">
        <w:rPr>
          <w:rFonts w:hint="eastAsia"/>
        </w:rPr>
        <w:t>、</w:t>
      </w:r>
      <w:r w:rsidRPr="00F915B8">
        <w:rPr>
          <w:rFonts w:hint="eastAsia"/>
        </w:rPr>
        <w:t>100 g</w:t>
      </w:r>
      <w:r w:rsidRPr="00F915B8">
        <w:t>和</w:t>
      </w:r>
      <w:r w:rsidRPr="00F915B8">
        <w:rPr>
          <w:rFonts w:hint="eastAsia"/>
        </w:rPr>
        <w:t>150 g</w:t>
      </w:r>
      <w:r w:rsidRPr="00F915B8">
        <w:t>的砝码，重复步骤</w:t>
      </w:r>
      <w:r w:rsidRPr="00F915B8">
        <w:rPr>
          <w:rFonts w:ascii="Cambria Math" w:hAnsi="Cambria Math" w:cs="Cambria Math"/>
        </w:rPr>
        <w:t>③</w:t>
      </w:r>
      <w:r w:rsidRPr="00F915B8">
        <w:t>；</w:t>
      </w:r>
    </w:p>
    <w:p w14:paraId="49F9BCFE" w14:textId="395AA2F6" w:rsidR="00FB7F2D" w:rsidRPr="00F915B8" w:rsidRDefault="00F915B8" w:rsidP="000D5AAA">
      <w:r w:rsidRPr="00F915B8">
        <w:rPr>
          <w:rFonts w:ascii="宋体" w:hAnsi="宋体" w:cs="Cambria Math" w:hint="eastAsia"/>
        </w:rPr>
        <w:t>⑤</w:t>
      </w:r>
      <w:r w:rsidRPr="00F915B8">
        <w:t>处理实验数据（重力加速度</w:t>
      </w:r>
      <w:r w:rsidRPr="00F915B8">
        <w:rPr>
          <w:rFonts w:eastAsia="Times New Roman" w:cs="Times New Roman"/>
          <w:i/>
        </w:rPr>
        <w:t>g</w:t>
      </w:r>
      <w:r w:rsidRPr="00F915B8">
        <w:t>取</w:t>
      </w:r>
      <w:r w:rsidRPr="00F915B8">
        <w:rPr>
          <w:rFonts w:hint="eastAsia"/>
        </w:rPr>
        <w:t>9.80 m/s</w:t>
      </w:r>
      <w:r w:rsidRPr="00F915B8">
        <w:rPr>
          <w:rFonts w:hint="eastAsia"/>
          <w:vertAlign w:val="superscript"/>
        </w:rPr>
        <w:t>2</w:t>
      </w:r>
      <w:r w:rsidRPr="00F915B8">
        <w:t>）。</w:t>
      </w:r>
    </w:p>
    <w:p w14:paraId="0CD42688" w14:textId="77777777" w:rsidR="00FB7F2D" w:rsidRPr="00F915B8" w:rsidRDefault="00000000" w:rsidP="000D5AAA">
      <w:r w:rsidRPr="00F915B8">
        <w:t>实验数据如下表所示：</w:t>
      </w:r>
    </w:p>
    <w:tbl>
      <w:tblPr>
        <w:tblStyle w:val="af"/>
        <w:tblW w:w="6450" w:type="dxa"/>
        <w:tblLook w:val="04A0" w:firstRow="1" w:lastRow="0" w:firstColumn="1" w:lastColumn="0" w:noHBand="0" w:noVBand="1"/>
      </w:tblPr>
      <w:tblGrid>
        <w:gridCol w:w="2685"/>
        <w:gridCol w:w="2234"/>
        <w:gridCol w:w="1531"/>
      </w:tblGrid>
      <w:tr w:rsidR="00F915B8" w:rsidRPr="00F915B8" w14:paraId="22CB2AA0" w14:textId="77777777" w:rsidTr="00F915B8">
        <w:tc>
          <w:tcPr>
            <w:tcW w:w="0" w:type="auto"/>
          </w:tcPr>
          <w:p w14:paraId="41D6E31B" w14:textId="234D5DBA" w:rsidR="00FB7F2D" w:rsidRPr="00F915B8" w:rsidRDefault="00000000" w:rsidP="00F915B8">
            <w:pPr>
              <w:jc w:val="center"/>
            </w:pPr>
            <w:r w:rsidRPr="00F915B8">
              <w:t>滑块和砝码的总质量</w:t>
            </w:r>
            <w:r w:rsidR="00F915B8" w:rsidRPr="00F915B8">
              <w:rPr>
                <w:rFonts w:hint="eastAsia"/>
                <w:i/>
                <w:iCs/>
              </w:rPr>
              <w:t>M</w:t>
            </w:r>
            <w:r w:rsidR="00F915B8" w:rsidRPr="00F915B8">
              <w:rPr>
                <w:rFonts w:hint="eastAsia"/>
              </w:rPr>
              <w:t>/g</w:t>
            </w:r>
          </w:p>
        </w:tc>
        <w:tc>
          <w:tcPr>
            <w:tcW w:w="0" w:type="auto"/>
          </w:tcPr>
          <w:p w14:paraId="6BD36962" w14:textId="37164942" w:rsidR="00FB7F2D" w:rsidRPr="00F915B8" w:rsidRDefault="00000000" w:rsidP="00F915B8">
            <w:pPr>
              <w:jc w:val="center"/>
            </w:pPr>
            <w:r w:rsidRPr="00F915B8">
              <w:t>弹簧测力计示数</w:t>
            </w:r>
            <w:r w:rsidR="00F915B8" w:rsidRPr="00F915B8">
              <w:rPr>
                <w:rFonts w:hint="eastAsia"/>
                <w:i/>
                <w:iCs/>
              </w:rPr>
              <w:t>F</w:t>
            </w:r>
            <w:r w:rsidR="00F915B8" w:rsidRPr="00F915B8">
              <w:rPr>
                <w:rFonts w:hint="eastAsia"/>
              </w:rPr>
              <w:t>/N</w:t>
            </w:r>
          </w:p>
        </w:tc>
        <w:tc>
          <w:tcPr>
            <w:tcW w:w="0" w:type="auto"/>
          </w:tcPr>
          <w:p w14:paraId="287EC7FE" w14:textId="7A1B490C" w:rsidR="00FB7F2D" w:rsidRPr="00F915B8" w:rsidRDefault="00000000" w:rsidP="00F915B8">
            <w:pPr>
              <w:jc w:val="center"/>
            </w:pPr>
            <w:r w:rsidRPr="00F915B8">
              <w:t>动摩擦因数</w:t>
            </w:r>
            <w:r w:rsidR="00F915B8" w:rsidRPr="00E62115">
              <w:rPr>
                <w:rFonts w:cs="Times New Roman"/>
                <w:i/>
                <w:iCs/>
              </w:rPr>
              <w:t>μ</w:t>
            </w:r>
          </w:p>
        </w:tc>
      </w:tr>
      <w:tr w:rsidR="00F915B8" w:rsidRPr="00F915B8" w14:paraId="14C38EB8" w14:textId="77777777" w:rsidTr="00F915B8">
        <w:tc>
          <w:tcPr>
            <w:tcW w:w="0" w:type="auto"/>
          </w:tcPr>
          <w:p w14:paraId="672EFD50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250</w:t>
            </w:r>
          </w:p>
        </w:tc>
        <w:tc>
          <w:tcPr>
            <w:tcW w:w="0" w:type="auto"/>
          </w:tcPr>
          <w:p w14:paraId="10B8C0F4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1.12</w:t>
            </w:r>
          </w:p>
        </w:tc>
        <w:tc>
          <w:tcPr>
            <w:tcW w:w="0" w:type="auto"/>
          </w:tcPr>
          <w:p w14:paraId="1ACF10C8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0.457</w:t>
            </w:r>
          </w:p>
        </w:tc>
      </w:tr>
      <w:tr w:rsidR="00F915B8" w:rsidRPr="00F915B8" w14:paraId="6BEEF7F7" w14:textId="77777777" w:rsidTr="00F915B8">
        <w:tc>
          <w:tcPr>
            <w:tcW w:w="0" w:type="auto"/>
          </w:tcPr>
          <w:p w14:paraId="2D46D5F4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300</w:t>
            </w:r>
          </w:p>
        </w:tc>
        <w:tc>
          <w:tcPr>
            <w:tcW w:w="0" w:type="auto"/>
          </w:tcPr>
          <w:p w14:paraId="118AB275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1.35</w:t>
            </w:r>
          </w:p>
        </w:tc>
        <w:tc>
          <w:tcPr>
            <w:tcW w:w="0" w:type="auto"/>
          </w:tcPr>
          <w:p w14:paraId="10ECEA8E" w14:textId="77777777" w:rsidR="00FB7F2D" w:rsidRPr="00F915B8" w:rsidRDefault="00000000" w:rsidP="00F915B8">
            <w:pPr>
              <w:jc w:val="center"/>
              <w:rPr>
                <w:iCs/>
              </w:rPr>
            </w:pPr>
            <w:r w:rsidRPr="00F915B8">
              <w:rPr>
                <w:rFonts w:eastAsia="Times New Roman" w:cs="Times New Roman"/>
                <w:iCs/>
              </w:rPr>
              <w:t>a</w:t>
            </w:r>
          </w:p>
        </w:tc>
      </w:tr>
      <w:tr w:rsidR="00F915B8" w:rsidRPr="00F915B8" w14:paraId="2A15F774" w14:textId="77777777" w:rsidTr="00F915B8">
        <w:tc>
          <w:tcPr>
            <w:tcW w:w="0" w:type="auto"/>
          </w:tcPr>
          <w:p w14:paraId="49ABA947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350</w:t>
            </w:r>
          </w:p>
        </w:tc>
        <w:tc>
          <w:tcPr>
            <w:tcW w:w="0" w:type="auto"/>
          </w:tcPr>
          <w:p w14:paraId="5989EE05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1.57</w:t>
            </w:r>
          </w:p>
        </w:tc>
        <w:tc>
          <w:tcPr>
            <w:tcW w:w="0" w:type="auto"/>
          </w:tcPr>
          <w:p w14:paraId="1B7D1EDE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0.458</w:t>
            </w:r>
          </w:p>
        </w:tc>
      </w:tr>
      <w:tr w:rsidR="00F915B8" w:rsidRPr="00F915B8" w14:paraId="5CE9E1B1" w14:textId="77777777" w:rsidTr="00F915B8">
        <w:tc>
          <w:tcPr>
            <w:tcW w:w="0" w:type="auto"/>
          </w:tcPr>
          <w:p w14:paraId="27C2D796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400</w:t>
            </w:r>
          </w:p>
        </w:tc>
        <w:tc>
          <w:tcPr>
            <w:tcW w:w="0" w:type="auto"/>
          </w:tcPr>
          <w:p w14:paraId="78D5630A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1.79</w:t>
            </w:r>
          </w:p>
        </w:tc>
        <w:tc>
          <w:tcPr>
            <w:tcW w:w="0" w:type="auto"/>
          </w:tcPr>
          <w:p w14:paraId="2D4576C3" w14:textId="77777777" w:rsidR="00FB7F2D" w:rsidRPr="00F915B8" w:rsidRDefault="00000000" w:rsidP="00F915B8">
            <w:pPr>
              <w:jc w:val="center"/>
            </w:pPr>
            <w:r w:rsidRPr="00F915B8">
              <w:rPr>
                <w:rFonts w:eastAsia="Times New Roman" w:cs="Times New Roman"/>
              </w:rPr>
              <w:t>0.457</w:t>
            </w:r>
          </w:p>
        </w:tc>
      </w:tr>
    </w:tbl>
    <w:p w14:paraId="13842EC0" w14:textId="77777777" w:rsidR="00FB7F2D" w:rsidRPr="00F915B8" w:rsidRDefault="00000000" w:rsidP="000D5AAA">
      <w:r w:rsidRPr="00F915B8">
        <w:t>完成下列填空：</w:t>
      </w:r>
    </w:p>
    <w:p w14:paraId="5102415C" w14:textId="77777777" w:rsidR="00FB7F2D" w:rsidRPr="00F915B8" w:rsidRDefault="00000000" w:rsidP="000D5AAA">
      <w:r w:rsidRPr="00F915B8">
        <w:t>（</w:t>
      </w:r>
      <w:r w:rsidRPr="00F915B8">
        <w:t>1</w:t>
      </w:r>
      <w:r w:rsidRPr="00F915B8">
        <w:t>）表格中</w:t>
      </w:r>
      <w:r w:rsidRPr="00F915B8">
        <w:rPr>
          <w:rFonts w:eastAsia="Times New Roman" w:cs="Times New Roman"/>
          <w:iCs/>
        </w:rPr>
        <w:t>a</w:t>
      </w:r>
      <w:r w:rsidRPr="00F915B8">
        <w:t>处的数据为</w:t>
      </w:r>
      <w:r w:rsidRPr="00F915B8">
        <w:t>________</w:t>
      </w:r>
      <w:r w:rsidRPr="00F915B8">
        <w:t>（保留</w:t>
      </w:r>
      <w:r w:rsidRPr="00F915B8">
        <w:rPr>
          <w:rFonts w:eastAsia="Times New Roman" w:cs="Times New Roman"/>
        </w:rPr>
        <w:t>3</w:t>
      </w:r>
      <w:r w:rsidRPr="00F915B8">
        <w:t>位有效数字）；</w:t>
      </w:r>
    </w:p>
    <w:p w14:paraId="5E923672" w14:textId="4BCE0D63" w:rsidR="00FB7F2D" w:rsidRPr="00F915B8" w:rsidRDefault="00000000" w:rsidP="000D5AAA">
      <w:r w:rsidRPr="00F915B8">
        <w:t>（</w:t>
      </w:r>
      <w:r w:rsidRPr="00F915B8">
        <w:t>2</w:t>
      </w:r>
      <w:r w:rsidRPr="00F915B8">
        <w:t>）其它条件不变时，在实验误差允许的范围内，滑动摩擦力的大小与接触面上压力的大小</w:t>
      </w:r>
      <w:r w:rsidRPr="00F915B8">
        <w:t>________</w:t>
      </w:r>
      <w:r w:rsidRPr="00F915B8">
        <w:t>，</w:t>
      </w:r>
      <w:r w:rsidR="00F915B8" w:rsidRPr="00F915B8">
        <w:rPr>
          <w:rFonts w:cs="Times New Roman"/>
          <w:i/>
          <w:iCs/>
        </w:rPr>
        <w:t>μ</w:t>
      </w:r>
      <w:r w:rsidRPr="00F915B8">
        <w:t>与接触面上压力的大小</w:t>
      </w:r>
      <w:r w:rsidRPr="00F915B8">
        <w:t>________</w:t>
      </w:r>
      <w:r w:rsidRPr="00F915B8">
        <w:t>（以上两空填</w:t>
      </w:r>
      <w:r w:rsidRPr="00F915B8">
        <w:rPr>
          <w:rFonts w:ascii="宋体" w:hAnsi="宋体"/>
        </w:rPr>
        <w:t>“</w:t>
      </w:r>
      <w:r w:rsidRPr="00F915B8">
        <w:t>成正比</w:t>
      </w:r>
      <w:r w:rsidRPr="00F915B8">
        <w:rPr>
          <w:rFonts w:ascii="宋体" w:hAnsi="宋体"/>
        </w:rPr>
        <w:t>”“</w:t>
      </w:r>
      <w:r w:rsidRPr="00F915B8">
        <w:t>成反比</w:t>
      </w:r>
      <w:r w:rsidRPr="00F915B8">
        <w:rPr>
          <w:rFonts w:ascii="宋体" w:hAnsi="宋体"/>
        </w:rPr>
        <w:t>”</w:t>
      </w:r>
      <w:r w:rsidRPr="00F915B8">
        <w:t>或</w:t>
      </w:r>
      <w:r w:rsidRPr="00F915B8">
        <w:rPr>
          <w:rFonts w:ascii="宋体" w:hAnsi="宋体"/>
        </w:rPr>
        <w:t>“</w:t>
      </w:r>
      <w:r w:rsidRPr="00F915B8">
        <w:t>无关</w:t>
      </w:r>
      <w:r w:rsidRPr="00F915B8">
        <w:rPr>
          <w:rFonts w:ascii="宋体" w:hAnsi="宋体"/>
        </w:rPr>
        <w:t>”</w:t>
      </w:r>
      <w:r w:rsidRPr="00F915B8">
        <w:t>）；</w:t>
      </w:r>
    </w:p>
    <w:p w14:paraId="2A3F8CF4" w14:textId="4694F1C9" w:rsidR="00FB7F2D" w:rsidRPr="00F915B8" w:rsidRDefault="00000000" w:rsidP="000D5AAA">
      <w:r w:rsidRPr="00F915B8">
        <w:t>（</w:t>
      </w:r>
      <w:r w:rsidRPr="00F915B8">
        <w:t>3</w:t>
      </w:r>
      <w:r w:rsidRPr="00F915B8">
        <w:t>）若在实验过程中未进行步骤</w:t>
      </w:r>
      <w:r w:rsidR="00F915B8" w:rsidRPr="00F915B8">
        <w:rPr>
          <w:rFonts w:ascii="宋体" w:hAnsi="宋体" w:cs="Cambria Math" w:hint="eastAsia"/>
        </w:rPr>
        <w:t>②</w:t>
      </w:r>
      <w:r w:rsidRPr="00F915B8">
        <w:t>，实验装置如图乙所示，挂钩高于定滑轮，则</w:t>
      </w:r>
      <w:r w:rsidR="00F915B8" w:rsidRPr="00F915B8">
        <w:rPr>
          <w:rFonts w:cs="Times New Roman"/>
          <w:i/>
          <w:iCs/>
        </w:rPr>
        <w:t>μ</w:t>
      </w:r>
      <w:r w:rsidRPr="00F915B8">
        <w:t>的测量</w:t>
      </w:r>
      <w:r w:rsidRPr="00F915B8">
        <w:lastRenderedPageBreak/>
        <w:t>结果将</w:t>
      </w:r>
      <w:r w:rsidRPr="00F915B8">
        <w:t>________</w:t>
      </w:r>
      <w:r w:rsidRPr="00F915B8">
        <w:t>（填</w:t>
      </w:r>
      <w:r w:rsidRPr="00F915B8">
        <w:rPr>
          <w:rFonts w:ascii="宋体" w:hAnsi="宋体"/>
        </w:rPr>
        <w:t>“</w:t>
      </w:r>
      <w:r w:rsidRPr="00F915B8">
        <w:t>偏大</w:t>
      </w:r>
      <w:r w:rsidRPr="00F915B8">
        <w:rPr>
          <w:rFonts w:ascii="宋体" w:hAnsi="宋体"/>
        </w:rPr>
        <w:t>”“</w:t>
      </w:r>
      <w:r w:rsidRPr="00F915B8">
        <w:t>偏小</w:t>
      </w:r>
      <w:r w:rsidRPr="00F915B8">
        <w:rPr>
          <w:rFonts w:ascii="宋体" w:hAnsi="宋体"/>
        </w:rPr>
        <w:t>”</w:t>
      </w:r>
      <w:r w:rsidRPr="00F915B8">
        <w:t>或</w:t>
      </w:r>
      <w:r w:rsidRPr="00F915B8">
        <w:rPr>
          <w:rFonts w:ascii="宋体" w:hAnsi="宋体"/>
        </w:rPr>
        <w:t>“</w:t>
      </w:r>
      <w:r w:rsidRPr="00F915B8">
        <w:t>不变</w:t>
      </w:r>
      <w:r w:rsidRPr="00F915B8">
        <w:rPr>
          <w:rFonts w:ascii="宋体" w:hAnsi="宋体"/>
        </w:rPr>
        <w:t>”</w:t>
      </w:r>
      <w:r w:rsidRPr="00F915B8">
        <w:t>）。</w:t>
      </w:r>
    </w:p>
    <w:p w14:paraId="313EA320" w14:textId="2321D281" w:rsidR="00FB7F2D" w:rsidRPr="00B928D8" w:rsidRDefault="00000000" w:rsidP="00F915B8">
      <w:pPr>
        <w:rPr>
          <w:color w:val="EE0000"/>
        </w:rPr>
      </w:pPr>
      <w:r w:rsidRPr="00B928D8">
        <w:rPr>
          <w:color w:val="EE0000"/>
        </w:rPr>
        <w:t>【解析】</w:t>
      </w:r>
      <w:r w:rsidR="00F915B8">
        <w:rPr>
          <w:rFonts w:hint="eastAsia"/>
          <w:color w:val="EE0000"/>
        </w:rPr>
        <w:t>（</w:t>
      </w:r>
      <w:r w:rsidR="00F915B8">
        <w:rPr>
          <w:rFonts w:hint="eastAsia"/>
          <w:color w:val="EE0000"/>
        </w:rPr>
        <w:t>1</w:t>
      </w:r>
      <w:r w:rsidR="00F915B8">
        <w:rPr>
          <w:rFonts w:hint="eastAsia"/>
          <w:color w:val="EE0000"/>
        </w:rPr>
        <w:t>）</w:t>
      </w:r>
      <w:r w:rsidRPr="00B928D8">
        <w:rPr>
          <w:color w:val="EE0000"/>
        </w:rPr>
        <w:t>表格中</w:t>
      </w:r>
      <w:r w:rsidRPr="00F915B8">
        <w:rPr>
          <w:rFonts w:eastAsia="Times New Roman" w:cs="Times New Roman"/>
          <w:iCs/>
          <w:color w:val="EE0000"/>
        </w:rPr>
        <w:t>a</w:t>
      </w:r>
      <w:r w:rsidRPr="00B928D8">
        <w:rPr>
          <w:color w:val="EE0000"/>
        </w:rPr>
        <w:t>处的数据</w:t>
      </w:r>
      <w:r w:rsidR="00E62115" w:rsidRPr="00E62115">
        <w:rPr>
          <w:rFonts w:cs="Times New Roman"/>
          <w:i/>
          <w:iCs/>
          <w:color w:val="EE0000"/>
        </w:rPr>
        <w:t>μ</w:t>
      </w:r>
      <w:r w:rsidR="00E62115">
        <w:rPr>
          <w:rFonts w:hint="eastAsia"/>
          <w:color w:val="EE0000"/>
        </w:rPr>
        <w:t xml:space="preserve"> = </w:t>
      </w:r>
      <w:r w:rsidR="00E62115">
        <w:rPr>
          <w:color w:val="EE0000"/>
        </w:rPr>
        <w:fldChar w:fldCharType="begin"/>
      </w:r>
      <w:r w:rsidR="00E62115">
        <w:rPr>
          <w:color w:val="EE0000"/>
        </w:rPr>
        <w:instrText xml:space="preserve"> </w:instrText>
      </w:r>
      <w:r w:rsidR="00E62115">
        <w:rPr>
          <w:rFonts w:hint="eastAsia"/>
          <w:color w:val="EE0000"/>
        </w:rPr>
        <w:instrText>EQ \F(1.35,0.3</w:instrText>
      </w:r>
      <w:r w:rsidR="00E62115" w:rsidRPr="00E62115">
        <w:rPr>
          <w:rFonts w:asciiTheme="majorBidi" w:hAnsiTheme="majorBidi" w:cstheme="majorBidi"/>
          <w:color w:val="EE0000"/>
        </w:rPr>
        <w:instrText>×</w:instrText>
      </w:r>
      <w:r w:rsidR="00E62115">
        <w:rPr>
          <w:rFonts w:hint="eastAsia"/>
          <w:color w:val="EE0000"/>
        </w:rPr>
        <w:instrText>9.8)</w:instrText>
      </w:r>
      <w:r w:rsidR="00E62115">
        <w:rPr>
          <w:color w:val="EE0000"/>
        </w:rPr>
        <w:instrText xml:space="preserve"> </w:instrText>
      </w:r>
      <w:r w:rsidR="00E62115">
        <w:rPr>
          <w:color w:val="EE0000"/>
        </w:rPr>
        <w:fldChar w:fldCharType="separate"/>
      </w:r>
      <w:r w:rsidR="00E62115">
        <w:rPr>
          <w:color w:val="EE0000"/>
        </w:rPr>
        <w:fldChar w:fldCharType="end"/>
      </w:r>
      <w:r w:rsidR="00E62115" w:rsidRPr="00E62115">
        <w:rPr>
          <w:rFonts w:asciiTheme="majorBidi" w:hAnsiTheme="majorBidi" w:cstheme="majorBidi"/>
          <w:color w:val="EE0000"/>
        </w:rPr>
        <w:t>≈</w:t>
      </w:r>
      <w:r w:rsidR="00E62115">
        <w:rPr>
          <w:rFonts w:hint="eastAsia"/>
          <w:color w:val="EE0000"/>
        </w:rPr>
        <w:t xml:space="preserve"> 0.459</w:t>
      </w:r>
    </w:p>
    <w:p w14:paraId="14E3AEE5" w14:textId="5102EE6D" w:rsidR="00FB7F2D" w:rsidRPr="00B928D8" w:rsidRDefault="00F915B8" w:rsidP="00F915B8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根据表中数据分析可知其它条件不变时，在实验误差允许的范围内，滑动摩擦力的大小与接触面上压力的大小成正比；</w:t>
      </w:r>
    </w:p>
    <w:p w14:paraId="7DB953EA" w14:textId="4733F57D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根据表中数据分析可知其它条件不变时，在实验误差允许的范围内，</w:t>
      </w:r>
      <w:r w:rsidR="00F915B8" w:rsidRPr="00F915B8">
        <w:rPr>
          <w:rFonts w:cs="Times New Roman"/>
          <w:i/>
          <w:iCs/>
          <w:color w:val="EE0000"/>
        </w:rPr>
        <w:t>μ</w:t>
      </w:r>
      <w:r w:rsidRPr="00B928D8">
        <w:rPr>
          <w:color w:val="EE0000"/>
        </w:rPr>
        <w:t>与接触面上压力的大小无关。</w:t>
      </w:r>
    </w:p>
    <w:p w14:paraId="13DA415E" w14:textId="17E486A7" w:rsidR="00FB7F2D" w:rsidRPr="00B928D8" w:rsidRDefault="00F915B8" w:rsidP="00F915B8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实验装置如图乙所示，挂钩高于定滑轮，则绳子拉力有竖直向下的分力，实际的正压力大于测量值的正压力，即</w:t>
      </w:r>
      <w:r w:rsidR="00E62115" w:rsidRPr="00E62115">
        <w:rPr>
          <w:rFonts w:hint="eastAsia"/>
          <w:i/>
          <w:iCs/>
          <w:color w:val="EE0000"/>
        </w:rPr>
        <w:t>F</w:t>
      </w:r>
      <w:r w:rsidR="00E62115">
        <w:rPr>
          <w:rFonts w:hint="eastAsia"/>
          <w:color w:val="EE0000"/>
          <w:vertAlign w:val="subscript"/>
        </w:rPr>
        <w:t>压测</w:t>
      </w:r>
      <w:r w:rsidR="00E62115">
        <w:rPr>
          <w:rFonts w:hint="eastAsia"/>
          <w:color w:val="EE0000"/>
        </w:rPr>
        <w:t xml:space="preserve"> &lt; </w:t>
      </w:r>
      <w:r w:rsidR="00E62115" w:rsidRPr="00E62115">
        <w:rPr>
          <w:rFonts w:hint="eastAsia"/>
          <w:i/>
          <w:iCs/>
          <w:color w:val="EE0000"/>
        </w:rPr>
        <w:t>F</w:t>
      </w:r>
      <w:r w:rsidR="00E62115">
        <w:rPr>
          <w:rFonts w:hint="eastAsia"/>
          <w:color w:val="EE0000"/>
          <w:vertAlign w:val="subscript"/>
        </w:rPr>
        <w:t>压实</w:t>
      </w:r>
    </w:p>
    <w:p w14:paraId="370A6D25" w14:textId="10AD1358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根据</w:t>
      </w:r>
      <w:r w:rsidR="00E62115" w:rsidRPr="00E62115">
        <w:rPr>
          <w:rFonts w:cs="Times New Roman"/>
          <w:i/>
          <w:iCs/>
          <w:color w:val="EE0000"/>
        </w:rPr>
        <w:t>μ</w:t>
      </w:r>
      <w:r w:rsidR="00E62115">
        <w:rPr>
          <w:rFonts w:hint="eastAsia"/>
          <w:color w:val="EE0000"/>
        </w:rPr>
        <w:t xml:space="preserve"> = </w:t>
      </w:r>
      <w:r w:rsidR="00E62115">
        <w:rPr>
          <w:color w:val="EE0000"/>
        </w:rPr>
        <w:fldChar w:fldCharType="begin"/>
      </w:r>
      <w:r w:rsidR="00E62115">
        <w:rPr>
          <w:color w:val="EE0000"/>
        </w:rPr>
        <w:instrText xml:space="preserve"> </w:instrText>
      </w:r>
      <w:r w:rsidR="00E62115">
        <w:rPr>
          <w:rFonts w:hint="eastAsia"/>
          <w:color w:val="EE0000"/>
        </w:rPr>
        <w:instrText>EQ \F(</w:instrText>
      </w:r>
      <w:r w:rsidR="00E62115" w:rsidRPr="00E62115">
        <w:rPr>
          <w:rFonts w:hint="eastAsia"/>
          <w:i/>
          <w:iCs/>
          <w:color w:val="EE0000"/>
        </w:rPr>
        <w:instrText>F</w:instrText>
      </w:r>
      <w:r w:rsidR="00E62115">
        <w:rPr>
          <w:rFonts w:hint="eastAsia"/>
          <w:color w:val="EE0000"/>
        </w:rPr>
        <w:instrText>,</w:instrText>
      </w:r>
      <w:r w:rsidR="00E62115" w:rsidRPr="00E62115">
        <w:rPr>
          <w:rFonts w:hint="eastAsia"/>
          <w:i/>
          <w:iCs/>
          <w:color w:val="EE0000"/>
        </w:rPr>
        <w:instrText>F</w:instrText>
      </w:r>
      <w:r w:rsidR="00E62115">
        <w:rPr>
          <w:rFonts w:hint="eastAsia"/>
          <w:color w:val="EE0000"/>
          <w:vertAlign w:val="subscript"/>
        </w:rPr>
        <w:instrText>压测</w:instrText>
      </w:r>
      <w:r w:rsidR="00E62115">
        <w:rPr>
          <w:rFonts w:hint="eastAsia"/>
          <w:color w:val="EE0000"/>
        </w:rPr>
        <w:instrText>)</w:instrText>
      </w:r>
      <w:r w:rsidR="00E62115">
        <w:rPr>
          <w:color w:val="EE0000"/>
        </w:rPr>
        <w:instrText xml:space="preserve"> </w:instrText>
      </w:r>
      <w:r w:rsidR="00E62115">
        <w:rPr>
          <w:color w:val="EE0000"/>
        </w:rPr>
        <w:fldChar w:fldCharType="separate"/>
      </w:r>
      <w:r w:rsidR="00E62115">
        <w:rPr>
          <w:color w:val="EE0000"/>
        </w:rPr>
        <w:fldChar w:fldCharType="end"/>
      </w:r>
    </w:p>
    <w:p w14:paraId="2609EE8C" w14:textId="471A2F20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可得</w:t>
      </w:r>
      <w:r w:rsidR="00E62115" w:rsidRPr="00E62115">
        <w:rPr>
          <w:rFonts w:cs="Times New Roman"/>
          <w:i/>
          <w:iCs/>
          <w:color w:val="EE0000"/>
        </w:rPr>
        <w:t>μ</w:t>
      </w:r>
      <w:r w:rsidR="00E62115">
        <w:rPr>
          <w:rFonts w:hint="eastAsia"/>
          <w:color w:val="EE0000"/>
          <w:vertAlign w:val="subscript"/>
        </w:rPr>
        <w:t>测</w:t>
      </w:r>
      <w:r w:rsidR="00E62115">
        <w:rPr>
          <w:rFonts w:hint="eastAsia"/>
          <w:color w:val="EE0000"/>
        </w:rPr>
        <w:t xml:space="preserve"> &gt; </w:t>
      </w:r>
      <w:r w:rsidR="00E62115" w:rsidRPr="00E62115">
        <w:rPr>
          <w:rFonts w:cs="Times New Roman"/>
          <w:i/>
          <w:iCs/>
          <w:color w:val="EE0000"/>
        </w:rPr>
        <w:t>μ</w:t>
      </w:r>
      <w:r w:rsidR="00E62115">
        <w:rPr>
          <w:rFonts w:hint="eastAsia"/>
          <w:color w:val="EE0000"/>
          <w:vertAlign w:val="subscript"/>
        </w:rPr>
        <w:t>实</w:t>
      </w:r>
    </w:p>
    <w:p w14:paraId="4056CBAC" w14:textId="77777777" w:rsidR="00556825" w:rsidRPr="00B928D8" w:rsidRDefault="00556825" w:rsidP="000D5AAA">
      <w:pPr>
        <w:rPr>
          <w:color w:val="EE0000"/>
        </w:rPr>
      </w:pPr>
    </w:p>
    <w:p w14:paraId="66113CFC" w14:textId="6BD04C3C" w:rsidR="00FB7F2D" w:rsidRPr="00020B97" w:rsidRDefault="009D6A37" w:rsidP="00556825">
      <w:pPr>
        <w:pStyle w:val="a9"/>
        <w:numPr>
          <w:ilvl w:val="0"/>
          <w:numId w:val="2"/>
        </w:numPr>
        <w:ind w:firstLineChars="0"/>
      </w:pPr>
      <w:r w:rsidRPr="00020B97">
        <w:rPr>
          <w:noProof/>
        </w:rPr>
        <w:drawing>
          <wp:anchor distT="0" distB="0" distL="114300" distR="114300" simplePos="0" relativeHeight="251663360" behindDoc="0" locked="0" layoutInCell="1" allowOverlap="1" wp14:anchorId="661DAAD0" wp14:editId="62891C26">
            <wp:simplePos x="0" y="0"/>
            <wp:positionH relativeFrom="column">
              <wp:posOffset>3700780</wp:posOffset>
            </wp:positionH>
            <wp:positionV relativeFrom="paragraph">
              <wp:posOffset>15875</wp:posOffset>
            </wp:positionV>
            <wp:extent cx="1525270" cy="1294130"/>
            <wp:effectExtent l="0" t="0" r="0" b="1270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270" cy="1294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13DF">
        <w:rPr>
          <w:rFonts w:hint="eastAsia"/>
        </w:rPr>
        <w:t>（</w:t>
      </w:r>
      <w:r w:rsidR="00A113DF">
        <w:rPr>
          <w:rFonts w:hint="eastAsia"/>
        </w:rPr>
        <w:t>10</w:t>
      </w:r>
      <w:r w:rsidR="00A113DF">
        <w:rPr>
          <w:rFonts w:hint="eastAsia"/>
        </w:rPr>
        <w:t>分）</w:t>
      </w:r>
      <w:r w:rsidR="00020B97" w:rsidRPr="00020B97">
        <w:t>基于铂电阻阻值随温度变化的特性，某兴趣小组用铂电阻做了测量温度的实验。可选用的器材如下：</w:t>
      </w:r>
      <w:r w:rsidR="00F915B8" w:rsidRPr="00020B97">
        <w:rPr>
          <w:rFonts w:hint="eastAsia"/>
        </w:rPr>
        <w:t>Pt1000</w:t>
      </w:r>
      <w:r w:rsidR="00020B97" w:rsidRPr="00020B97">
        <w:t>型号铂电阻、电源</w:t>
      </w:r>
      <w:r w:rsidR="00020B97" w:rsidRPr="00020B97">
        <w:rPr>
          <w:rFonts w:eastAsia="Times New Roman" w:cs="Times New Roman"/>
          <w:i/>
        </w:rPr>
        <w:t>E</w:t>
      </w:r>
      <w:r w:rsidR="00020B97" w:rsidRPr="00020B97">
        <w:t>（电动势</w:t>
      </w:r>
      <w:r w:rsidR="00F915B8" w:rsidRPr="00020B97">
        <w:rPr>
          <w:rFonts w:hint="eastAsia"/>
        </w:rPr>
        <w:t>5 V</w:t>
      </w:r>
      <w:r w:rsidR="00020B97" w:rsidRPr="00020B97">
        <w:t>，内阻不计）、电流表</w:t>
      </w:r>
      <w:r w:rsidR="00F915B8" w:rsidRPr="00020B97">
        <w:rPr>
          <w:rFonts w:hint="eastAsia"/>
        </w:rPr>
        <w:t>A</w:t>
      </w:r>
      <w:r w:rsidR="00F915B8" w:rsidRPr="00020B97">
        <w:rPr>
          <w:rFonts w:hint="eastAsia"/>
          <w:vertAlign w:val="subscript"/>
        </w:rPr>
        <w:t>1</w:t>
      </w:r>
      <w:r w:rsidR="00020B97" w:rsidRPr="00020B97">
        <w:t>（量程</w:t>
      </w:r>
      <w:r w:rsidR="00020B97" w:rsidRPr="00020B97">
        <w:rPr>
          <w:rFonts w:hint="eastAsia"/>
        </w:rPr>
        <w:t xml:space="preserve">100 </w:t>
      </w:r>
      <w:r w:rsidR="00020B97" w:rsidRPr="00020B97">
        <w:rPr>
          <w:rFonts w:cs="Times New Roman"/>
        </w:rPr>
        <w:t>μ</w:t>
      </w:r>
      <w:r w:rsidR="00020B97" w:rsidRPr="00020B97">
        <w:rPr>
          <w:rFonts w:hint="eastAsia"/>
        </w:rPr>
        <w:t>A</w:t>
      </w:r>
      <w:r w:rsidR="00020B97" w:rsidRPr="00020B97">
        <w:t>，内阻</w:t>
      </w:r>
      <w:r w:rsidR="00020B97" w:rsidRPr="00020B97">
        <w:rPr>
          <w:rFonts w:hint="eastAsia"/>
        </w:rPr>
        <w:t>4.5 k</w:t>
      </w:r>
      <w:r w:rsidR="00020B97" w:rsidRPr="00020B97">
        <w:rPr>
          <w:rFonts w:cs="Times New Roman"/>
        </w:rPr>
        <w:t>Ω</w:t>
      </w:r>
      <w:r w:rsidR="00020B97" w:rsidRPr="00020B97">
        <w:t>）、电流表</w:t>
      </w:r>
      <w:r w:rsidR="00020B97" w:rsidRPr="00020B97">
        <w:rPr>
          <w:rFonts w:hint="eastAsia"/>
        </w:rPr>
        <w:t>A</w:t>
      </w:r>
      <w:r w:rsidR="00020B97" w:rsidRPr="00020B97">
        <w:rPr>
          <w:rFonts w:hint="eastAsia"/>
          <w:vertAlign w:val="subscript"/>
        </w:rPr>
        <w:t>2</w:t>
      </w:r>
      <w:r w:rsidR="00020B97" w:rsidRPr="00020B97">
        <w:t>（量程</w:t>
      </w:r>
      <w:r w:rsidR="00020B97" w:rsidRPr="00020B97">
        <w:rPr>
          <w:rFonts w:hint="eastAsia"/>
        </w:rPr>
        <w:t xml:space="preserve">500 </w:t>
      </w:r>
      <w:r w:rsidR="00020B97" w:rsidRPr="00020B97">
        <w:rPr>
          <w:rFonts w:cs="Times New Roman"/>
        </w:rPr>
        <w:t>μ</w:t>
      </w:r>
      <w:r w:rsidR="00020B97" w:rsidRPr="00020B97">
        <w:rPr>
          <w:rFonts w:hint="eastAsia"/>
        </w:rPr>
        <w:t>A</w:t>
      </w:r>
      <w:r w:rsidR="00020B97" w:rsidRPr="00020B97">
        <w:t>，内阻约</w:t>
      </w:r>
      <w:r w:rsidR="00020B97" w:rsidRPr="00020B97">
        <w:rPr>
          <w:rFonts w:hint="eastAsia"/>
        </w:rPr>
        <w:t>1 k</w:t>
      </w:r>
      <w:r w:rsidR="00020B97" w:rsidRPr="00020B97">
        <w:rPr>
          <w:rFonts w:cs="Times New Roman"/>
        </w:rPr>
        <w:t>Ω</w:t>
      </w:r>
      <w:r w:rsidR="00020B97" w:rsidRPr="00020B97">
        <w:t>）、定值电阻</w:t>
      </w:r>
      <w:r w:rsidR="00020B97" w:rsidRPr="00020B97">
        <w:rPr>
          <w:rFonts w:hint="eastAsia"/>
          <w:i/>
          <w:iCs/>
        </w:rPr>
        <w:t>R</w:t>
      </w:r>
      <w:r w:rsidR="00020B97" w:rsidRPr="00020B97">
        <w:rPr>
          <w:rFonts w:hint="eastAsia"/>
          <w:vertAlign w:val="subscript"/>
        </w:rPr>
        <w:t>1</w:t>
      </w:r>
      <w:r w:rsidR="00020B97" w:rsidRPr="00020B97">
        <w:t>（阻值</w:t>
      </w:r>
      <w:r w:rsidR="00020B97" w:rsidRPr="00020B97">
        <w:rPr>
          <w:rFonts w:hint="eastAsia"/>
        </w:rPr>
        <w:t>15 k</w:t>
      </w:r>
      <w:r w:rsidR="00020B97" w:rsidRPr="00020B97">
        <w:rPr>
          <w:rFonts w:cs="Times New Roman"/>
        </w:rPr>
        <w:t>Ω</w:t>
      </w:r>
      <w:r w:rsidR="00020B97" w:rsidRPr="00020B97">
        <w:t>）、定值电阻</w:t>
      </w:r>
      <w:r w:rsidR="00020B97" w:rsidRPr="00020B97">
        <w:rPr>
          <w:rFonts w:hint="eastAsia"/>
          <w:i/>
          <w:iCs/>
        </w:rPr>
        <w:t>R</w:t>
      </w:r>
      <w:r w:rsidR="00020B97" w:rsidRPr="00020B97">
        <w:rPr>
          <w:rFonts w:hint="eastAsia"/>
          <w:vertAlign w:val="subscript"/>
        </w:rPr>
        <w:t>2</w:t>
      </w:r>
      <w:r w:rsidR="00020B97" w:rsidRPr="00020B97">
        <w:t>（阻值</w:t>
      </w:r>
      <w:r w:rsidR="00020B97" w:rsidRPr="00020B97">
        <w:rPr>
          <w:rFonts w:hint="eastAsia"/>
        </w:rPr>
        <w:t>1.5 k</w:t>
      </w:r>
      <w:r w:rsidR="00020B97" w:rsidRPr="00020B97">
        <w:rPr>
          <w:rFonts w:cs="Times New Roman"/>
        </w:rPr>
        <w:t>Ω</w:t>
      </w:r>
      <w:r w:rsidR="00020B97" w:rsidRPr="00020B97">
        <w:t>）、开关</w:t>
      </w:r>
      <w:r w:rsidR="00020B97" w:rsidRPr="00020B97">
        <w:rPr>
          <w:rFonts w:eastAsia="Times New Roman" w:cs="Times New Roman"/>
        </w:rPr>
        <w:t>S</w:t>
      </w:r>
      <w:r w:rsidR="00020B97" w:rsidRPr="00020B97">
        <w:t>和导线</w:t>
      </w:r>
      <w:commentRangeStart w:id="11"/>
      <w:r w:rsidR="00020B97" w:rsidRPr="00020B97">
        <w:t>若干</w:t>
      </w:r>
      <w:commentRangeEnd w:id="11"/>
      <w:r w:rsidR="00020B97" w:rsidRPr="00020B97">
        <w:rPr>
          <w:rStyle w:val="aa"/>
        </w:rPr>
        <w:commentReference w:id="11"/>
      </w:r>
      <w:r w:rsidR="00020B97" w:rsidRPr="00020B97">
        <w:t>。</w:t>
      </w:r>
    </w:p>
    <w:p w14:paraId="3E5D7E5E" w14:textId="463BDF10" w:rsidR="00FB7F2D" w:rsidRPr="00020B97" w:rsidRDefault="00000000" w:rsidP="00020B97">
      <w:r w:rsidRPr="00020B97">
        <w:t>查阅技术手册可知，</w:t>
      </w:r>
      <w:r w:rsidR="00020B97" w:rsidRPr="00020B97">
        <w:rPr>
          <w:rFonts w:hint="eastAsia"/>
        </w:rPr>
        <w:t>Pt1000</w:t>
      </w:r>
      <w:r w:rsidRPr="00020B97">
        <w:t>型号铂电阻测温时的工作电流在</w:t>
      </w:r>
      <w:r w:rsidR="00020B97" w:rsidRPr="00020B97">
        <w:rPr>
          <w:rFonts w:hint="eastAsia"/>
        </w:rPr>
        <w:t>0.1 ~ 0.3 mA</w:t>
      </w:r>
      <w:r w:rsidRPr="00020B97">
        <w:t>之间，在</w:t>
      </w:r>
      <w:r w:rsidR="00020B97" w:rsidRPr="00020B97">
        <w:rPr>
          <w:rFonts w:hint="eastAsia"/>
        </w:rPr>
        <w:t>0 ~ 100</w:t>
      </w:r>
      <w:r w:rsidR="00020B97" w:rsidRPr="00020B97">
        <w:rPr>
          <w:rFonts w:asciiTheme="majorBidi" w:hAnsiTheme="majorBidi" w:cstheme="majorBidi"/>
        </w:rPr>
        <w:t>℃</w:t>
      </w:r>
      <w:r w:rsidRPr="00020B97">
        <w:t>范围内，铂电阻的阻值</w:t>
      </w:r>
      <w:r w:rsidR="00020B97" w:rsidRPr="00020B97">
        <w:rPr>
          <w:rFonts w:hint="eastAsia"/>
          <w:i/>
          <w:iCs/>
        </w:rPr>
        <w:t>R</w:t>
      </w:r>
      <w:r w:rsidR="00020B97" w:rsidRPr="00020B97">
        <w:rPr>
          <w:rFonts w:hint="eastAsia"/>
          <w:vertAlign w:val="subscript"/>
        </w:rPr>
        <w:t>t</w:t>
      </w:r>
      <w:r w:rsidRPr="00020B97">
        <w:t>随温度</w:t>
      </w:r>
      <w:r w:rsidRPr="00020B97">
        <w:rPr>
          <w:rFonts w:eastAsia="Times New Roman" w:cs="Times New Roman"/>
          <w:i/>
        </w:rPr>
        <w:t>t</w:t>
      </w:r>
      <w:r w:rsidRPr="00020B97">
        <w:t>的变化视为线性关系，如图（</w:t>
      </w:r>
      <w:r w:rsidRPr="00020B97">
        <w:rPr>
          <w:rFonts w:eastAsia="Times New Roman" w:cs="Times New Roman"/>
        </w:rPr>
        <w:t>a</w:t>
      </w:r>
      <w:r w:rsidRPr="00020B97">
        <w:t>）所示。</w:t>
      </w:r>
    </w:p>
    <w:p w14:paraId="70DB33FD" w14:textId="77777777" w:rsidR="00FB7F2D" w:rsidRPr="00020B97" w:rsidRDefault="00000000" w:rsidP="000D5AAA">
      <w:r w:rsidRPr="00020B97">
        <w:t>完成下列填空：</w:t>
      </w:r>
    </w:p>
    <w:p w14:paraId="24665B4F" w14:textId="5B17AFF7" w:rsidR="00FB7F2D" w:rsidRPr="00020B97" w:rsidRDefault="00000000" w:rsidP="000D5AAA">
      <w:r w:rsidRPr="00020B97">
        <w:t>（</w:t>
      </w:r>
      <w:r w:rsidRPr="00020B97">
        <w:t>1</w:t>
      </w:r>
      <w:r w:rsidRPr="00020B97">
        <w:t>）由图（</w:t>
      </w:r>
      <w:r w:rsidRPr="00020B97">
        <w:rPr>
          <w:rFonts w:eastAsia="Times New Roman" w:cs="Times New Roman"/>
        </w:rPr>
        <w:t>a</w:t>
      </w:r>
      <w:r w:rsidRPr="00020B97">
        <w:t>）可知，在</w:t>
      </w:r>
      <w:r w:rsidR="00020B97" w:rsidRPr="00020B97">
        <w:rPr>
          <w:rFonts w:hint="eastAsia"/>
        </w:rPr>
        <w:t>0 ~ 100</w:t>
      </w:r>
      <w:r w:rsidR="00020B97" w:rsidRPr="00020B97">
        <w:rPr>
          <w:rFonts w:asciiTheme="majorBidi" w:hAnsiTheme="majorBidi" w:cstheme="majorBidi"/>
        </w:rPr>
        <w:t>℃</w:t>
      </w:r>
      <w:r w:rsidRPr="00020B97">
        <w:t>范围内，温度每升高</w:t>
      </w:r>
      <w:r w:rsidR="00020B97" w:rsidRPr="00020B97">
        <w:rPr>
          <w:rFonts w:hint="eastAsia"/>
        </w:rPr>
        <w:t>1</w:t>
      </w:r>
      <w:r w:rsidR="00020B97" w:rsidRPr="00020B97">
        <w:rPr>
          <w:rFonts w:cs="Times New Roman"/>
        </w:rPr>
        <w:t>℃</w:t>
      </w:r>
      <w:r w:rsidRPr="00020B97">
        <w:t>，该铂电阻的阻值增加</w:t>
      </w:r>
      <w:r w:rsidRPr="00020B97">
        <w:t>________</w:t>
      </w:r>
      <w:r w:rsidR="00020B97" w:rsidRPr="00020B97">
        <w:rPr>
          <w:rFonts w:cs="Times New Roman"/>
        </w:rPr>
        <w:t>Ω</w:t>
      </w:r>
      <w:r w:rsidRPr="00020B97">
        <w:t>；</w:t>
      </w:r>
    </w:p>
    <w:p w14:paraId="05C9BCD8" w14:textId="75B1E67E" w:rsidR="00FB7F2D" w:rsidRPr="00020B97" w:rsidRDefault="00000000" w:rsidP="000D5AAA">
      <w:r w:rsidRPr="00020B97">
        <w:t>（</w:t>
      </w:r>
      <w:r w:rsidRPr="00020B97">
        <w:t>2</w:t>
      </w:r>
      <w:r w:rsidRPr="00020B97">
        <w:t>）兴趣小组设计了如图（</w:t>
      </w:r>
      <w:r w:rsidRPr="00020B97">
        <w:rPr>
          <w:rFonts w:eastAsia="Times New Roman" w:cs="Times New Roman"/>
        </w:rPr>
        <w:t>b</w:t>
      </w:r>
      <w:r w:rsidRPr="00020B97">
        <w:t>）所示的甲、乙两种测量铂电阻阻值的电路图，能准确测出铂电阻阻值的是</w:t>
      </w:r>
      <w:r w:rsidRPr="00020B97">
        <w:t>________</w:t>
      </w:r>
      <w:r w:rsidRPr="00020B97">
        <w:t>（填</w:t>
      </w:r>
      <w:r w:rsidRPr="00020B97">
        <w:rPr>
          <w:rFonts w:ascii="宋体" w:eastAsia="Times New Roman" w:hAnsi="宋体" w:cs="Times New Roman"/>
        </w:rPr>
        <w:t>“</w:t>
      </w:r>
      <w:r w:rsidRPr="00020B97">
        <w:t>甲</w:t>
      </w:r>
      <w:r w:rsidRPr="00020B97">
        <w:rPr>
          <w:rFonts w:ascii="宋体" w:eastAsia="Times New Roman" w:hAnsi="宋体" w:cs="Times New Roman"/>
        </w:rPr>
        <w:t>”</w:t>
      </w:r>
      <w:r w:rsidRPr="00020B97">
        <w:t>或</w:t>
      </w:r>
      <w:r w:rsidRPr="00020B97">
        <w:rPr>
          <w:rFonts w:ascii="宋体" w:eastAsia="Times New Roman" w:hAnsi="宋体" w:cs="Times New Roman"/>
        </w:rPr>
        <w:t>“</w:t>
      </w:r>
      <w:r w:rsidRPr="00020B97">
        <w:t>乙</w:t>
      </w:r>
      <w:r w:rsidRPr="00020B97">
        <w:rPr>
          <w:rFonts w:ascii="宋体" w:eastAsia="Times New Roman" w:hAnsi="宋体" w:cs="Times New Roman"/>
        </w:rPr>
        <w:t>”</w:t>
      </w:r>
      <w:r w:rsidRPr="00020B97">
        <w:t>），保护电阻</w:t>
      </w:r>
      <w:r w:rsidRPr="00020B97">
        <w:rPr>
          <w:rFonts w:eastAsia="Times New Roman" w:cs="Times New Roman"/>
          <w:i/>
        </w:rPr>
        <w:t>R</w:t>
      </w:r>
      <w:r w:rsidRPr="00020B97">
        <w:t>应选</w:t>
      </w:r>
      <w:r w:rsidRPr="00020B97">
        <w:t>________</w:t>
      </w:r>
      <w:r w:rsidRPr="00020B97">
        <w:t>（填</w:t>
      </w:r>
      <w:r w:rsidRPr="00020B97">
        <w:rPr>
          <w:rFonts w:ascii="宋体" w:eastAsia="Times New Roman" w:hAnsi="宋体" w:cs="Times New Roman"/>
        </w:rPr>
        <w:t>“</w:t>
      </w:r>
      <w:r w:rsidR="00020B97" w:rsidRPr="00020B97">
        <w:rPr>
          <w:rFonts w:asciiTheme="majorBidi" w:eastAsiaTheme="minorEastAsia" w:hAnsiTheme="majorBidi" w:cstheme="majorBidi"/>
          <w:i/>
          <w:iCs/>
        </w:rPr>
        <w:t>R</w:t>
      </w:r>
      <w:r w:rsidR="00020B97" w:rsidRPr="00020B97">
        <w:rPr>
          <w:rFonts w:asciiTheme="majorBidi" w:eastAsiaTheme="minorEastAsia" w:hAnsiTheme="majorBidi" w:cstheme="majorBidi"/>
          <w:vertAlign w:val="subscript"/>
        </w:rPr>
        <w:t>1</w:t>
      </w:r>
      <w:r w:rsidRPr="00020B97">
        <w:rPr>
          <w:rFonts w:ascii="宋体" w:eastAsia="Times New Roman" w:hAnsi="宋体" w:cs="Times New Roman"/>
        </w:rPr>
        <w:t>”</w:t>
      </w:r>
      <w:r w:rsidRPr="00020B97">
        <w:t>或</w:t>
      </w:r>
      <w:r w:rsidRPr="00020B97">
        <w:rPr>
          <w:rFonts w:ascii="宋体" w:eastAsia="Times New Roman" w:hAnsi="宋体" w:cs="Times New Roman"/>
        </w:rPr>
        <w:t>“</w:t>
      </w:r>
      <w:r w:rsidR="00020B97" w:rsidRPr="00020B97">
        <w:rPr>
          <w:rFonts w:asciiTheme="majorBidi" w:eastAsiaTheme="minorEastAsia" w:hAnsiTheme="majorBidi" w:cstheme="majorBidi"/>
          <w:i/>
          <w:iCs/>
        </w:rPr>
        <w:t>R</w:t>
      </w:r>
      <w:r w:rsidR="00020B97" w:rsidRPr="00020B97">
        <w:rPr>
          <w:rFonts w:asciiTheme="majorBidi" w:eastAsiaTheme="minorEastAsia" w:hAnsiTheme="majorBidi" w:cstheme="majorBidi"/>
          <w:vertAlign w:val="subscript"/>
        </w:rPr>
        <w:t>2</w:t>
      </w:r>
      <w:r w:rsidRPr="00020B97">
        <w:rPr>
          <w:rFonts w:ascii="宋体" w:eastAsia="Times New Roman" w:hAnsi="宋体" w:cs="Times New Roman"/>
        </w:rPr>
        <w:t>”</w:t>
      </w:r>
      <w:r w:rsidRPr="00020B97">
        <w:t>）；</w:t>
      </w:r>
    </w:p>
    <w:p w14:paraId="275E6776" w14:textId="77777777" w:rsidR="00FB7F2D" w:rsidRPr="00020B97" w:rsidRDefault="00000000" w:rsidP="000D5AAA">
      <w:r w:rsidRPr="00020B97">
        <w:rPr>
          <w:noProof/>
        </w:rPr>
        <w:drawing>
          <wp:inline distT="0" distB="0" distL="0" distR="0" wp14:anchorId="236018AD" wp14:editId="2FED830D">
            <wp:extent cx="3377659" cy="1190625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7659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B3EE29" w14:textId="03F4EF78" w:rsidR="00FB7F2D" w:rsidRPr="00020B97" w:rsidRDefault="00000000" w:rsidP="000D5AAA">
      <w:r w:rsidRPr="00020B97">
        <w:t>（</w:t>
      </w:r>
      <w:r w:rsidRPr="00020B97">
        <w:t>3</w:t>
      </w:r>
      <w:r w:rsidRPr="00020B97">
        <w:t>）用（</w:t>
      </w:r>
      <w:r w:rsidRPr="00020B97">
        <w:rPr>
          <w:rFonts w:eastAsia="Times New Roman" w:cs="Times New Roman"/>
        </w:rPr>
        <w:t>2</w:t>
      </w:r>
      <w:r w:rsidRPr="00020B97">
        <w:t>）问中能准确测出铂电阻阻值的电路测温时，某次测量读得</w:t>
      </w:r>
      <w:r w:rsidR="00020B97" w:rsidRPr="00020B97">
        <w:rPr>
          <w:rFonts w:hint="eastAsia"/>
        </w:rPr>
        <w:t>A</w:t>
      </w:r>
      <w:r w:rsidR="00020B97" w:rsidRPr="00020B97">
        <w:rPr>
          <w:rFonts w:hint="eastAsia"/>
          <w:vertAlign w:val="subscript"/>
        </w:rPr>
        <w:t>2</w:t>
      </w:r>
      <w:r w:rsidRPr="00020B97">
        <w:t>示数为</w:t>
      </w:r>
      <w:r w:rsidR="00020B97" w:rsidRPr="00020B97">
        <w:rPr>
          <w:rFonts w:hint="eastAsia"/>
        </w:rPr>
        <w:t xml:space="preserve">295 </w:t>
      </w:r>
      <w:r w:rsidR="00020B97" w:rsidRPr="00020B97">
        <w:rPr>
          <w:rFonts w:cs="Times New Roman"/>
        </w:rPr>
        <w:t>μ</w:t>
      </w:r>
      <w:r w:rsidR="00020B97" w:rsidRPr="00020B97">
        <w:rPr>
          <w:rFonts w:hint="eastAsia"/>
        </w:rPr>
        <w:t>A</w:t>
      </w:r>
      <w:r w:rsidRPr="00020B97">
        <w:t>，</w:t>
      </w:r>
      <w:r w:rsidR="00020B97" w:rsidRPr="00020B97">
        <w:rPr>
          <w:rFonts w:hint="eastAsia"/>
        </w:rPr>
        <w:t>A</w:t>
      </w:r>
      <w:r w:rsidR="00020B97" w:rsidRPr="00020B97">
        <w:rPr>
          <w:rFonts w:hint="eastAsia"/>
          <w:vertAlign w:val="subscript"/>
        </w:rPr>
        <w:t>1</w:t>
      </w:r>
      <w:r w:rsidRPr="00020B97">
        <w:t>示数如图（</w:t>
      </w:r>
      <w:r w:rsidRPr="00020B97">
        <w:rPr>
          <w:rFonts w:eastAsia="Times New Roman" w:cs="Times New Roman"/>
        </w:rPr>
        <w:t>c</w:t>
      </w:r>
      <w:r w:rsidRPr="00020B97">
        <w:t>）所示，该示数为</w:t>
      </w:r>
      <w:r w:rsidRPr="00020B97">
        <w:t>________</w:t>
      </w:r>
      <w:r w:rsidR="00020B97" w:rsidRPr="00020B97">
        <w:rPr>
          <w:rFonts w:cs="Times New Roman"/>
        </w:rPr>
        <w:t>μ</w:t>
      </w:r>
      <w:r w:rsidR="00020B97" w:rsidRPr="00020B97">
        <w:rPr>
          <w:rFonts w:hint="eastAsia"/>
        </w:rPr>
        <w:t>A</w:t>
      </w:r>
      <w:r w:rsidRPr="00020B97">
        <w:t>，则所测温度为</w:t>
      </w:r>
      <w:r w:rsidRPr="00020B97">
        <w:t>________</w:t>
      </w:r>
      <w:r w:rsidR="00020B97" w:rsidRPr="00020B97">
        <w:rPr>
          <w:rFonts w:cs="Times New Roman"/>
        </w:rPr>
        <w:t>℃</w:t>
      </w:r>
      <w:r w:rsidRPr="00020B97">
        <w:t>（计算结果保留</w:t>
      </w:r>
      <w:r w:rsidRPr="00020B97">
        <w:rPr>
          <w:rFonts w:eastAsia="Times New Roman" w:cs="Times New Roman"/>
        </w:rPr>
        <w:t>2</w:t>
      </w:r>
      <w:r w:rsidRPr="00020B97">
        <w:t>位有效数字）。</w:t>
      </w:r>
    </w:p>
    <w:p w14:paraId="70C481FE" w14:textId="77777777" w:rsidR="00FB7F2D" w:rsidRPr="00020B97" w:rsidRDefault="00000000" w:rsidP="000D5AAA">
      <w:r w:rsidRPr="00020B97">
        <w:rPr>
          <w:noProof/>
        </w:rPr>
        <w:drawing>
          <wp:inline distT="0" distB="0" distL="0" distR="0" wp14:anchorId="20876142" wp14:editId="000DF9E2">
            <wp:extent cx="2964123" cy="1323975"/>
            <wp:effectExtent l="0" t="0" r="8255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4123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DB518" w14:textId="0417FE91" w:rsidR="00FB7F2D" w:rsidRPr="00B928D8" w:rsidRDefault="00000000" w:rsidP="00020B97">
      <w:pPr>
        <w:rPr>
          <w:color w:val="EE0000"/>
        </w:rPr>
      </w:pPr>
      <w:r w:rsidRPr="00B928D8">
        <w:rPr>
          <w:color w:val="EE0000"/>
        </w:rPr>
        <w:lastRenderedPageBreak/>
        <w:t>【解析】</w:t>
      </w:r>
      <w:r w:rsidR="00020B97">
        <w:rPr>
          <w:rFonts w:hint="eastAsia"/>
          <w:color w:val="EE0000"/>
        </w:rPr>
        <w:t>（</w:t>
      </w:r>
      <w:r w:rsidR="00020B97">
        <w:rPr>
          <w:rFonts w:hint="eastAsia"/>
          <w:color w:val="EE0000"/>
        </w:rPr>
        <w:t>1</w:t>
      </w:r>
      <w:r w:rsidR="00020B97">
        <w:rPr>
          <w:rFonts w:hint="eastAsia"/>
          <w:color w:val="EE0000"/>
        </w:rPr>
        <w:t>）</w:t>
      </w:r>
      <w:r w:rsidRPr="00B928D8">
        <w:rPr>
          <w:color w:val="EE0000"/>
        </w:rPr>
        <w:t>温度每升高</w:t>
      </w:r>
      <w:r w:rsidR="00020B97">
        <w:rPr>
          <w:rFonts w:hint="eastAsia"/>
          <w:color w:val="EE0000"/>
        </w:rPr>
        <w:t>1</w:t>
      </w:r>
      <w:r w:rsidR="00020B97">
        <w:rPr>
          <w:rFonts w:cs="Times New Roman"/>
          <w:color w:val="EE0000"/>
        </w:rPr>
        <w:t>℃</w:t>
      </w:r>
      <w:r w:rsidRPr="00B928D8">
        <w:rPr>
          <w:color w:val="EE0000"/>
        </w:rPr>
        <w:t>，该铂电阻的阻值增加</w:t>
      </w:r>
      <w:r w:rsidRPr="00B928D8">
        <w:rPr>
          <w:color w:val="EE0000"/>
        </w:rPr>
        <w:object w:dxaOrig="3399" w:dyaOrig="621" w14:anchorId="63C968C7">
          <v:shape id="_x0000_i1040" type="#_x0000_t75" alt="学科网(www.zxxk.com)--教育资源门户，提供试卷、教案、课件、论文、素材以及各类教学资源下载，还有大量而丰富的教学相关资讯！ pz6bFJWLL0tN+fUPil0Ivg==" style="width:170.35pt;height:31pt" o:ole="">
            <v:imagedata r:id="rId46" o:title="eqId02de8cf379b244143e59a94075c81f8f"/>
          </v:shape>
          <o:OLEObject Type="Embed" ProgID="Equation.DSMT4" ShapeID="_x0000_i1040" DrawAspect="Content" ObjectID="_1814520122" r:id="rId47"/>
        </w:object>
      </w:r>
    </w:p>
    <w:p w14:paraId="56041FC4" w14:textId="58D24F4D" w:rsidR="00FB7F2D" w:rsidRPr="00B928D8" w:rsidRDefault="00020B97" w:rsidP="00020B97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由于</w:t>
      </w:r>
      <w:r>
        <w:rPr>
          <w:rFonts w:hint="eastAsia"/>
          <w:color w:val="EE0000"/>
        </w:rPr>
        <w:t>A</w:t>
      </w:r>
      <w:r>
        <w:rPr>
          <w:rFonts w:hint="eastAsia"/>
          <w:color w:val="EE0000"/>
          <w:vertAlign w:val="subscript"/>
        </w:rPr>
        <w:t>1</w:t>
      </w:r>
      <w:r w:rsidRPr="00B928D8">
        <w:rPr>
          <w:color w:val="EE0000"/>
        </w:rPr>
        <w:t>内阻确定，所以用</w:t>
      </w:r>
      <w:r>
        <w:rPr>
          <w:rFonts w:hint="eastAsia"/>
          <w:color w:val="EE0000"/>
        </w:rPr>
        <w:t>A</w:t>
      </w:r>
      <w:r>
        <w:rPr>
          <w:rFonts w:hint="eastAsia"/>
          <w:color w:val="EE0000"/>
          <w:vertAlign w:val="subscript"/>
        </w:rPr>
        <w:t>1</w:t>
      </w:r>
      <w:r w:rsidRPr="00B928D8">
        <w:rPr>
          <w:color w:val="EE0000"/>
        </w:rPr>
        <w:t>测量电阻的电压，用</w:t>
      </w:r>
      <w:r>
        <w:rPr>
          <w:rFonts w:hint="eastAsia"/>
          <w:color w:val="EE0000"/>
        </w:rPr>
        <w:t>A</w:t>
      </w:r>
      <w:r>
        <w:rPr>
          <w:rFonts w:hint="eastAsia"/>
          <w:color w:val="EE0000"/>
          <w:vertAlign w:val="subscript"/>
        </w:rPr>
        <w:t>2</w:t>
      </w:r>
      <w:r w:rsidRPr="00B928D8">
        <w:rPr>
          <w:color w:val="EE0000"/>
        </w:rPr>
        <w:t>与</w:t>
      </w:r>
      <w:r>
        <w:rPr>
          <w:rFonts w:hint="eastAsia"/>
          <w:color w:val="EE0000"/>
        </w:rPr>
        <w:t>A</w:t>
      </w:r>
      <w:r>
        <w:rPr>
          <w:rFonts w:hint="eastAsia"/>
          <w:color w:val="EE0000"/>
          <w:vertAlign w:val="subscript"/>
        </w:rPr>
        <w:t>1</w:t>
      </w:r>
      <w:r w:rsidRPr="00B928D8">
        <w:rPr>
          <w:color w:val="EE0000"/>
        </w:rPr>
        <w:t>之差来测量经过电阻的电流，故能准确测出铂电阻阻值的是乙；</w:t>
      </w:r>
    </w:p>
    <w:p w14:paraId="7743875A" w14:textId="18DFFBB2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电路中的最大电流为</w:t>
      </w:r>
      <w:r w:rsidRPr="00B928D8">
        <w:rPr>
          <w:rFonts w:eastAsia="Times New Roman" w:cs="Times New Roman"/>
          <w:color w:val="EE0000"/>
        </w:rPr>
        <w:t>0.3</w:t>
      </w:r>
      <w:r w:rsidR="00020B97">
        <w:rPr>
          <w:rFonts w:eastAsiaTheme="minorEastAsia" w:cs="Times New Roman" w:hint="eastAsia"/>
          <w:color w:val="EE0000"/>
        </w:rPr>
        <w:t xml:space="preserve"> </w:t>
      </w:r>
      <w:r w:rsidRPr="00B928D8">
        <w:rPr>
          <w:rFonts w:eastAsia="Times New Roman" w:cs="Times New Roman"/>
          <w:color w:val="EE0000"/>
        </w:rPr>
        <w:t>mA</w:t>
      </w:r>
      <w:r w:rsidRPr="00B928D8">
        <w:rPr>
          <w:color w:val="EE0000"/>
        </w:rPr>
        <w:t>，可得电路中的最小阻值</w:t>
      </w:r>
      <w:r w:rsidRPr="00B928D8">
        <w:rPr>
          <w:color w:val="EE0000"/>
        </w:rPr>
        <w:object w:dxaOrig="2382" w:dyaOrig="621" w14:anchorId="2A177046">
          <v:shape id="_x0000_i1041" type="#_x0000_t75" alt="学科网(www.zxxk.com)--教育资源门户，提供试卷、教案、课件、论文、素材以及各类教学资源下载，还有大量而丰富的教学相关资讯！ pz6bFJWLL0tN+fUPil0Ivg==" style="width:118.9pt;height:31pt" o:ole="">
            <v:imagedata r:id="rId48" o:title="eqIdcc50e9533287252bd00a6f237c8bdef6"/>
          </v:shape>
          <o:OLEObject Type="Embed" ProgID="Equation.DSMT4" ShapeID="_x0000_i1041" DrawAspect="Content" ObjectID="_1814520123" r:id="rId49"/>
        </w:object>
      </w:r>
    </w:p>
    <w:p w14:paraId="74AC9023" w14:textId="2F0324AE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可知保护电阻</w:t>
      </w:r>
      <w:r w:rsidRPr="00B928D8">
        <w:rPr>
          <w:rFonts w:eastAsia="Times New Roman" w:cs="Times New Roman"/>
          <w:i/>
          <w:color w:val="EE0000"/>
        </w:rPr>
        <w:t>R</w:t>
      </w:r>
      <w:r w:rsidRPr="00B928D8">
        <w:rPr>
          <w:color w:val="EE0000"/>
        </w:rPr>
        <w:t>应选</w:t>
      </w:r>
      <w:r w:rsidR="00020B97" w:rsidRPr="00020B97">
        <w:rPr>
          <w:rFonts w:hint="eastAsia"/>
          <w:i/>
          <w:iCs/>
          <w:color w:val="EE0000"/>
        </w:rPr>
        <w:t>R</w:t>
      </w:r>
      <w:r w:rsidR="00020B97">
        <w:rPr>
          <w:rFonts w:hint="eastAsia"/>
          <w:color w:val="EE0000"/>
          <w:vertAlign w:val="subscript"/>
        </w:rPr>
        <w:t>1</w:t>
      </w:r>
      <w:r w:rsidRPr="00B928D8">
        <w:rPr>
          <w:color w:val="EE0000"/>
        </w:rPr>
        <w:t>。</w:t>
      </w:r>
    </w:p>
    <w:p w14:paraId="167E6E62" w14:textId="1993EFB4" w:rsidR="00FB7F2D" w:rsidRPr="00B928D8" w:rsidRDefault="00020B97" w:rsidP="00020B97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由图可知</w:t>
      </w:r>
      <w:r>
        <w:rPr>
          <w:rFonts w:hint="eastAsia"/>
          <w:color w:val="EE0000"/>
        </w:rPr>
        <w:t>A</w:t>
      </w:r>
      <w:r>
        <w:rPr>
          <w:rFonts w:hint="eastAsia"/>
          <w:color w:val="EE0000"/>
          <w:vertAlign w:val="subscript"/>
        </w:rPr>
        <w:t>1</w:t>
      </w:r>
      <w:r w:rsidRPr="00B928D8">
        <w:rPr>
          <w:color w:val="EE0000"/>
        </w:rPr>
        <w:t>的分度值为</w:t>
      </w:r>
      <w:r>
        <w:rPr>
          <w:rFonts w:hint="eastAsia"/>
          <w:color w:val="EE0000"/>
        </w:rPr>
        <w:t xml:space="preserve">1 </w:t>
      </w:r>
      <w:r>
        <w:rPr>
          <w:rFonts w:cs="Times New Roman"/>
          <w:color w:val="EE0000"/>
        </w:rPr>
        <w:t>μ</w:t>
      </w:r>
      <w:r>
        <w:rPr>
          <w:rFonts w:hint="eastAsia"/>
          <w:color w:val="EE0000"/>
        </w:rPr>
        <w:t>A</w:t>
      </w:r>
      <w:r w:rsidRPr="00B928D8">
        <w:rPr>
          <w:color w:val="EE0000"/>
        </w:rPr>
        <w:t>，则其读数为</w:t>
      </w:r>
      <w:r>
        <w:rPr>
          <w:rFonts w:hint="eastAsia"/>
          <w:color w:val="EE0000"/>
        </w:rPr>
        <w:t xml:space="preserve">62.0 </w:t>
      </w:r>
      <w:r>
        <w:rPr>
          <w:rFonts w:cs="Times New Roman"/>
          <w:color w:val="EE0000"/>
        </w:rPr>
        <w:t>μ</w:t>
      </w:r>
      <w:r>
        <w:rPr>
          <w:rFonts w:hint="eastAsia"/>
          <w:color w:val="EE0000"/>
        </w:rPr>
        <w:t>A</w:t>
      </w:r>
      <w:r w:rsidRPr="00B928D8">
        <w:rPr>
          <w:color w:val="EE0000"/>
        </w:rPr>
        <w:t>；</w:t>
      </w:r>
    </w:p>
    <w:p w14:paraId="0B5D5329" w14:textId="2A97E3D5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根据欧姆定律可得</w:t>
      </w:r>
      <w:r w:rsidRPr="00B928D8">
        <w:rPr>
          <w:color w:val="EE0000"/>
        </w:rPr>
        <w:object w:dxaOrig="1097" w:dyaOrig="680" w14:anchorId="4BCCF4D1">
          <v:shape id="_x0000_i1042" type="#_x0000_t75" alt="学科网(www.zxxk.com)--教育资源门户，提供试卷、教案、课件、论文、素材以及各类教学资源下载，还有大量而丰富的教学相关资讯！ pz6bFJWLL0tN+fUPil0Ivg==" style="width:54.4pt;height:33.9pt" o:ole="">
            <v:imagedata r:id="rId50" o:title="eqId6b55bd5627e98583c30282b4989fc225"/>
          </v:shape>
          <o:OLEObject Type="Embed" ProgID="Equation.DSMT4" ShapeID="_x0000_i1042" DrawAspect="Content" ObjectID="_1814520124" r:id="rId51"/>
        </w:object>
      </w:r>
    </w:p>
    <w:p w14:paraId="164C1028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根据题图可得</w:t>
      </w:r>
      <w:r w:rsidRPr="00B928D8">
        <w:rPr>
          <w:color w:val="EE0000"/>
        </w:rPr>
        <w:object w:dxaOrig="1638" w:dyaOrig="278" w14:anchorId="10D8CA86">
          <v:shape id="_x0000_i1043" type="#_x0000_t75" alt="学科网(www.zxxk.com)--教育资源门户，提供试卷、教案、课件、论文、素材以及各类教学资源下载，还有大量而丰富的教学相关资讯！ pz6bFJWLL0tN+fUPil0Ivg==" style="width:81.65pt;height:14.25pt" o:ole="">
            <v:imagedata r:id="rId52" o:title="eqId81658e1caaac253f8eefb010ec26425a"/>
          </v:shape>
          <o:OLEObject Type="Embed" ProgID="Equation.DSMT4" ShapeID="_x0000_i1043" DrawAspect="Content" ObjectID="_1814520125" r:id="rId53"/>
        </w:object>
      </w:r>
    </w:p>
    <w:p w14:paraId="7F149436" w14:textId="3E880A6F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代入数据可得</w:t>
      </w:r>
      <w:r w:rsidR="00020B97" w:rsidRPr="00020B97">
        <w:rPr>
          <w:rFonts w:hint="eastAsia"/>
          <w:i/>
          <w:iCs/>
          <w:color w:val="EE0000"/>
        </w:rPr>
        <w:t>t</w:t>
      </w:r>
      <w:r w:rsidR="00020B97">
        <w:rPr>
          <w:rFonts w:hint="eastAsia"/>
          <w:color w:val="EE0000"/>
        </w:rPr>
        <w:t xml:space="preserve"> </w:t>
      </w:r>
      <w:r w:rsidR="00020B97" w:rsidRPr="00020B97">
        <w:rPr>
          <w:rFonts w:asciiTheme="majorBidi" w:hAnsiTheme="majorBidi" w:cstheme="majorBidi"/>
          <w:color w:val="EE0000"/>
        </w:rPr>
        <w:t>≈</w:t>
      </w:r>
      <w:r w:rsidR="00020B97">
        <w:rPr>
          <w:rFonts w:hint="eastAsia"/>
          <w:color w:val="EE0000"/>
        </w:rPr>
        <w:t xml:space="preserve"> 51</w:t>
      </w:r>
      <w:r w:rsidR="00020B97">
        <w:rPr>
          <w:rFonts w:cs="Times New Roman"/>
          <w:color w:val="EE0000"/>
        </w:rPr>
        <w:t>℃</w:t>
      </w:r>
    </w:p>
    <w:p w14:paraId="522748A9" w14:textId="77777777" w:rsidR="00556825" w:rsidRPr="00B928D8" w:rsidRDefault="00556825" w:rsidP="000D5AAA">
      <w:pPr>
        <w:rPr>
          <w:color w:val="EE0000"/>
        </w:rPr>
      </w:pPr>
    </w:p>
    <w:p w14:paraId="5386D8F9" w14:textId="7E43C3C3" w:rsidR="00FB7F2D" w:rsidRPr="00020B97" w:rsidRDefault="00A113DF" w:rsidP="00556825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Pr="00020B97">
        <w:t>用光学显微镜观察样品时，显微镜部分结构示意图如图甲所示。盖玻片底部中心位置</w:t>
      </w:r>
      <w:r w:rsidRPr="00020B97">
        <w:rPr>
          <w:rFonts w:eastAsia="Times New Roman" w:cs="Times New Roman"/>
          <w:iCs/>
        </w:rPr>
        <w:t>O</w:t>
      </w:r>
      <w:r w:rsidRPr="00020B97">
        <w:t>点的样品等效为点光源，为避免</w:t>
      </w:r>
      <w:r w:rsidRPr="00020B97">
        <w:rPr>
          <w:rFonts w:eastAsia="Times New Roman" w:cs="Times New Roman"/>
          <w:iCs/>
        </w:rPr>
        <w:t>O</w:t>
      </w:r>
      <w:r w:rsidRPr="00020B97">
        <w:t>点发出的光在盖玻片上方界面发生全反射，可将盖玻片与物镜的间隙用一滴油填充，如图乙所示。已知盖玻片材料和油的折射率均为</w:t>
      </w:r>
      <w:r w:rsidRPr="00020B97">
        <w:rPr>
          <w:rFonts w:eastAsia="Times New Roman" w:cs="Times New Roman"/>
        </w:rPr>
        <w:t>1.5</w:t>
      </w:r>
      <w:r w:rsidRPr="00020B97">
        <w:t>，盖玻片厚度</w:t>
      </w:r>
      <w:r w:rsidR="00020B97" w:rsidRPr="00020B97">
        <w:rPr>
          <w:rFonts w:hint="eastAsia"/>
          <w:i/>
          <w:iCs/>
        </w:rPr>
        <w:t>d</w:t>
      </w:r>
      <w:r w:rsidR="00020B97" w:rsidRPr="00020B97">
        <w:rPr>
          <w:rFonts w:hint="eastAsia"/>
        </w:rPr>
        <w:t xml:space="preserve"> = 2.0 mm</w:t>
      </w:r>
      <w:r w:rsidRPr="00020B97">
        <w:t>，盖玻片与物镜的间距</w:t>
      </w:r>
      <w:r w:rsidR="00020B97" w:rsidRPr="00020B97">
        <w:rPr>
          <w:rFonts w:hint="eastAsia"/>
          <w:i/>
          <w:iCs/>
        </w:rPr>
        <w:t>h</w:t>
      </w:r>
      <w:r w:rsidR="00020B97" w:rsidRPr="00020B97">
        <w:rPr>
          <w:rFonts w:hint="eastAsia"/>
        </w:rPr>
        <w:t xml:space="preserve"> = 0.20 mm</w:t>
      </w:r>
      <w:r w:rsidRPr="00020B97">
        <w:t>，不考虑光在盖玻片中的多次反射，取真空中光速</w:t>
      </w:r>
      <w:r w:rsidR="00020B97" w:rsidRPr="00020B97">
        <w:rPr>
          <w:rFonts w:hint="eastAsia"/>
          <w:i/>
          <w:iCs/>
        </w:rPr>
        <w:t>c</w:t>
      </w:r>
      <w:r w:rsidR="00020B97" w:rsidRPr="00020B97">
        <w:rPr>
          <w:rFonts w:hint="eastAsia"/>
        </w:rPr>
        <w:t xml:space="preserve"> = 3.0</w:t>
      </w:r>
      <w:r w:rsidR="00020B97" w:rsidRPr="00020B97">
        <w:rPr>
          <w:rFonts w:asciiTheme="majorBidi" w:hAnsiTheme="majorBidi" w:cstheme="majorBidi"/>
        </w:rPr>
        <w:t>×</w:t>
      </w:r>
      <w:r w:rsidR="00020B97" w:rsidRPr="00020B97">
        <w:rPr>
          <w:rFonts w:hint="eastAsia"/>
        </w:rPr>
        <w:t>10</w:t>
      </w:r>
      <w:r w:rsidR="00020B97" w:rsidRPr="00020B97">
        <w:rPr>
          <w:rFonts w:hint="eastAsia"/>
          <w:vertAlign w:val="superscript"/>
        </w:rPr>
        <w:t>8</w:t>
      </w:r>
      <w:r w:rsidR="00020B97" w:rsidRPr="00020B97">
        <w:rPr>
          <w:rFonts w:hint="eastAsia"/>
        </w:rPr>
        <w:t xml:space="preserve"> m/s</w:t>
      </w:r>
      <w:r w:rsidR="00020B97" w:rsidRPr="00020B97">
        <w:rPr>
          <w:rFonts w:hint="eastAsia"/>
        </w:rPr>
        <w:t>，</w:t>
      </w:r>
      <w:r w:rsidR="00020B97" w:rsidRPr="00020B97">
        <w:rPr>
          <w:rFonts w:cs="Times New Roman"/>
        </w:rPr>
        <w:t>π</w:t>
      </w:r>
      <w:r w:rsidR="00020B97" w:rsidRPr="00020B97">
        <w:rPr>
          <w:rFonts w:cs="Times New Roman" w:hint="eastAsia"/>
        </w:rPr>
        <w:t xml:space="preserve"> = 3.</w:t>
      </w:r>
      <w:commentRangeStart w:id="12"/>
      <w:r w:rsidR="00020B97" w:rsidRPr="00020B97">
        <w:rPr>
          <w:rFonts w:cs="Times New Roman" w:hint="eastAsia"/>
        </w:rPr>
        <w:t>14</w:t>
      </w:r>
      <w:commentRangeEnd w:id="12"/>
      <w:r w:rsidR="00020B97" w:rsidRPr="00020B97">
        <w:rPr>
          <w:rStyle w:val="aa"/>
        </w:rPr>
        <w:commentReference w:id="12"/>
      </w:r>
      <w:r w:rsidRPr="00020B97">
        <w:t>。</w:t>
      </w:r>
    </w:p>
    <w:p w14:paraId="773E9DF2" w14:textId="77777777" w:rsidR="00FB7F2D" w:rsidRPr="00020B97" w:rsidRDefault="00000000" w:rsidP="000D5AAA">
      <w:r w:rsidRPr="00020B97">
        <w:rPr>
          <w:noProof/>
        </w:rPr>
        <w:drawing>
          <wp:inline distT="0" distB="0" distL="0" distR="0" wp14:anchorId="5DE9F201" wp14:editId="06FF71D7">
            <wp:extent cx="2575429" cy="1000125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429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20B97">
        <w:rPr>
          <w:noProof/>
        </w:rPr>
        <w:drawing>
          <wp:inline distT="0" distB="0" distL="0" distR="0" wp14:anchorId="638D6BDD" wp14:editId="7CE9E714">
            <wp:extent cx="2507848" cy="990600"/>
            <wp:effectExtent l="0" t="0" r="6985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7848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E56C8" w14:textId="77777777" w:rsidR="00FB7F2D" w:rsidRPr="00020B97" w:rsidRDefault="00000000" w:rsidP="000D5AAA">
      <w:r w:rsidRPr="00020B97">
        <w:t>（</w:t>
      </w:r>
      <w:r w:rsidRPr="00020B97">
        <w:t>1</w:t>
      </w:r>
      <w:r w:rsidRPr="00020B97">
        <w:t>）求未滴油时，</w:t>
      </w:r>
      <w:r w:rsidRPr="00020B97">
        <w:rPr>
          <w:rFonts w:eastAsia="Times New Roman" w:cs="Times New Roman"/>
          <w:iCs/>
        </w:rPr>
        <w:t>O</w:t>
      </w:r>
      <w:r w:rsidRPr="00020B97">
        <w:t>点发出的光在盖玻片的上表面的透光面积（结果保留</w:t>
      </w:r>
      <w:r w:rsidRPr="00020B97">
        <w:rPr>
          <w:rFonts w:eastAsia="Times New Roman" w:cs="Times New Roman"/>
        </w:rPr>
        <w:t>2</w:t>
      </w:r>
      <w:r w:rsidRPr="00020B97">
        <w:t>位有效数字）；</w:t>
      </w:r>
    </w:p>
    <w:p w14:paraId="4A9418E3" w14:textId="0B27B182" w:rsidR="00FB7F2D" w:rsidRPr="00020B97" w:rsidRDefault="00000000" w:rsidP="000D5AAA">
      <w:r w:rsidRPr="00020B97">
        <w:t>（</w:t>
      </w:r>
      <w:r w:rsidRPr="00020B97">
        <w:t>2</w:t>
      </w:r>
      <w:r w:rsidRPr="00020B97">
        <w:t>）滴油前后，光从</w:t>
      </w:r>
      <w:r w:rsidRPr="00020B97">
        <w:rPr>
          <w:rFonts w:eastAsia="Times New Roman" w:cs="Times New Roman"/>
          <w:iCs/>
        </w:rPr>
        <w:t>O</w:t>
      </w:r>
      <w:r w:rsidRPr="00020B97">
        <w:t>点传播到物镜的最短时间分别为</w:t>
      </w:r>
      <w:r w:rsidR="00020B97" w:rsidRPr="00020B97">
        <w:rPr>
          <w:rFonts w:hint="eastAsia"/>
          <w:i/>
          <w:iCs/>
        </w:rPr>
        <w:t>t</w:t>
      </w:r>
      <w:r w:rsidR="00020B97" w:rsidRPr="00020B97">
        <w:rPr>
          <w:rFonts w:hint="eastAsia"/>
          <w:vertAlign w:val="subscript"/>
        </w:rPr>
        <w:t>1</w:t>
      </w:r>
      <w:r w:rsidR="00020B97" w:rsidRPr="00020B97">
        <w:rPr>
          <w:rFonts w:hint="eastAsia"/>
        </w:rPr>
        <w:t>、</w:t>
      </w:r>
      <w:r w:rsidR="00020B97" w:rsidRPr="00020B97">
        <w:rPr>
          <w:rFonts w:hint="eastAsia"/>
          <w:i/>
          <w:iCs/>
        </w:rPr>
        <w:t>t</w:t>
      </w:r>
      <w:r w:rsidR="00020B97" w:rsidRPr="00020B97">
        <w:rPr>
          <w:rFonts w:hint="eastAsia"/>
          <w:vertAlign w:val="subscript"/>
        </w:rPr>
        <w:t>2</w:t>
      </w:r>
      <w:r w:rsidRPr="00020B97">
        <w:t>，求</w:t>
      </w:r>
      <w:r w:rsidR="00020B97" w:rsidRPr="00020B97">
        <w:rPr>
          <w:rFonts w:hint="eastAsia"/>
          <w:i/>
          <w:iCs/>
        </w:rPr>
        <w:t>t</w:t>
      </w:r>
      <w:r w:rsidR="00020B97" w:rsidRPr="00020B97">
        <w:rPr>
          <w:rFonts w:hint="eastAsia"/>
          <w:vertAlign w:val="subscript"/>
        </w:rPr>
        <w:t>2</w:t>
      </w:r>
      <w:r w:rsidR="00020B97" w:rsidRPr="00020B97">
        <w:rPr>
          <w:rFonts w:hint="eastAsia"/>
        </w:rPr>
        <w:t xml:space="preserve"> </w:t>
      </w:r>
      <w:r w:rsidR="00020B97" w:rsidRPr="00020B97">
        <w:rPr>
          <w:rFonts w:cs="Times New Roman"/>
        </w:rPr>
        <w:t>–</w:t>
      </w:r>
      <w:r w:rsidR="00020B97" w:rsidRPr="00020B97">
        <w:rPr>
          <w:rFonts w:hint="eastAsia"/>
        </w:rPr>
        <w:t xml:space="preserve"> </w:t>
      </w:r>
      <w:r w:rsidR="00020B97" w:rsidRPr="00020B97">
        <w:rPr>
          <w:rFonts w:hint="eastAsia"/>
          <w:i/>
          <w:iCs/>
        </w:rPr>
        <w:t>t</w:t>
      </w:r>
      <w:r w:rsidR="00020B97" w:rsidRPr="00020B97">
        <w:rPr>
          <w:rFonts w:hint="eastAsia"/>
          <w:vertAlign w:val="subscript"/>
        </w:rPr>
        <w:t>1</w:t>
      </w:r>
      <w:r w:rsidRPr="00020B97">
        <w:t>（结果保留</w:t>
      </w:r>
      <w:r w:rsidRPr="00020B97">
        <w:rPr>
          <w:rFonts w:eastAsia="Times New Roman" w:cs="Times New Roman"/>
        </w:rPr>
        <w:t>2</w:t>
      </w:r>
      <w:r w:rsidRPr="00020B97">
        <w:t>位有效数字）。</w:t>
      </w:r>
    </w:p>
    <w:p w14:paraId="469BC42D" w14:textId="0C74562C" w:rsidR="00FB7F2D" w:rsidRPr="00B928D8" w:rsidRDefault="00000000" w:rsidP="00020B97">
      <w:pPr>
        <w:rPr>
          <w:color w:val="EE0000"/>
        </w:rPr>
      </w:pPr>
      <w:r w:rsidRPr="00B928D8">
        <w:rPr>
          <w:color w:val="EE0000"/>
        </w:rPr>
        <w:t>【解析】</w:t>
      </w:r>
      <w:r w:rsidR="00020B97">
        <w:rPr>
          <w:rFonts w:hint="eastAsia"/>
          <w:color w:val="EE0000"/>
        </w:rPr>
        <w:t>（</w:t>
      </w:r>
      <w:r w:rsidR="00020B97">
        <w:rPr>
          <w:rFonts w:hint="eastAsia"/>
          <w:color w:val="EE0000"/>
        </w:rPr>
        <w:t>1</w:t>
      </w:r>
      <w:r w:rsidR="00020B97">
        <w:rPr>
          <w:rFonts w:hint="eastAsia"/>
          <w:color w:val="EE0000"/>
        </w:rPr>
        <w:t>）</w:t>
      </w:r>
      <w:r w:rsidRPr="00B928D8">
        <w:rPr>
          <w:color w:val="EE0000"/>
        </w:rPr>
        <w:t>由折射定律可知，全反射的临界角满足</w:t>
      </w:r>
      <w:r w:rsidRPr="00B928D8">
        <w:rPr>
          <w:color w:val="EE0000"/>
        </w:rPr>
        <w:object w:dxaOrig="1357" w:dyaOrig="626" w14:anchorId="1A2FBF58">
          <v:shape id="_x0000_i1044" type="#_x0000_t75" alt="学科网(www.zxxk.com)--教育资源门户，提供试卷、教案、课件、论文、素材以及各类教学资源下载，还有大量而丰富的教学相关资讯！ pz6bFJWLL0tN+fUPil0Ivg==" style="width:67.4pt;height:31.4pt" o:ole="">
            <v:imagedata r:id="rId56" o:title="eqId28a05310dea3e29bf947c77b86c509d0"/>
          </v:shape>
          <o:OLEObject Type="Embed" ProgID="Equation.DSMT4" ShapeID="_x0000_i1044" DrawAspect="Content" ObjectID="_1814520126" r:id="rId57"/>
        </w:object>
      </w:r>
    </w:p>
    <w:p w14:paraId="60C1C5D1" w14:textId="73AE7260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设未滴油时，</w:t>
      </w:r>
      <w:r w:rsidRPr="00B928D8">
        <w:rPr>
          <w:rFonts w:eastAsia="Times New Roman" w:cs="Times New Roman"/>
          <w:i/>
          <w:color w:val="EE0000"/>
        </w:rPr>
        <w:t>O</w:t>
      </w:r>
      <w:r w:rsidRPr="00B928D8">
        <w:rPr>
          <w:color w:val="EE0000"/>
        </w:rPr>
        <w:t>点发出</w:t>
      </w:r>
      <w:r w:rsidR="00020B97">
        <w:rPr>
          <w:rFonts w:hint="eastAsia"/>
          <w:color w:val="EE0000"/>
        </w:rPr>
        <w:t>的</w:t>
      </w:r>
      <w:r w:rsidRPr="00B928D8">
        <w:rPr>
          <w:color w:val="EE0000"/>
        </w:rPr>
        <w:t>光在盖玻片的上表面的透光圆的半径为</w:t>
      </w:r>
      <w:r w:rsidRPr="00B928D8">
        <w:rPr>
          <w:rFonts w:eastAsia="Times New Roman" w:cs="Times New Roman"/>
          <w:i/>
          <w:color w:val="EE0000"/>
        </w:rPr>
        <w:t>r</w:t>
      </w:r>
      <w:r w:rsidRPr="00B928D8">
        <w:rPr>
          <w:color w:val="EE0000"/>
        </w:rPr>
        <w:t>，由几何关系</w:t>
      </w:r>
      <w:r w:rsidRPr="00B928D8">
        <w:rPr>
          <w:color w:val="EE0000"/>
        </w:rPr>
        <w:object w:dxaOrig="1678" w:dyaOrig="677" w14:anchorId="6309CC2B">
          <v:shape id="_x0000_i1045" type="#_x0000_t75" alt="学科网(www.zxxk.com)--教育资源门户，提供试卷、教案、课件、论文、素材以及各类教学资源下载，还有大量而丰富的教学相关资讯！ pz6bFJWLL0tN+fUPil0Ivg==" style="width:84.15pt;height:33.9pt" o:ole="">
            <v:imagedata r:id="rId58" o:title="eqId76da4121ecfa87b118a763100b673506"/>
          </v:shape>
          <o:OLEObject Type="Embed" ProgID="Equation.DSMT4" ShapeID="_x0000_i1045" DrawAspect="Content" ObjectID="_1814520127" r:id="rId59"/>
        </w:object>
      </w:r>
    </w:p>
    <w:p w14:paraId="04CECA1B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代入数据解得</w:t>
      </w:r>
      <w:r w:rsidRPr="00B928D8">
        <w:rPr>
          <w:color w:val="EE0000"/>
        </w:rPr>
        <w:object w:dxaOrig="1278" w:dyaOrig="677" w14:anchorId="09EA6631">
          <v:shape id="_x0000_i1046" type="#_x0000_t75" alt="学科网(www.zxxk.com)--教育资源门户，提供试卷、教案、课件、论文、素材以及各类教学资源下载，还有大量而丰富的教学相关资讯！ pz6bFJWLL0tN+fUPil0Ivg==" style="width:63.65pt;height:33.9pt" o:ole="">
            <v:imagedata r:id="rId60" o:title="eqId01dbd4384d0a27360a13c46546b8de97"/>
          </v:shape>
          <o:OLEObject Type="Embed" ProgID="Equation.DSMT4" ShapeID="_x0000_i1046" DrawAspect="Content" ObjectID="_1814520128" r:id="rId61"/>
        </w:object>
      </w:r>
    </w:p>
    <w:p w14:paraId="0C2C25DC" w14:textId="3944EA29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根据</w:t>
      </w:r>
      <w:r w:rsidR="00020B97" w:rsidRPr="00020B97">
        <w:rPr>
          <w:rFonts w:hint="eastAsia"/>
          <w:i/>
          <w:iCs/>
          <w:color w:val="EE0000"/>
        </w:rPr>
        <w:t>S</w:t>
      </w:r>
      <w:r w:rsidR="00020B97">
        <w:rPr>
          <w:rFonts w:hint="eastAsia"/>
          <w:color w:val="EE0000"/>
        </w:rPr>
        <w:t xml:space="preserve"> = </w:t>
      </w:r>
      <w:r w:rsidR="00020B97">
        <w:rPr>
          <w:rFonts w:cs="Times New Roman"/>
          <w:color w:val="EE0000"/>
        </w:rPr>
        <w:t>π</w:t>
      </w:r>
      <w:r w:rsidR="00020B97" w:rsidRPr="00020B97">
        <w:rPr>
          <w:rFonts w:hint="eastAsia"/>
          <w:i/>
          <w:iCs/>
          <w:color w:val="EE0000"/>
        </w:rPr>
        <w:t>r</w:t>
      </w:r>
      <w:r w:rsidR="00020B97">
        <w:rPr>
          <w:rFonts w:hint="eastAsia"/>
          <w:color w:val="EE0000"/>
          <w:vertAlign w:val="superscript"/>
        </w:rPr>
        <w:t>2</w:t>
      </w:r>
    </w:p>
    <w:p w14:paraId="14B5174E" w14:textId="2121B473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所以未滴油时，</w:t>
      </w:r>
      <w:r w:rsidRPr="00B928D8">
        <w:rPr>
          <w:rFonts w:eastAsia="Times New Roman" w:cs="Times New Roman"/>
          <w:i/>
          <w:color w:val="EE0000"/>
        </w:rPr>
        <w:t>O</w:t>
      </w:r>
      <w:r w:rsidRPr="00B928D8">
        <w:rPr>
          <w:color w:val="EE0000"/>
        </w:rPr>
        <w:t>点发出的光在盖玻片的上表面的透光面积为</w:t>
      </w:r>
      <w:r w:rsidR="00020B97" w:rsidRPr="00020B97">
        <w:rPr>
          <w:rFonts w:hint="eastAsia"/>
          <w:i/>
          <w:iCs/>
          <w:color w:val="EE0000"/>
        </w:rPr>
        <w:t>S</w:t>
      </w:r>
      <w:r w:rsidR="00020B97">
        <w:rPr>
          <w:rFonts w:hint="eastAsia"/>
          <w:color w:val="EE0000"/>
        </w:rPr>
        <w:t xml:space="preserve"> </w:t>
      </w:r>
      <w:r w:rsidR="00020B97" w:rsidRPr="00020B97">
        <w:rPr>
          <w:rFonts w:asciiTheme="majorBidi" w:hAnsiTheme="majorBidi" w:cstheme="majorBidi"/>
          <w:color w:val="EE0000"/>
        </w:rPr>
        <w:t>≈</w:t>
      </w:r>
      <w:r w:rsidR="00020B97">
        <w:rPr>
          <w:rFonts w:hint="eastAsia"/>
          <w:color w:val="EE0000"/>
        </w:rPr>
        <w:t xml:space="preserve"> 1.0</w:t>
      </w:r>
      <w:r w:rsidR="00020B97" w:rsidRPr="00020B97">
        <w:rPr>
          <w:rFonts w:asciiTheme="majorBidi" w:hAnsiTheme="majorBidi" w:cstheme="majorBidi"/>
          <w:color w:val="EE0000"/>
        </w:rPr>
        <w:t>×</w:t>
      </w:r>
      <w:r w:rsidR="00020B97">
        <w:rPr>
          <w:rFonts w:hint="eastAsia"/>
          <w:color w:val="EE0000"/>
        </w:rPr>
        <w:t>10</w:t>
      </w:r>
      <w:r w:rsidR="00020B97">
        <w:rPr>
          <w:rFonts w:cs="Times New Roman"/>
          <w:color w:val="EE0000"/>
          <w:vertAlign w:val="superscript"/>
        </w:rPr>
        <w:t>−</w:t>
      </w:r>
      <w:r w:rsidR="00020B97">
        <w:rPr>
          <w:rFonts w:hint="eastAsia"/>
          <w:color w:val="EE0000"/>
          <w:vertAlign w:val="superscript"/>
        </w:rPr>
        <w:t xml:space="preserve"> 5</w:t>
      </w:r>
      <w:r w:rsidR="00020B97">
        <w:rPr>
          <w:rFonts w:hint="eastAsia"/>
          <w:color w:val="EE0000"/>
        </w:rPr>
        <w:t xml:space="preserve"> m</w:t>
      </w:r>
      <w:r w:rsidR="00020B97">
        <w:rPr>
          <w:rFonts w:hint="eastAsia"/>
          <w:color w:val="EE0000"/>
          <w:vertAlign w:val="superscript"/>
        </w:rPr>
        <w:t>2</w:t>
      </w:r>
    </w:p>
    <w:p w14:paraId="31650665" w14:textId="1D8AE04E" w:rsidR="00FB7F2D" w:rsidRPr="00B928D8" w:rsidRDefault="00020B97" w:rsidP="00020B97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当光从</w:t>
      </w:r>
      <w:r w:rsidRPr="00020B97">
        <w:rPr>
          <w:rFonts w:eastAsia="Times New Roman" w:cs="Times New Roman"/>
          <w:iCs/>
          <w:color w:val="EE0000"/>
        </w:rPr>
        <w:t>O</w:t>
      </w:r>
      <w:r w:rsidRPr="00B928D8">
        <w:rPr>
          <w:color w:val="EE0000"/>
        </w:rPr>
        <w:t>点垂直于盖玻片的上表面入射时，传播的时间最短，则未滴油滴时，光从</w:t>
      </w:r>
      <w:r w:rsidRPr="00B928D8">
        <w:rPr>
          <w:rFonts w:eastAsia="Times New Roman" w:cs="Times New Roman"/>
          <w:i/>
          <w:color w:val="EE0000"/>
        </w:rPr>
        <w:t>O</w:t>
      </w:r>
      <w:r w:rsidRPr="00B928D8">
        <w:rPr>
          <w:color w:val="EE0000"/>
        </w:rPr>
        <w:lastRenderedPageBreak/>
        <w:t>点传播到物镜的最短时间为</w:t>
      </w:r>
      <w:r w:rsidRPr="00B928D8">
        <w:rPr>
          <w:color w:val="EE0000"/>
        </w:rPr>
        <w:object w:dxaOrig="2699" w:dyaOrig="915" w14:anchorId="3EC61D76">
          <v:shape id="_x0000_i1047" type="#_x0000_t75" alt="学科网(www.zxxk.com)--教育资源门户，提供试卷、教案、课件、论文、素材以及各类教学资源下载，还有大量而丰富的教学相关资讯！ pz6bFJWLL0tN+fUPil0Ivg==" style="width:134.8pt;height:45.65pt" o:ole="">
            <v:imagedata r:id="rId62" o:title="eqIdb001e6248d93293517acb5f16231d40d"/>
          </v:shape>
          <o:OLEObject Type="Embed" ProgID="Equation.DSMT4" ShapeID="_x0000_i1047" DrawAspect="Content" ObjectID="_1814520129" r:id="rId63"/>
        </w:object>
      </w:r>
    </w:p>
    <w:p w14:paraId="0BB32BCF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滴油滴时，光从</w:t>
      </w:r>
      <w:r w:rsidRPr="00B928D8">
        <w:rPr>
          <w:rFonts w:eastAsia="Times New Roman" w:cs="Times New Roman"/>
          <w:i/>
          <w:color w:val="EE0000"/>
        </w:rPr>
        <w:t>O</w:t>
      </w:r>
      <w:r w:rsidRPr="00B928D8">
        <w:rPr>
          <w:color w:val="EE0000"/>
        </w:rPr>
        <w:t>点传播到物镜的最短时间为</w:t>
      </w:r>
      <w:r w:rsidRPr="00B928D8">
        <w:rPr>
          <w:color w:val="EE0000"/>
        </w:rPr>
        <w:object w:dxaOrig="2937" w:dyaOrig="915" w14:anchorId="51650125">
          <v:shape id="_x0000_i1048" type="#_x0000_t75" alt="学科网(www.zxxk.com)--教育资源门户，提供试卷、教案、课件、论文、素材以及各类教学资源下载，还有大量而丰富的教学相关资讯！ pz6bFJWLL0tN+fUPil0Ivg==" style="width:147.35pt;height:45.65pt" o:ole="">
            <v:imagedata r:id="rId64" o:title="eqIdfda3722f4610f5124d95552261a353ff"/>
          </v:shape>
          <o:OLEObject Type="Embed" ProgID="Equation.DSMT4" ShapeID="_x0000_i1048" DrawAspect="Content" ObjectID="_1814520130" r:id="rId65"/>
        </w:object>
      </w:r>
    </w:p>
    <w:p w14:paraId="73A469E1" w14:textId="665887E6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="00020B97" w:rsidRPr="00020B97">
        <w:rPr>
          <w:rFonts w:hint="eastAsia"/>
          <w:i/>
          <w:iCs/>
          <w:color w:val="EE0000"/>
        </w:rPr>
        <w:t>t</w:t>
      </w:r>
      <w:r w:rsidR="00020B97">
        <w:rPr>
          <w:rFonts w:hint="eastAsia"/>
          <w:color w:val="EE0000"/>
          <w:vertAlign w:val="subscript"/>
        </w:rPr>
        <w:t>2</w:t>
      </w:r>
      <w:r w:rsidR="00020B97">
        <w:rPr>
          <w:rFonts w:hint="eastAsia"/>
          <w:color w:val="EE0000"/>
        </w:rPr>
        <w:t xml:space="preserve"> </w:t>
      </w:r>
      <w:r w:rsidR="00020B97">
        <w:rPr>
          <w:rFonts w:cs="Times New Roman"/>
          <w:color w:val="EE0000"/>
        </w:rPr>
        <w:t>–</w:t>
      </w:r>
      <w:r w:rsidR="00020B97">
        <w:rPr>
          <w:rFonts w:hint="eastAsia"/>
          <w:color w:val="EE0000"/>
        </w:rPr>
        <w:t xml:space="preserve"> </w:t>
      </w:r>
      <w:r w:rsidR="00020B97" w:rsidRPr="00020B97">
        <w:rPr>
          <w:rFonts w:hint="eastAsia"/>
          <w:i/>
          <w:iCs/>
          <w:color w:val="EE0000"/>
        </w:rPr>
        <w:t>t</w:t>
      </w:r>
      <w:r w:rsidR="00020B97">
        <w:rPr>
          <w:rFonts w:hint="eastAsia"/>
          <w:color w:val="EE0000"/>
          <w:vertAlign w:val="subscript"/>
        </w:rPr>
        <w:t>1</w:t>
      </w:r>
      <w:r w:rsidR="00020B97">
        <w:rPr>
          <w:rFonts w:hint="eastAsia"/>
          <w:color w:val="EE0000"/>
        </w:rPr>
        <w:t xml:space="preserve"> = </w:t>
      </w:r>
      <w:r w:rsidR="00020B97" w:rsidRPr="00020B97">
        <w:rPr>
          <w:color w:val="EE0000"/>
          <w:position w:val="-24"/>
        </w:rPr>
        <w:object w:dxaOrig="2560" w:dyaOrig="660" w14:anchorId="2AE9DB02">
          <v:shape id="_x0000_i1049" type="#_x0000_t75" alt="学科网(www.zxxk.com)--教育资源门户，提供试卷、教案、课件、论文、素材以及各类教学资源下载，还有大量而丰富的教学相关资讯！ pz6bFJWLL0tN+fUPil0Ivg==" style="width:127.65pt;height:33.05pt" o:ole="">
            <v:imagedata r:id="rId66" o:title=""/>
          </v:shape>
          <o:OLEObject Type="Embed" ProgID="Equation.DSMT4" ShapeID="_x0000_i1049" DrawAspect="Content" ObjectID="_1814520131" r:id="rId67"/>
        </w:object>
      </w:r>
      <w:r w:rsidR="00020B97">
        <w:rPr>
          <w:rFonts w:hint="eastAsia"/>
          <w:color w:val="EE0000"/>
        </w:rPr>
        <w:t xml:space="preserve"> </w:t>
      </w:r>
      <w:r w:rsidR="00020B97" w:rsidRPr="00020B97">
        <w:rPr>
          <w:rFonts w:asciiTheme="majorBidi" w:hAnsiTheme="majorBidi" w:cstheme="majorBidi"/>
          <w:color w:val="EE0000"/>
        </w:rPr>
        <w:t>≈</w:t>
      </w:r>
      <w:r w:rsidR="00020B97">
        <w:rPr>
          <w:rFonts w:asciiTheme="majorBidi" w:hAnsiTheme="majorBidi" w:cstheme="majorBidi" w:hint="eastAsia"/>
          <w:color w:val="EE0000"/>
        </w:rPr>
        <w:t xml:space="preserve"> </w:t>
      </w:r>
      <w:r w:rsidR="00020B97">
        <w:rPr>
          <w:rFonts w:hint="eastAsia"/>
          <w:color w:val="EE0000"/>
        </w:rPr>
        <w:t>3.3</w:t>
      </w:r>
      <w:r w:rsidR="00020B97" w:rsidRPr="00020B97">
        <w:rPr>
          <w:rFonts w:asciiTheme="majorBidi" w:hAnsiTheme="majorBidi" w:cstheme="majorBidi"/>
          <w:color w:val="EE0000"/>
        </w:rPr>
        <w:t>×</w:t>
      </w:r>
      <w:r w:rsidR="00020B97">
        <w:rPr>
          <w:rFonts w:hint="eastAsia"/>
          <w:color w:val="EE0000"/>
        </w:rPr>
        <w:t>10</w:t>
      </w:r>
      <w:r w:rsidR="00020B97">
        <w:rPr>
          <w:rFonts w:cs="Times New Roman"/>
          <w:color w:val="EE0000"/>
          <w:vertAlign w:val="superscript"/>
        </w:rPr>
        <w:t>−</w:t>
      </w:r>
      <w:r w:rsidR="00020B97">
        <w:rPr>
          <w:rFonts w:hint="eastAsia"/>
          <w:color w:val="EE0000"/>
          <w:vertAlign w:val="superscript"/>
        </w:rPr>
        <w:t xml:space="preserve"> 13</w:t>
      </w:r>
      <w:r w:rsidR="00020B97">
        <w:rPr>
          <w:rFonts w:hint="eastAsia"/>
          <w:color w:val="EE0000"/>
        </w:rPr>
        <w:t xml:space="preserve"> s</w:t>
      </w:r>
    </w:p>
    <w:p w14:paraId="3342ED71" w14:textId="77777777" w:rsidR="00556825" w:rsidRPr="00B928D8" w:rsidRDefault="00556825" w:rsidP="000D5AAA">
      <w:pPr>
        <w:rPr>
          <w:color w:val="EE0000"/>
        </w:rPr>
      </w:pPr>
    </w:p>
    <w:p w14:paraId="057EDA19" w14:textId="5269AAD4" w:rsidR="00FB7F2D" w:rsidRDefault="00A113DF" w:rsidP="00556825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分）</w:t>
      </w:r>
      <w:r w:rsidRPr="008A46AF">
        <w:t>磁屏蔽技术可以降低外界磁场对屏蔽区域的干扰。如图所示，</w:t>
      </w:r>
      <w:r w:rsidR="008A46AF" w:rsidRPr="008A46AF">
        <w:rPr>
          <w:rFonts w:hint="eastAsia"/>
          <w:i/>
          <w:iCs/>
        </w:rPr>
        <w:t>x</w:t>
      </w:r>
      <w:r w:rsidR="008A46AF" w:rsidRPr="008A46AF">
        <w:rPr>
          <w:rFonts w:hint="eastAsia"/>
        </w:rPr>
        <w:t xml:space="preserve"> </w:t>
      </w:r>
      <w:r w:rsidR="008A46AF" w:rsidRPr="008A46AF">
        <w:rPr>
          <w:rFonts w:hint="eastAsia"/>
        </w:rPr>
        <w:t>≥</w:t>
      </w:r>
      <w:r w:rsidR="008A46AF" w:rsidRPr="008A46AF">
        <w:rPr>
          <w:rFonts w:hint="eastAsia"/>
        </w:rPr>
        <w:t xml:space="preserve"> 0</w:t>
      </w:r>
      <w:r w:rsidRPr="008A46AF">
        <w:t>区域存在垂直</w:t>
      </w:r>
      <w:r w:rsidR="008A46AF" w:rsidRPr="008A46AF">
        <w:rPr>
          <w:rFonts w:hint="eastAsia"/>
          <w:i/>
          <w:iCs/>
        </w:rPr>
        <w:t>Oxy</w:t>
      </w:r>
      <w:r w:rsidRPr="008A46AF">
        <w:t>平面向里的匀强磁场，其磁感应强度大小为</w:t>
      </w:r>
      <w:r w:rsidR="008A46AF" w:rsidRPr="008A46AF">
        <w:rPr>
          <w:rFonts w:hint="eastAsia"/>
          <w:i/>
          <w:iCs/>
        </w:rPr>
        <w:t>B</w:t>
      </w:r>
      <w:r w:rsidR="008A46AF" w:rsidRPr="008A46AF">
        <w:rPr>
          <w:rFonts w:hint="eastAsia"/>
          <w:vertAlign w:val="subscript"/>
        </w:rPr>
        <w:t>1</w:t>
      </w:r>
      <w:r w:rsidRPr="008A46AF">
        <w:t>（未知）。第一象限内存在边长为</w:t>
      </w:r>
      <w:r w:rsidR="008A46AF" w:rsidRPr="008A46AF">
        <w:rPr>
          <w:rFonts w:hint="eastAsia"/>
        </w:rPr>
        <w:t>2</w:t>
      </w:r>
      <w:r w:rsidR="008A46AF" w:rsidRPr="008A46AF">
        <w:rPr>
          <w:rFonts w:hint="eastAsia"/>
          <w:i/>
          <w:iCs/>
        </w:rPr>
        <w:t>L</w:t>
      </w:r>
      <w:r w:rsidRPr="008A46AF">
        <w:t>的正方形磁屏蔽区</w:t>
      </w:r>
      <w:r w:rsidRPr="008A46AF">
        <w:rPr>
          <w:rFonts w:eastAsia="Times New Roman" w:cs="Times New Roman"/>
          <w:iCs/>
        </w:rPr>
        <w:t>ONPQ</w:t>
      </w:r>
      <w:r w:rsidRPr="008A46AF">
        <w:t>，经磁屏蔽后，该区域内的匀强磁场方向仍垂直</w:t>
      </w:r>
      <w:r w:rsidR="008A46AF" w:rsidRPr="008A46AF">
        <w:rPr>
          <w:rFonts w:hint="eastAsia"/>
          <w:i/>
          <w:iCs/>
        </w:rPr>
        <w:t>Oxy</w:t>
      </w:r>
      <w:r w:rsidRPr="008A46AF">
        <w:t>平面向里，其磁感应强度大小为</w:t>
      </w:r>
      <w:r w:rsidR="008A46AF" w:rsidRPr="008A46AF">
        <w:rPr>
          <w:rFonts w:hint="eastAsia"/>
          <w:i/>
          <w:iCs/>
        </w:rPr>
        <w:t>B</w:t>
      </w:r>
      <w:r w:rsidR="008A46AF" w:rsidRPr="008A46AF">
        <w:rPr>
          <w:rFonts w:hint="eastAsia"/>
          <w:vertAlign w:val="subscript"/>
        </w:rPr>
        <w:t>2</w:t>
      </w:r>
      <w:r w:rsidRPr="008A46AF">
        <w:t>（未知），但满足</w:t>
      </w:r>
      <w:r w:rsidR="008A46AF" w:rsidRPr="008A46AF">
        <w:rPr>
          <w:rFonts w:hint="eastAsia"/>
        </w:rPr>
        <w:t xml:space="preserve">0 &lt; </w:t>
      </w:r>
      <w:r w:rsidR="008A46AF" w:rsidRPr="008A46AF">
        <w:rPr>
          <w:rFonts w:hint="eastAsia"/>
          <w:i/>
          <w:iCs/>
        </w:rPr>
        <w:t>B</w:t>
      </w:r>
      <w:r w:rsidR="008A46AF" w:rsidRPr="008A46AF">
        <w:rPr>
          <w:rFonts w:hint="eastAsia"/>
          <w:vertAlign w:val="subscript"/>
        </w:rPr>
        <w:t>2</w:t>
      </w:r>
      <w:r w:rsidR="008A46AF" w:rsidRPr="008A46AF">
        <w:rPr>
          <w:rFonts w:hint="eastAsia"/>
        </w:rPr>
        <w:t xml:space="preserve"> &lt; </w:t>
      </w:r>
      <w:r w:rsidR="008A46AF" w:rsidRPr="008A46AF">
        <w:rPr>
          <w:rFonts w:hint="eastAsia"/>
          <w:i/>
          <w:iCs/>
        </w:rPr>
        <w:t>B</w:t>
      </w:r>
      <w:r w:rsidR="008A46AF" w:rsidRPr="008A46AF">
        <w:rPr>
          <w:rFonts w:hint="eastAsia"/>
          <w:vertAlign w:val="subscript"/>
        </w:rPr>
        <w:t>1</w:t>
      </w:r>
      <w:r w:rsidRPr="008A46AF">
        <w:t>。某质量为</w:t>
      </w:r>
      <w:r w:rsidRPr="008A46AF">
        <w:rPr>
          <w:rFonts w:eastAsia="Times New Roman" w:cs="Times New Roman"/>
          <w:i/>
        </w:rPr>
        <w:t>m</w:t>
      </w:r>
      <w:r w:rsidRPr="008A46AF">
        <w:t>、电荷量为</w:t>
      </w:r>
      <w:r w:rsidR="008A46AF" w:rsidRPr="008A46AF">
        <w:rPr>
          <w:rFonts w:hint="eastAsia"/>
          <w:i/>
          <w:iCs/>
        </w:rPr>
        <w:t>q</w:t>
      </w:r>
      <w:r w:rsidR="008A46AF" w:rsidRPr="008A46AF">
        <w:rPr>
          <w:rFonts w:hint="eastAsia"/>
        </w:rPr>
        <w:t>（</w:t>
      </w:r>
      <w:r w:rsidR="008A46AF" w:rsidRPr="008A46AF">
        <w:rPr>
          <w:rFonts w:hint="eastAsia"/>
          <w:i/>
          <w:iCs/>
        </w:rPr>
        <w:t>q</w:t>
      </w:r>
      <w:r w:rsidR="008A46AF" w:rsidRPr="008A46AF">
        <w:rPr>
          <w:rFonts w:hint="eastAsia"/>
        </w:rPr>
        <w:t xml:space="preserve"> &gt; 0</w:t>
      </w:r>
      <w:r w:rsidR="008A46AF" w:rsidRPr="008A46AF">
        <w:rPr>
          <w:rFonts w:hint="eastAsia"/>
        </w:rPr>
        <w:t>）</w:t>
      </w:r>
      <w:r w:rsidRPr="008A46AF">
        <w:t>的带电粒子通过速度选择器后，在</w:t>
      </w:r>
      <w:r w:rsidR="008A46AF" w:rsidRPr="008A46AF">
        <w:rPr>
          <w:rFonts w:hint="eastAsia"/>
          <w:i/>
          <w:iCs/>
        </w:rPr>
        <w:t>Oxy</w:t>
      </w:r>
      <w:r w:rsidRPr="008A46AF">
        <w:t>平面内垂直</w:t>
      </w:r>
      <w:r w:rsidRPr="008A46AF">
        <w:rPr>
          <w:rFonts w:eastAsia="Times New Roman" w:cs="Times New Roman"/>
          <w:i/>
        </w:rPr>
        <w:t>y</w:t>
      </w:r>
      <w:r w:rsidRPr="008A46AF">
        <w:t>轴射入</w:t>
      </w:r>
      <w:r w:rsidR="008A46AF" w:rsidRPr="008A46AF">
        <w:rPr>
          <w:rFonts w:hint="eastAsia"/>
          <w:i/>
          <w:iCs/>
        </w:rPr>
        <w:t>x</w:t>
      </w:r>
      <w:r w:rsidR="008A46AF" w:rsidRPr="008A46AF">
        <w:rPr>
          <w:rFonts w:hint="eastAsia"/>
        </w:rPr>
        <w:t xml:space="preserve"> </w:t>
      </w:r>
      <w:r w:rsidR="008A46AF" w:rsidRPr="008A46AF">
        <w:rPr>
          <w:rFonts w:hint="eastAsia"/>
        </w:rPr>
        <w:t>≥</w:t>
      </w:r>
      <w:r w:rsidR="008A46AF" w:rsidRPr="008A46AF">
        <w:rPr>
          <w:rFonts w:hint="eastAsia"/>
        </w:rPr>
        <w:t xml:space="preserve"> 0</w:t>
      </w:r>
      <w:r w:rsidRPr="008A46AF">
        <w:t>区域，经磁场偏转后刚好从</w:t>
      </w:r>
      <w:r w:rsidRPr="008A46AF">
        <w:rPr>
          <w:rFonts w:eastAsia="Times New Roman" w:cs="Times New Roman"/>
          <w:iCs/>
        </w:rPr>
        <w:t>ON</w:t>
      </w:r>
      <w:r w:rsidRPr="008A46AF">
        <w:t>中点垂直</w:t>
      </w:r>
      <w:r w:rsidRPr="008A46AF">
        <w:rPr>
          <w:rFonts w:eastAsia="Times New Roman" w:cs="Times New Roman"/>
          <w:iCs/>
        </w:rPr>
        <w:t>ON</w:t>
      </w:r>
      <w:r w:rsidRPr="008A46AF">
        <w:t>射入磁屏蔽区域。速度选择器两极板间电压</w:t>
      </w:r>
      <w:r w:rsidRPr="008A46AF">
        <w:rPr>
          <w:rFonts w:eastAsia="Times New Roman" w:cs="Times New Roman"/>
          <w:i/>
        </w:rPr>
        <w:t>U</w:t>
      </w:r>
      <w:r w:rsidRPr="008A46AF">
        <w:t>、间距</w:t>
      </w:r>
      <w:r w:rsidRPr="008A46AF">
        <w:rPr>
          <w:rFonts w:eastAsia="Times New Roman" w:cs="Times New Roman"/>
          <w:i/>
        </w:rPr>
        <w:t>d</w:t>
      </w:r>
      <w:r w:rsidRPr="008A46AF">
        <w:t>、内部磁感应强度大小</w:t>
      </w:r>
      <w:r w:rsidR="008A46AF" w:rsidRPr="008A46AF">
        <w:rPr>
          <w:rFonts w:hint="eastAsia"/>
          <w:i/>
          <w:iCs/>
        </w:rPr>
        <w:t>B</w:t>
      </w:r>
      <w:r w:rsidR="008A46AF" w:rsidRPr="008A46AF">
        <w:rPr>
          <w:rFonts w:hint="eastAsia"/>
          <w:vertAlign w:val="subscript"/>
        </w:rPr>
        <w:t>0</w:t>
      </w:r>
      <w:r w:rsidRPr="008A46AF">
        <w:t>已知，不考虑该粒子的</w:t>
      </w:r>
      <w:commentRangeStart w:id="13"/>
      <w:r w:rsidRPr="008A46AF">
        <w:t>重力</w:t>
      </w:r>
      <w:commentRangeEnd w:id="13"/>
      <w:r w:rsidR="008A46AF" w:rsidRPr="008A46AF">
        <w:rPr>
          <w:rStyle w:val="aa"/>
        </w:rPr>
        <w:commentReference w:id="13"/>
      </w:r>
      <w:r w:rsidRPr="008A46AF">
        <w:t>。</w:t>
      </w:r>
    </w:p>
    <w:p w14:paraId="7C9D7773" w14:textId="5EAE4570" w:rsidR="008A46AF" w:rsidRPr="008A46AF" w:rsidRDefault="008A46AF" w:rsidP="009D6A37">
      <w:pPr>
        <w:pStyle w:val="a9"/>
        <w:ind w:firstLineChars="0" w:firstLine="0"/>
        <w:jc w:val="center"/>
      </w:pPr>
      <w:r w:rsidRPr="008A46AF">
        <w:rPr>
          <w:noProof/>
        </w:rPr>
        <w:drawing>
          <wp:inline distT="0" distB="0" distL="0" distR="0" wp14:anchorId="5EAABA0B" wp14:editId="5634BCE0">
            <wp:extent cx="2741984" cy="2343150"/>
            <wp:effectExtent l="0" t="0" r="127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1984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C1B1E" w14:textId="77777777" w:rsidR="00FB7F2D" w:rsidRPr="008A46AF" w:rsidRDefault="00000000" w:rsidP="000D5AAA">
      <w:r w:rsidRPr="008A46AF">
        <w:t>（</w:t>
      </w:r>
      <w:r w:rsidRPr="008A46AF">
        <w:t>1</w:t>
      </w:r>
      <w:r w:rsidRPr="008A46AF">
        <w:t>）求该粒子通过速度选择器的速率；</w:t>
      </w:r>
    </w:p>
    <w:p w14:paraId="65D9567E" w14:textId="3EC1CBA9" w:rsidR="00FB7F2D" w:rsidRPr="008A46AF" w:rsidRDefault="00000000" w:rsidP="000D5AAA">
      <w:r w:rsidRPr="008A46AF">
        <w:t>（</w:t>
      </w:r>
      <w:r w:rsidRPr="008A46AF">
        <w:t>2</w:t>
      </w:r>
      <w:r w:rsidRPr="008A46AF">
        <w:t>）求</w:t>
      </w:r>
      <w:r w:rsidR="008A46AF" w:rsidRPr="008A46AF">
        <w:rPr>
          <w:rFonts w:hint="eastAsia"/>
          <w:i/>
          <w:iCs/>
        </w:rPr>
        <w:t>B</w:t>
      </w:r>
      <w:r w:rsidR="008A46AF" w:rsidRPr="008A46AF">
        <w:rPr>
          <w:rFonts w:hint="eastAsia"/>
          <w:vertAlign w:val="subscript"/>
        </w:rPr>
        <w:t>1</w:t>
      </w:r>
      <w:r w:rsidRPr="008A46AF">
        <w:t>以及</w:t>
      </w:r>
      <w:r w:rsidRPr="008A46AF">
        <w:rPr>
          <w:rFonts w:eastAsia="Times New Roman" w:cs="Times New Roman"/>
          <w:i/>
        </w:rPr>
        <w:t>y</w:t>
      </w:r>
      <w:r w:rsidRPr="008A46AF">
        <w:t>轴上可能检测到该粒子的范围；</w:t>
      </w:r>
    </w:p>
    <w:p w14:paraId="5DD7FEB5" w14:textId="3809BA23" w:rsidR="00FB7F2D" w:rsidRPr="008A46AF" w:rsidRDefault="00000000" w:rsidP="008A46AF">
      <w:r w:rsidRPr="008A46AF">
        <w:t>（</w:t>
      </w:r>
      <w:r w:rsidRPr="008A46AF">
        <w:t>3</w:t>
      </w:r>
      <w:r w:rsidRPr="008A46AF">
        <w:t>）定义磁屏蔽效率</w:t>
      </w:r>
      <w:r w:rsidR="008A46AF" w:rsidRPr="008A46AF">
        <w:rPr>
          <w:rFonts w:cs="Times New Roman"/>
          <w:i/>
          <w:iCs/>
        </w:rPr>
        <w:t>η</w:t>
      </w:r>
      <w:r w:rsidR="008A46AF" w:rsidRPr="008A46AF">
        <w:rPr>
          <w:rFonts w:hint="eastAsia"/>
        </w:rPr>
        <w:t xml:space="preserve"> = </w:t>
      </w:r>
      <w:r w:rsidR="008A46AF" w:rsidRPr="008A46AF">
        <w:fldChar w:fldCharType="begin"/>
      </w:r>
      <w:r w:rsidR="008A46AF" w:rsidRPr="008A46AF">
        <w:instrText xml:space="preserve"> </w:instrText>
      </w:r>
      <w:r w:rsidR="008A46AF" w:rsidRPr="008A46AF">
        <w:rPr>
          <w:rFonts w:hint="eastAsia"/>
        </w:rPr>
        <w:instrText>EQ \F(</w:instrText>
      </w:r>
      <w:r w:rsidR="008A46AF" w:rsidRPr="008A46AF">
        <w:rPr>
          <w:rFonts w:hint="eastAsia"/>
          <w:i/>
          <w:iCs/>
        </w:rPr>
        <w:instrText>B</w:instrText>
      </w:r>
      <w:r w:rsidR="008A46AF" w:rsidRPr="008A46AF">
        <w:rPr>
          <w:rFonts w:hint="eastAsia"/>
          <w:vertAlign w:val="subscript"/>
        </w:rPr>
        <w:instrText>1</w:instrText>
      </w:r>
      <w:r w:rsidR="008A46AF" w:rsidRPr="008A46AF">
        <w:rPr>
          <w:rFonts w:hint="eastAsia"/>
        </w:rPr>
        <w:instrText xml:space="preserve"> </w:instrText>
      </w:r>
      <w:r w:rsidR="008A46AF" w:rsidRPr="008A46AF">
        <w:rPr>
          <w:rFonts w:cs="Times New Roman"/>
        </w:rPr>
        <w:instrText>−</w:instrText>
      </w:r>
      <w:r w:rsidR="008A46AF" w:rsidRPr="008A46AF">
        <w:rPr>
          <w:rFonts w:hint="eastAsia"/>
        </w:rPr>
        <w:instrText xml:space="preserve"> </w:instrText>
      </w:r>
      <w:r w:rsidR="008A46AF" w:rsidRPr="008A46AF">
        <w:rPr>
          <w:rFonts w:hint="eastAsia"/>
          <w:i/>
          <w:iCs/>
        </w:rPr>
        <w:instrText>B</w:instrText>
      </w:r>
      <w:r w:rsidR="008A46AF" w:rsidRPr="008A46AF">
        <w:rPr>
          <w:rFonts w:hint="eastAsia"/>
          <w:vertAlign w:val="subscript"/>
        </w:rPr>
        <w:instrText>2</w:instrText>
      </w:r>
      <w:r w:rsidR="008A46AF" w:rsidRPr="008A46AF">
        <w:rPr>
          <w:rFonts w:hint="eastAsia"/>
        </w:rPr>
        <w:instrText>,</w:instrText>
      </w:r>
      <w:r w:rsidR="008A46AF" w:rsidRPr="008A46AF">
        <w:rPr>
          <w:rFonts w:hint="eastAsia"/>
          <w:i/>
          <w:iCs/>
        </w:rPr>
        <w:instrText>B</w:instrText>
      </w:r>
      <w:r w:rsidR="008A46AF" w:rsidRPr="008A46AF">
        <w:rPr>
          <w:rFonts w:hint="eastAsia"/>
          <w:vertAlign w:val="subscript"/>
        </w:rPr>
        <w:instrText>1</w:instrText>
      </w:r>
      <w:r w:rsidR="008A46AF" w:rsidRPr="008A46AF">
        <w:rPr>
          <w:rFonts w:hint="eastAsia"/>
        </w:rPr>
        <w:instrText>)</w:instrText>
      </w:r>
      <w:r w:rsidR="008A46AF" w:rsidRPr="008A46AF">
        <w:instrText xml:space="preserve"> </w:instrText>
      </w:r>
      <w:r w:rsidR="008A46AF" w:rsidRPr="008A46AF">
        <w:fldChar w:fldCharType="separate"/>
      </w:r>
      <w:r w:rsidR="008A46AF" w:rsidRPr="008A46AF">
        <w:fldChar w:fldCharType="end"/>
      </w:r>
      <w:r w:rsidR="008A46AF" w:rsidRPr="008A46AF">
        <w:rPr>
          <w:rFonts w:asciiTheme="majorBidi" w:hAnsiTheme="majorBidi" w:cstheme="majorBidi"/>
        </w:rPr>
        <w:t>×</w:t>
      </w:r>
      <w:r w:rsidR="008A46AF" w:rsidRPr="008A46AF">
        <w:rPr>
          <w:rFonts w:hint="eastAsia"/>
        </w:rPr>
        <w:t>100%</w:t>
      </w:r>
      <w:r w:rsidRPr="008A46AF">
        <w:t>，若在</w:t>
      </w:r>
      <w:r w:rsidRPr="008A46AF">
        <w:rPr>
          <w:rFonts w:eastAsia="Times New Roman" w:cs="Times New Roman"/>
          <w:iCs/>
        </w:rPr>
        <w:t>Q</w:t>
      </w:r>
      <w:r w:rsidRPr="008A46AF">
        <w:t>处检测到该粒子，则</w:t>
      </w:r>
      <w:r w:rsidR="008A46AF" w:rsidRPr="008A46AF">
        <w:rPr>
          <w:rFonts w:cs="Times New Roman"/>
          <w:i/>
          <w:iCs/>
        </w:rPr>
        <w:t>η</w:t>
      </w:r>
      <w:r w:rsidRPr="008A46AF">
        <w:t>是多少？</w:t>
      </w:r>
    </w:p>
    <w:p w14:paraId="4CCE0315" w14:textId="35B13DCD" w:rsidR="00FB7F2D" w:rsidRPr="00B928D8" w:rsidRDefault="00000000" w:rsidP="008A46AF">
      <w:pPr>
        <w:rPr>
          <w:color w:val="EE0000"/>
        </w:rPr>
      </w:pPr>
      <w:r w:rsidRPr="00B928D8">
        <w:rPr>
          <w:color w:val="EE0000"/>
        </w:rPr>
        <w:t>【解析】</w:t>
      </w:r>
      <w:r w:rsidR="008A46AF">
        <w:rPr>
          <w:rFonts w:hint="eastAsia"/>
          <w:color w:val="EE0000"/>
        </w:rPr>
        <w:t>（</w:t>
      </w:r>
      <w:r w:rsidR="008A46AF">
        <w:rPr>
          <w:rFonts w:hint="eastAsia"/>
          <w:color w:val="EE0000"/>
        </w:rPr>
        <w:t>1</w:t>
      </w:r>
      <w:r w:rsidR="008A46AF">
        <w:rPr>
          <w:rFonts w:hint="eastAsia"/>
          <w:color w:val="EE0000"/>
        </w:rPr>
        <w:t>）</w:t>
      </w:r>
      <w:r w:rsidRPr="00B928D8">
        <w:rPr>
          <w:color w:val="EE0000"/>
        </w:rPr>
        <w:t>由于该粒子在速度选择器中受力平衡，故</w:t>
      </w:r>
      <w:r w:rsidR="00A113DF" w:rsidRPr="00A113DF">
        <w:rPr>
          <w:rFonts w:hint="eastAsia"/>
          <w:i/>
          <w:iCs/>
          <w:color w:val="EE0000"/>
        </w:rPr>
        <w:t>qE</w:t>
      </w:r>
      <w:r w:rsidR="00A113DF">
        <w:rPr>
          <w:rFonts w:hint="eastAsia"/>
          <w:color w:val="EE0000"/>
        </w:rPr>
        <w:t xml:space="preserve"> = </w:t>
      </w:r>
      <w:r w:rsidR="00A113DF" w:rsidRPr="00A113DF">
        <w:rPr>
          <w:rFonts w:hint="eastAsia"/>
          <w:i/>
          <w:iCs/>
          <w:color w:val="EE0000"/>
        </w:rPr>
        <w:t>q</w:t>
      </w:r>
      <w:r w:rsidR="00A113DF" w:rsidRPr="00A113DF">
        <w:rPr>
          <w:rFonts w:ascii="Book Antiqua" w:hAnsi="Book Antiqua"/>
          <w:i/>
          <w:iCs/>
          <w:color w:val="EE0000"/>
        </w:rPr>
        <w:t>v</w:t>
      </w:r>
      <w:r w:rsidR="00A113DF">
        <w:rPr>
          <w:rFonts w:hint="eastAsia"/>
          <w:color w:val="EE0000"/>
          <w:vertAlign w:val="subscript"/>
        </w:rPr>
        <w:t>0</w:t>
      </w:r>
      <w:r w:rsidR="00A113DF" w:rsidRPr="00A113DF">
        <w:rPr>
          <w:rFonts w:hint="eastAsia"/>
          <w:i/>
          <w:iCs/>
          <w:color w:val="EE0000"/>
        </w:rPr>
        <w:t>B</w:t>
      </w:r>
      <w:r w:rsidR="00A113DF">
        <w:rPr>
          <w:rFonts w:hint="eastAsia"/>
          <w:color w:val="EE0000"/>
          <w:vertAlign w:val="subscript"/>
        </w:rPr>
        <w:t>0</w:t>
      </w:r>
    </w:p>
    <w:p w14:paraId="1659090F" w14:textId="5E41343C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其中</w:t>
      </w:r>
      <w:r w:rsidRPr="00B928D8">
        <w:rPr>
          <w:color w:val="EE0000"/>
        </w:rPr>
        <w:object w:dxaOrig="705" w:dyaOrig="615" w14:anchorId="45580097">
          <v:shape id="_x0000_i1050" type="#_x0000_t75" alt="学科网(www.zxxk.com)--教育资源门户，提供试卷、教案、课件、论文、素材以及各类教学资源下载，还有大量而丰富的教学相关资讯！ pz6bFJWLL0tN+fUPil0Ivg==" style="width:35.6pt;height:31pt" o:ole="">
            <v:imagedata r:id="rId69" o:title="eqId521bdca99656f150034307a04e4f60c9"/>
          </v:shape>
          <o:OLEObject Type="Embed" ProgID="Equation.DSMT4" ShapeID="_x0000_i1050" DrawAspect="Content" ObjectID="_1814520132" r:id="rId70"/>
        </w:object>
      </w:r>
    </w:p>
    <w:p w14:paraId="70BD426A" w14:textId="4DB51884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则该粒子通过速度选择器的速率为</w:t>
      </w:r>
      <w:r w:rsidR="008A46AF" w:rsidRPr="008A46AF">
        <w:rPr>
          <w:rFonts w:ascii="Book Antiqua" w:hAnsi="Book Antiqua"/>
          <w:i/>
          <w:iCs/>
          <w:color w:val="EE0000"/>
        </w:rPr>
        <w:t>v</w:t>
      </w:r>
      <w:r w:rsidR="008A46AF">
        <w:rPr>
          <w:rFonts w:hint="eastAsia"/>
          <w:color w:val="EE0000"/>
          <w:vertAlign w:val="subscript"/>
        </w:rPr>
        <w:t>0</w:t>
      </w:r>
      <w:r w:rsidR="008A46AF">
        <w:rPr>
          <w:rFonts w:hint="eastAsia"/>
          <w:color w:val="EE0000"/>
        </w:rPr>
        <w:t xml:space="preserve"> = </w:t>
      </w:r>
      <w:r w:rsidR="008A46AF">
        <w:rPr>
          <w:color w:val="EE0000"/>
        </w:rPr>
        <w:fldChar w:fldCharType="begin"/>
      </w:r>
      <w:r w:rsidR="008A46AF">
        <w:rPr>
          <w:color w:val="EE0000"/>
        </w:rPr>
        <w:instrText xml:space="preserve"> </w:instrText>
      </w:r>
      <w:r w:rsidR="008A46AF">
        <w:rPr>
          <w:rFonts w:hint="eastAsia"/>
          <w:color w:val="EE0000"/>
        </w:rPr>
        <w:instrText>EQ \F(</w:instrText>
      </w:r>
      <w:r w:rsidR="008A46AF" w:rsidRPr="008A46AF">
        <w:rPr>
          <w:rFonts w:hint="eastAsia"/>
          <w:i/>
          <w:iCs/>
          <w:color w:val="EE0000"/>
        </w:rPr>
        <w:instrText>U</w:instrText>
      </w:r>
      <w:r w:rsidR="008A46AF">
        <w:rPr>
          <w:rFonts w:hint="eastAsia"/>
          <w:color w:val="EE0000"/>
        </w:rPr>
        <w:instrText>,</w:instrText>
      </w:r>
      <w:r w:rsidR="008A46AF" w:rsidRPr="008A46AF">
        <w:rPr>
          <w:rFonts w:hint="eastAsia"/>
          <w:i/>
          <w:iCs/>
          <w:color w:val="EE0000"/>
        </w:rPr>
        <w:instrText>B</w:instrText>
      </w:r>
      <w:r w:rsidR="008A46AF">
        <w:rPr>
          <w:rFonts w:hint="eastAsia"/>
          <w:color w:val="EE0000"/>
          <w:vertAlign w:val="subscript"/>
        </w:rPr>
        <w:instrText>0</w:instrText>
      </w:r>
      <w:r w:rsidR="008A46AF" w:rsidRPr="008A46AF">
        <w:rPr>
          <w:rFonts w:hint="eastAsia"/>
          <w:i/>
          <w:iCs/>
          <w:color w:val="EE0000"/>
        </w:rPr>
        <w:instrText>d</w:instrText>
      </w:r>
      <w:r w:rsidR="008A46AF">
        <w:rPr>
          <w:rFonts w:hint="eastAsia"/>
          <w:color w:val="EE0000"/>
        </w:rPr>
        <w:instrText>)</w:instrText>
      </w:r>
      <w:r w:rsidR="008A46AF">
        <w:rPr>
          <w:color w:val="EE0000"/>
        </w:rPr>
        <w:instrText xml:space="preserve"> </w:instrText>
      </w:r>
      <w:r w:rsidR="008A46AF">
        <w:rPr>
          <w:color w:val="EE0000"/>
        </w:rPr>
        <w:fldChar w:fldCharType="separate"/>
      </w:r>
      <w:r w:rsidR="008A46AF">
        <w:rPr>
          <w:color w:val="EE0000"/>
        </w:rPr>
        <w:fldChar w:fldCharType="end"/>
      </w:r>
    </w:p>
    <w:p w14:paraId="360457CD" w14:textId="23E2BCAD" w:rsidR="00FB7F2D" w:rsidRPr="00B928D8" w:rsidRDefault="008A46AF" w:rsidP="008A46AF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粒子在</w:t>
      </w:r>
      <w:r w:rsidRPr="008A46AF">
        <w:rPr>
          <w:rFonts w:hint="eastAsia"/>
          <w:i/>
          <w:iCs/>
          <w:color w:val="EE0000"/>
        </w:rPr>
        <w:t>x</w:t>
      </w:r>
      <w:r>
        <w:rPr>
          <w:rFonts w:hint="eastAsia"/>
          <w:color w:val="EE0000"/>
        </w:rPr>
        <w:t xml:space="preserve"> </w:t>
      </w:r>
      <w:r>
        <w:rPr>
          <w:rFonts w:hint="eastAsia"/>
          <w:color w:val="EE0000"/>
        </w:rPr>
        <w:t>≥</w:t>
      </w:r>
      <w:r>
        <w:rPr>
          <w:rFonts w:hint="eastAsia"/>
          <w:color w:val="EE0000"/>
        </w:rPr>
        <w:t xml:space="preserve"> 0</w:t>
      </w:r>
      <w:r w:rsidRPr="00B928D8">
        <w:rPr>
          <w:color w:val="EE0000"/>
        </w:rPr>
        <w:t>区域内左匀速圆周运动，从</w:t>
      </w:r>
      <w:r w:rsidRPr="008A46AF">
        <w:rPr>
          <w:rFonts w:eastAsia="Times New Roman" w:cs="Times New Roman"/>
          <w:iCs/>
          <w:color w:val="EE0000"/>
        </w:rPr>
        <w:t>ON</w:t>
      </w:r>
      <w:r w:rsidRPr="00B928D8">
        <w:rPr>
          <w:color w:val="EE0000"/>
        </w:rPr>
        <w:t>的中点垂直</w:t>
      </w:r>
      <w:r w:rsidRPr="008A46AF">
        <w:rPr>
          <w:rFonts w:eastAsia="Times New Roman" w:cs="Times New Roman"/>
          <w:iCs/>
          <w:color w:val="EE0000"/>
        </w:rPr>
        <w:t>ON</w:t>
      </w:r>
      <w:r w:rsidRPr="00B928D8">
        <w:rPr>
          <w:color w:val="EE0000"/>
        </w:rPr>
        <w:t>射入磁屏蔽区域，由几何关系可知</w:t>
      </w:r>
      <w:r w:rsidRPr="008A46AF">
        <w:rPr>
          <w:rFonts w:hint="eastAsia"/>
          <w:i/>
          <w:iCs/>
          <w:color w:val="EE0000"/>
        </w:rPr>
        <w:t>r</w:t>
      </w:r>
      <w:r>
        <w:rPr>
          <w:rFonts w:hint="eastAsia"/>
          <w:color w:val="EE0000"/>
          <w:vertAlign w:val="subscript"/>
        </w:rPr>
        <w:t>1</w:t>
      </w:r>
      <w:r>
        <w:rPr>
          <w:rFonts w:hint="eastAsia"/>
          <w:color w:val="EE0000"/>
        </w:rPr>
        <w:t xml:space="preserve"> = </w:t>
      </w:r>
      <w:r w:rsidRPr="008A46AF">
        <w:rPr>
          <w:rFonts w:hint="eastAsia"/>
          <w:i/>
          <w:iCs/>
          <w:color w:val="EE0000"/>
        </w:rPr>
        <w:t>L</w:t>
      </w:r>
    </w:p>
    <w:p w14:paraId="5FA9175B" w14:textId="569CDA3B" w:rsidR="00FB7F2D" w:rsidRPr="00B928D8" w:rsidRDefault="009D6A37" w:rsidP="000D5AAA">
      <w:pPr>
        <w:rPr>
          <w:color w:val="EE0000"/>
        </w:rPr>
      </w:pPr>
      <w:r w:rsidRPr="00B928D8">
        <w:rPr>
          <w:noProof/>
          <w:color w:val="EE0000"/>
        </w:rPr>
        <w:lastRenderedPageBreak/>
        <w:drawing>
          <wp:anchor distT="0" distB="0" distL="114300" distR="114300" simplePos="0" relativeHeight="251665408" behindDoc="0" locked="0" layoutInCell="1" allowOverlap="1" wp14:anchorId="222B661C" wp14:editId="5A6CFF5F">
            <wp:simplePos x="0" y="0"/>
            <wp:positionH relativeFrom="margin">
              <wp:align>right</wp:align>
            </wp:positionH>
            <wp:positionV relativeFrom="paragraph">
              <wp:posOffset>421640</wp:posOffset>
            </wp:positionV>
            <wp:extent cx="2309495" cy="3077210"/>
            <wp:effectExtent l="0" t="0" r="0" b="8890"/>
            <wp:wrapSquare wrapText="bothSides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9495" cy="3077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 w:rsidRPr="00B928D8">
        <w:rPr>
          <w:color w:val="EE0000"/>
        </w:rPr>
        <w:t>由洛伦兹力提供给向心力</w:t>
      </w:r>
      <w:r w:rsidR="00000000" w:rsidRPr="00B928D8">
        <w:rPr>
          <w:color w:val="EE0000"/>
        </w:rPr>
        <w:object w:dxaOrig="1275" w:dyaOrig="720" w14:anchorId="0229E829">
          <v:shape id="_x0000_i1051" type="#_x0000_t75" alt="学科网(www.zxxk.com)--教育资源门户，提供试卷、教案、课件、论文、素材以及各类教学资源下载，还有大量而丰富的教学相关资讯！ pz6bFJWLL0tN+fUPil0Ivg==" style="width:63.65pt;height:36pt" o:ole="">
            <v:imagedata r:id="rId72" o:title="eqId14798d187dc07a61c3ad5dabc11d7c76"/>
          </v:shape>
          <o:OLEObject Type="Embed" ProgID="Equation.DSMT4" ShapeID="_x0000_i1051" DrawAspect="Content" ObjectID="_1814520133" r:id="rId73"/>
        </w:object>
      </w:r>
    </w:p>
    <w:p w14:paraId="74F1EDA0" w14:textId="75440528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联立可得</w:t>
      </w:r>
      <w:r w:rsidR="008A46AF" w:rsidRPr="008A46AF">
        <w:rPr>
          <w:rFonts w:hint="eastAsia"/>
          <w:i/>
          <w:iCs/>
          <w:color w:val="EE0000"/>
        </w:rPr>
        <w:t>B</w:t>
      </w:r>
      <w:r w:rsidR="008A46AF">
        <w:rPr>
          <w:rFonts w:hint="eastAsia"/>
          <w:color w:val="EE0000"/>
          <w:vertAlign w:val="subscript"/>
        </w:rPr>
        <w:t>1</w:t>
      </w:r>
      <w:r w:rsidR="008A46AF">
        <w:rPr>
          <w:rFonts w:hint="eastAsia"/>
          <w:color w:val="EE0000"/>
        </w:rPr>
        <w:t xml:space="preserve"> = </w:t>
      </w:r>
      <w:r w:rsidR="008A46AF">
        <w:rPr>
          <w:color w:val="EE0000"/>
        </w:rPr>
        <w:fldChar w:fldCharType="begin"/>
      </w:r>
      <w:r w:rsidR="008A46AF">
        <w:rPr>
          <w:color w:val="EE0000"/>
        </w:rPr>
        <w:instrText xml:space="preserve"> </w:instrText>
      </w:r>
      <w:r w:rsidR="008A46AF">
        <w:rPr>
          <w:rFonts w:hint="eastAsia"/>
          <w:color w:val="EE0000"/>
        </w:rPr>
        <w:instrText>EQ \F(</w:instrText>
      </w:r>
      <w:r w:rsidR="008A46AF" w:rsidRPr="008A46AF">
        <w:rPr>
          <w:rFonts w:hint="eastAsia"/>
          <w:i/>
          <w:iCs/>
          <w:color w:val="EE0000"/>
        </w:rPr>
        <w:instrText>mU</w:instrText>
      </w:r>
      <w:r w:rsidR="008A46AF">
        <w:rPr>
          <w:rFonts w:hint="eastAsia"/>
          <w:color w:val="EE0000"/>
        </w:rPr>
        <w:instrText>,</w:instrText>
      </w:r>
      <w:r w:rsidR="008A46AF" w:rsidRPr="008A46AF">
        <w:rPr>
          <w:rFonts w:hint="eastAsia"/>
          <w:i/>
          <w:iCs/>
          <w:color w:val="EE0000"/>
        </w:rPr>
        <w:instrText>qdB</w:instrText>
      </w:r>
      <w:r w:rsidR="008A46AF">
        <w:rPr>
          <w:rFonts w:hint="eastAsia"/>
          <w:color w:val="EE0000"/>
          <w:vertAlign w:val="subscript"/>
        </w:rPr>
        <w:instrText>0</w:instrText>
      </w:r>
      <w:r w:rsidR="008A46AF">
        <w:rPr>
          <w:rFonts w:hint="eastAsia"/>
          <w:i/>
          <w:iCs/>
          <w:color w:val="EE0000"/>
        </w:rPr>
        <w:instrText>L</w:instrText>
      </w:r>
      <w:r w:rsidR="008A46AF">
        <w:rPr>
          <w:rFonts w:hint="eastAsia"/>
          <w:color w:val="EE0000"/>
        </w:rPr>
        <w:instrText>)</w:instrText>
      </w:r>
      <w:r w:rsidR="008A46AF">
        <w:rPr>
          <w:color w:val="EE0000"/>
        </w:rPr>
        <w:instrText xml:space="preserve"> </w:instrText>
      </w:r>
      <w:r w:rsidR="008A46AF">
        <w:rPr>
          <w:color w:val="EE0000"/>
        </w:rPr>
        <w:fldChar w:fldCharType="separate"/>
      </w:r>
      <w:r w:rsidR="008A46AF">
        <w:rPr>
          <w:color w:val="EE0000"/>
        </w:rPr>
        <w:fldChar w:fldCharType="end"/>
      </w:r>
    </w:p>
    <w:p w14:paraId="0035FEBA" w14:textId="10563786" w:rsidR="00FB7F2D" w:rsidRPr="00B928D8" w:rsidRDefault="008A46AF" w:rsidP="000D5AAA">
      <w:pPr>
        <w:rPr>
          <w:color w:val="EE0000"/>
        </w:rPr>
      </w:pPr>
      <w:r w:rsidRPr="00B928D8">
        <w:rPr>
          <w:color w:val="EE0000"/>
        </w:rPr>
        <w:t>由于</w:t>
      </w:r>
      <w:r w:rsidRPr="008A46AF">
        <w:rPr>
          <w:rFonts w:hint="eastAsia"/>
          <w:i/>
          <w:iCs/>
          <w:color w:val="EE0000"/>
        </w:rPr>
        <w:t>B</w:t>
      </w:r>
      <w:r>
        <w:rPr>
          <w:rFonts w:hint="eastAsia"/>
          <w:color w:val="EE0000"/>
          <w:vertAlign w:val="subscript"/>
        </w:rPr>
        <w:t>2</w:t>
      </w:r>
      <w:r>
        <w:rPr>
          <w:rFonts w:hint="eastAsia"/>
          <w:color w:val="EE0000"/>
        </w:rPr>
        <w:t xml:space="preserve"> &lt; </w:t>
      </w:r>
      <w:r w:rsidRPr="008A46AF">
        <w:rPr>
          <w:rFonts w:hint="eastAsia"/>
          <w:i/>
          <w:iCs/>
          <w:color w:val="EE0000"/>
        </w:rPr>
        <w:t>B</w:t>
      </w:r>
      <w:r>
        <w:rPr>
          <w:rFonts w:hint="eastAsia"/>
          <w:color w:val="EE0000"/>
          <w:vertAlign w:val="subscript"/>
        </w:rPr>
        <w:t>1</w:t>
      </w:r>
      <w:r w:rsidRPr="00B928D8">
        <w:rPr>
          <w:color w:val="EE0000"/>
        </w:rPr>
        <w:t>，根据洛伦兹力提供给向心力</w:t>
      </w:r>
      <w:r w:rsidRPr="00B928D8">
        <w:rPr>
          <w:color w:val="EE0000"/>
        </w:rPr>
        <w:object w:dxaOrig="1320" w:dyaOrig="720" w14:anchorId="708DE71F">
          <v:shape id="_x0000_i1052" type="#_x0000_t75" alt="学科网(www.zxxk.com)--教育资源门户，提供试卷、教案、课件、论文、素材以及各类教学资源下载，还有大量而丰富的教学相关资讯！ pz6bFJWLL0tN+fUPil0Ivg==" style="width:66.15pt;height:36pt" o:ole="">
            <v:imagedata r:id="rId74" o:title="eqId739676a8d0a431876ae98983ae0197f0"/>
          </v:shape>
          <o:OLEObject Type="Embed" ProgID="Equation.DSMT4" ShapeID="_x0000_i1052" DrawAspect="Content" ObjectID="_1814520134" r:id="rId75"/>
        </w:object>
      </w:r>
    </w:p>
    <w:p w14:paraId="3279D2C1" w14:textId="26A6D9AA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解得</w:t>
      </w:r>
      <w:r w:rsidR="008A46AF" w:rsidRPr="008A46AF">
        <w:rPr>
          <w:rFonts w:hint="eastAsia"/>
          <w:i/>
          <w:iCs/>
          <w:color w:val="EE0000"/>
        </w:rPr>
        <w:t>r</w:t>
      </w:r>
      <w:r w:rsidR="008A46AF">
        <w:rPr>
          <w:rFonts w:hint="eastAsia"/>
          <w:color w:val="EE0000"/>
          <w:vertAlign w:val="subscript"/>
        </w:rPr>
        <w:t>2</w:t>
      </w:r>
      <w:r w:rsidR="008A46AF">
        <w:rPr>
          <w:rFonts w:hint="eastAsia"/>
          <w:color w:val="EE0000"/>
        </w:rPr>
        <w:t xml:space="preserve"> &gt; </w:t>
      </w:r>
      <w:r w:rsidR="008A46AF" w:rsidRPr="008A46AF">
        <w:rPr>
          <w:rFonts w:hint="eastAsia"/>
          <w:i/>
          <w:iCs/>
          <w:color w:val="EE0000"/>
        </w:rPr>
        <w:t>L</w:t>
      </w:r>
    </w:p>
    <w:p w14:paraId="0696FDE6" w14:textId="5BDAFECD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当</w:t>
      </w:r>
      <w:r w:rsidR="008A46AF" w:rsidRPr="008A46AF">
        <w:rPr>
          <w:rFonts w:hint="eastAsia"/>
          <w:i/>
          <w:iCs/>
          <w:color w:val="EE0000"/>
        </w:rPr>
        <w:t>B</w:t>
      </w:r>
      <w:r w:rsidR="008A46AF">
        <w:rPr>
          <w:rFonts w:hint="eastAsia"/>
          <w:color w:val="EE0000"/>
          <w:vertAlign w:val="subscript"/>
        </w:rPr>
        <w:t>2</w:t>
      </w:r>
      <w:r w:rsidR="008A46AF">
        <w:rPr>
          <w:rFonts w:hint="eastAsia"/>
          <w:color w:val="EE0000"/>
        </w:rPr>
        <w:t xml:space="preserve"> = 0</w:t>
      </w:r>
      <w:r w:rsidRPr="00B928D8">
        <w:rPr>
          <w:color w:val="EE0000"/>
        </w:rPr>
        <w:t>时粒子磁屏蔽区向上做匀速直线运动，离开磁屏蔽区后根据左手定则，粒子向左偏转，如图所示</w:t>
      </w:r>
      <w:r w:rsidR="008A46AF">
        <w:rPr>
          <w:rFonts w:hint="eastAsia"/>
          <w:color w:val="EE0000"/>
        </w:rPr>
        <w:t>。</w:t>
      </w:r>
    </w:p>
    <w:p w14:paraId="66216EF8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根据洛伦兹力提供向心力</w:t>
      </w:r>
      <w:r w:rsidRPr="00B928D8">
        <w:rPr>
          <w:color w:val="EE0000"/>
        </w:rPr>
        <w:object w:dxaOrig="1305" w:dyaOrig="720" w14:anchorId="6CBEA0EB">
          <v:shape id="_x0000_i1053" type="#_x0000_t75" alt="学科网(www.zxxk.com)--教育资源门户，提供试卷、教案、课件、论文、素材以及各类教学资源下载，还有大量而丰富的教学相关资讯！ pz6bFJWLL0tN+fUPil0Ivg==" style="width:65.3pt;height:36pt" o:ole="">
            <v:imagedata r:id="rId76" o:title="eqId1cc46ab24677c6fd0954bfb3ad7921b5"/>
          </v:shape>
          <o:OLEObject Type="Embed" ProgID="Equation.DSMT4" ShapeID="_x0000_i1053" DrawAspect="Content" ObjectID="_1814520135" r:id="rId77"/>
        </w:object>
      </w:r>
    </w:p>
    <w:p w14:paraId="2BAB1582" w14:textId="72E4E44C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可得</w:t>
      </w:r>
      <w:r w:rsidR="00A113DF" w:rsidRPr="008A46AF">
        <w:rPr>
          <w:rFonts w:hint="eastAsia"/>
          <w:i/>
          <w:iCs/>
          <w:color w:val="EE0000"/>
        </w:rPr>
        <w:t>r</w:t>
      </w:r>
      <w:r w:rsidR="00A113DF">
        <w:rPr>
          <w:rFonts w:hint="eastAsia"/>
          <w:color w:val="EE0000"/>
          <w:vertAlign w:val="subscript"/>
        </w:rPr>
        <w:t>3</w:t>
      </w:r>
      <w:r w:rsidR="00A113DF">
        <w:rPr>
          <w:rFonts w:hint="eastAsia"/>
          <w:color w:val="EE0000"/>
        </w:rPr>
        <w:t xml:space="preserve"> = </w:t>
      </w:r>
      <w:r w:rsidR="00A113DF" w:rsidRPr="008A46AF">
        <w:rPr>
          <w:rFonts w:hint="eastAsia"/>
          <w:i/>
          <w:iCs/>
          <w:color w:val="EE0000"/>
        </w:rPr>
        <w:t>r</w:t>
      </w:r>
      <w:r w:rsidR="00A113DF">
        <w:rPr>
          <w:rFonts w:hint="eastAsia"/>
          <w:color w:val="EE0000"/>
          <w:vertAlign w:val="subscript"/>
        </w:rPr>
        <w:t>1</w:t>
      </w:r>
      <w:r w:rsidR="00A113DF">
        <w:rPr>
          <w:rFonts w:hint="eastAsia"/>
          <w:color w:val="EE0000"/>
        </w:rPr>
        <w:t xml:space="preserve"> = </w:t>
      </w:r>
      <w:r w:rsidR="00A113DF" w:rsidRPr="008A46AF">
        <w:rPr>
          <w:rFonts w:hint="eastAsia"/>
          <w:i/>
          <w:iCs/>
          <w:color w:val="EE0000"/>
        </w:rPr>
        <w:t>L</w:t>
      </w:r>
    </w:p>
    <w:p w14:paraId="5D64E7E7" w14:textId="71649ABE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粒子打在</w:t>
      </w:r>
      <w:r w:rsidRPr="00B928D8">
        <w:rPr>
          <w:rFonts w:eastAsia="Times New Roman" w:cs="Times New Roman"/>
          <w:i/>
          <w:color w:val="EE0000"/>
        </w:rPr>
        <w:t>y</w:t>
      </w:r>
      <w:r w:rsidRPr="00B928D8">
        <w:rPr>
          <w:color w:val="EE0000"/>
        </w:rPr>
        <w:t>轴</w:t>
      </w:r>
      <w:r w:rsidRPr="00B928D8">
        <w:rPr>
          <w:rFonts w:eastAsia="Times New Roman" w:cs="Times New Roman"/>
          <w:color w:val="EE0000"/>
        </w:rPr>
        <w:t>3</w:t>
      </w:r>
      <w:r w:rsidRPr="00B928D8">
        <w:rPr>
          <w:rFonts w:eastAsia="Times New Roman" w:cs="Times New Roman"/>
          <w:i/>
          <w:color w:val="EE0000"/>
        </w:rPr>
        <w:t>L</w:t>
      </w:r>
      <w:r w:rsidRPr="00B928D8">
        <w:rPr>
          <w:color w:val="EE0000"/>
        </w:rPr>
        <w:t>处，综上所述</w:t>
      </w:r>
      <w:r w:rsidRPr="00B928D8">
        <w:rPr>
          <w:rFonts w:eastAsia="Times New Roman" w:cs="Times New Roman"/>
          <w:i/>
          <w:color w:val="EE0000"/>
        </w:rPr>
        <w:t>y</w:t>
      </w:r>
      <w:r w:rsidRPr="00B928D8">
        <w:rPr>
          <w:color w:val="EE0000"/>
        </w:rPr>
        <w:t>轴上可能检测到该粒子的范围为</w:t>
      </w:r>
      <w:r w:rsidR="008A46AF" w:rsidRPr="008A46AF">
        <w:rPr>
          <w:rFonts w:hint="eastAsia"/>
          <w:i/>
          <w:iCs/>
          <w:color w:val="EE0000"/>
        </w:rPr>
        <w:t>L</w:t>
      </w:r>
      <w:r w:rsidR="008A46AF">
        <w:rPr>
          <w:rFonts w:hint="eastAsia"/>
          <w:color w:val="EE0000"/>
        </w:rPr>
        <w:t xml:space="preserve"> &lt; </w:t>
      </w:r>
      <w:r w:rsidR="008A46AF" w:rsidRPr="008A46AF">
        <w:rPr>
          <w:rFonts w:hint="eastAsia"/>
          <w:i/>
          <w:iCs/>
          <w:color w:val="EE0000"/>
        </w:rPr>
        <w:t>y</w:t>
      </w:r>
      <w:r w:rsidR="008A46AF">
        <w:rPr>
          <w:rFonts w:hint="eastAsia"/>
          <w:color w:val="EE0000"/>
        </w:rPr>
        <w:t xml:space="preserve"> &lt; 3</w:t>
      </w:r>
      <w:r w:rsidR="008A46AF" w:rsidRPr="008A46AF">
        <w:rPr>
          <w:rFonts w:hint="eastAsia"/>
          <w:i/>
          <w:iCs/>
          <w:color w:val="EE0000"/>
        </w:rPr>
        <w:t>L</w:t>
      </w:r>
      <w:r w:rsidRPr="00B928D8">
        <w:rPr>
          <w:color w:val="EE0000"/>
        </w:rPr>
        <w:t>。</w:t>
      </w:r>
    </w:p>
    <w:p w14:paraId="35771FE3" w14:textId="219441B1" w:rsidR="00FB7F2D" w:rsidRPr="00B928D8" w:rsidRDefault="008A46AF" w:rsidP="008A46AF">
      <w:pPr>
        <w:rPr>
          <w:color w:val="EE0000"/>
        </w:rPr>
      </w:pPr>
      <w:r w:rsidRPr="00B928D8">
        <w:rPr>
          <w:noProof/>
          <w:color w:val="EE0000"/>
        </w:rPr>
        <w:drawing>
          <wp:anchor distT="0" distB="0" distL="114300" distR="114300" simplePos="0" relativeHeight="251666432" behindDoc="0" locked="0" layoutInCell="1" allowOverlap="1" wp14:anchorId="433A5DBA" wp14:editId="3A0276D7">
            <wp:simplePos x="0" y="0"/>
            <wp:positionH relativeFrom="column">
              <wp:posOffset>2689860</wp:posOffset>
            </wp:positionH>
            <wp:positionV relativeFrom="paragraph">
              <wp:posOffset>55880</wp:posOffset>
            </wp:positionV>
            <wp:extent cx="2495550" cy="2780030"/>
            <wp:effectExtent l="0" t="0" r="0" b="1270"/>
            <wp:wrapSquare wrapText="bothSides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780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若在</w:t>
      </w:r>
      <w:r w:rsidRPr="008A46AF">
        <w:rPr>
          <w:rFonts w:eastAsia="Times New Roman" w:cs="Times New Roman"/>
          <w:iCs/>
          <w:color w:val="EE0000"/>
        </w:rPr>
        <w:t>Q</w:t>
      </w:r>
      <w:r w:rsidRPr="00B928D8">
        <w:rPr>
          <w:color w:val="EE0000"/>
        </w:rPr>
        <w:t>处检测到该粒子，如图</w:t>
      </w:r>
      <w:r>
        <w:rPr>
          <w:rFonts w:hint="eastAsia"/>
          <w:color w:val="EE0000"/>
        </w:rPr>
        <w:t>。</w:t>
      </w:r>
    </w:p>
    <w:p w14:paraId="7CA31FD6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由几何关系可知</w:t>
      </w:r>
      <w:r w:rsidRPr="00B928D8">
        <w:rPr>
          <w:color w:val="EE0000"/>
        </w:rPr>
        <w:object w:dxaOrig="2040" w:dyaOrig="380" w14:anchorId="44B7A063">
          <v:shape id="_x0000_i1054" type="#_x0000_t75" alt="学科网(www.zxxk.com)--教育资源门户，提供试卷、教案、课件、论文、素材以及各类教学资源下载，还有大量而丰富的教学相关资讯！ pz6bFJWLL0tN+fUPil0Ivg==" style="width:101.7pt;height:18.85pt" o:ole="">
            <v:imagedata r:id="rId79" o:title="eqIda1ba4b2bf2c6720c822f93fa0ea4674d"/>
          </v:shape>
          <o:OLEObject Type="Embed" ProgID="Equation.DSMT4" ShapeID="_x0000_i1054" DrawAspect="Content" ObjectID="_1814520136" r:id="rId80"/>
        </w:object>
      </w:r>
    </w:p>
    <w:p w14:paraId="190951BA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解得</w:t>
      </w:r>
      <w:r w:rsidRPr="00B928D8">
        <w:rPr>
          <w:color w:val="EE0000"/>
        </w:rPr>
        <w:object w:dxaOrig="825" w:dyaOrig="615" w14:anchorId="5390DF17">
          <v:shape id="_x0000_i1055" type="#_x0000_t75" alt="学科网(www.zxxk.com)--教育资源门户，提供试卷、教案、课件、论文、素材以及各类教学资源下载，还有大量而丰富的教学相关资讯！ pz6bFJWLL0tN+fUPil0Ivg==" style="width:41pt;height:31pt" o:ole="">
            <v:imagedata r:id="rId81" o:title="eqId24f9e03a5ec18d642fb70eb7b571cb57"/>
          </v:shape>
          <o:OLEObject Type="Embed" ProgID="Equation.DSMT4" ShapeID="_x0000_i1055" DrawAspect="Content" ObjectID="_1814520137" r:id="rId82"/>
        </w:object>
      </w:r>
    </w:p>
    <w:p w14:paraId="1590FF26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由洛伦兹力提供向心力</w:t>
      </w:r>
      <w:r w:rsidRPr="00B928D8">
        <w:rPr>
          <w:color w:val="EE0000"/>
        </w:rPr>
        <w:object w:dxaOrig="1320" w:dyaOrig="720" w14:anchorId="77CB491F">
          <v:shape id="_x0000_i1056" type="#_x0000_t75" alt="学科网(www.zxxk.com)--教育资源门户，提供试卷、教案、课件、论文、素材以及各类教学资源下载，还有大量而丰富的教学相关资讯！ pz6bFJWLL0tN+fUPil0Ivg==" style="width:66.15pt;height:36pt" o:ole="">
            <v:imagedata r:id="rId74" o:title="eqId739676a8d0a431876ae98983ae0197f0"/>
          </v:shape>
          <o:OLEObject Type="Embed" ProgID="Equation.DSMT4" ShapeID="_x0000_i1056" DrawAspect="Content" ObjectID="_1814520138" r:id="rId83"/>
        </w:object>
      </w:r>
    </w:p>
    <w:p w14:paraId="76991F95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联立解得</w:t>
      </w:r>
      <w:r w:rsidRPr="00B928D8">
        <w:rPr>
          <w:color w:val="EE0000"/>
        </w:rPr>
        <w:object w:dxaOrig="1297" w:dyaOrig="677" w14:anchorId="4CC12D50">
          <v:shape id="_x0000_i1057" type="#_x0000_t75" alt="学科网(www.zxxk.com)--教育资源门户，提供试卷、教案、课件、论文、素材以及各类教学资源下载，还有大量而丰富的教学相关资讯！ pz6bFJWLL0tN+fUPil0Ivg==" style="width:64.45pt;height:33.9pt" o:ole="">
            <v:imagedata r:id="rId84" o:title="eqId92b921d5fce5bd1093120642755cc52f"/>
          </v:shape>
          <o:OLEObject Type="Embed" ProgID="Equation.DSMT4" ShapeID="_x0000_i1057" DrawAspect="Content" ObjectID="_1814520139" r:id="rId85"/>
        </w:object>
      </w:r>
    </w:p>
    <w:p w14:paraId="6B5D7B9B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其中</w:t>
      </w:r>
      <w:r w:rsidRPr="00B928D8">
        <w:rPr>
          <w:color w:val="EE0000"/>
        </w:rPr>
        <w:object w:dxaOrig="1183" w:dyaOrig="677" w14:anchorId="29F42411">
          <v:shape id="_x0000_i1058" type="#_x0000_t75" alt="学科网(www.zxxk.com)--教育资源门户，提供试卷、教案、课件、论文、素材以及各类教学资源下载，还有大量而丰富的教学相关资讯！ pz6bFJWLL0tN+fUPil0Ivg==" style="width:59pt;height:33.9pt" o:ole="">
            <v:imagedata r:id="rId86" o:title="eqIdd5c24981f6ce139f3abc02fe9a2b3963"/>
          </v:shape>
          <o:OLEObject Type="Embed" ProgID="Equation.DSMT4" ShapeID="_x0000_i1058" DrawAspect="Content" ObjectID="_1814520140" r:id="rId87"/>
        </w:object>
      </w:r>
    </w:p>
    <w:p w14:paraId="7C5BD979" w14:textId="4AC5170A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根据磁屏蔽效率</w:t>
      </w:r>
      <w:r w:rsidR="008A46AF" w:rsidRPr="008A46AF">
        <w:rPr>
          <w:rFonts w:cs="Times New Roman"/>
          <w:i/>
          <w:iCs/>
          <w:color w:val="EE0000"/>
        </w:rPr>
        <w:t>η</w:t>
      </w:r>
      <w:r w:rsidR="008A46AF">
        <w:rPr>
          <w:rFonts w:hint="eastAsia"/>
          <w:color w:val="EE0000"/>
        </w:rPr>
        <w:t xml:space="preserve"> = </w:t>
      </w:r>
      <w:r w:rsidR="008A46AF">
        <w:rPr>
          <w:color w:val="EE0000"/>
        </w:rPr>
        <w:fldChar w:fldCharType="begin"/>
      </w:r>
      <w:r w:rsidR="008A46AF">
        <w:rPr>
          <w:color w:val="EE0000"/>
        </w:rPr>
        <w:instrText xml:space="preserve"> </w:instrText>
      </w:r>
      <w:r w:rsidR="008A46AF">
        <w:rPr>
          <w:rFonts w:hint="eastAsia"/>
          <w:color w:val="EE0000"/>
        </w:rPr>
        <w:instrText>EQ \F(</w:instrText>
      </w:r>
      <w:r w:rsidR="008A46AF" w:rsidRPr="008A46AF">
        <w:rPr>
          <w:rFonts w:hint="eastAsia"/>
          <w:i/>
          <w:iCs/>
          <w:color w:val="EE0000"/>
        </w:rPr>
        <w:instrText>B</w:instrText>
      </w:r>
      <w:r w:rsidR="008A46AF">
        <w:rPr>
          <w:rFonts w:hint="eastAsia"/>
          <w:color w:val="EE0000"/>
          <w:vertAlign w:val="subscript"/>
        </w:rPr>
        <w:instrText>1</w:instrText>
      </w:r>
      <w:r w:rsidR="008A46AF">
        <w:rPr>
          <w:rFonts w:hint="eastAsia"/>
          <w:color w:val="EE0000"/>
        </w:rPr>
        <w:instrText xml:space="preserve"> </w:instrText>
      </w:r>
      <w:r w:rsidR="008A46AF">
        <w:rPr>
          <w:rFonts w:cs="Times New Roman"/>
          <w:color w:val="EE0000"/>
        </w:rPr>
        <w:instrText>−</w:instrText>
      </w:r>
      <w:r w:rsidR="008A46AF">
        <w:rPr>
          <w:rFonts w:hint="eastAsia"/>
          <w:color w:val="EE0000"/>
        </w:rPr>
        <w:instrText xml:space="preserve"> </w:instrText>
      </w:r>
      <w:r w:rsidR="008A46AF" w:rsidRPr="008A46AF">
        <w:rPr>
          <w:rFonts w:hint="eastAsia"/>
          <w:i/>
          <w:iCs/>
          <w:color w:val="EE0000"/>
        </w:rPr>
        <w:instrText>B</w:instrText>
      </w:r>
      <w:r w:rsidR="008A46AF">
        <w:rPr>
          <w:rFonts w:hint="eastAsia"/>
          <w:color w:val="EE0000"/>
          <w:vertAlign w:val="subscript"/>
        </w:rPr>
        <w:instrText>2</w:instrText>
      </w:r>
      <w:r w:rsidR="008A46AF">
        <w:rPr>
          <w:rFonts w:hint="eastAsia"/>
          <w:color w:val="EE0000"/>
        </w:rPr>
        <w:instrText>,</w:instrText>
      </w:r>
      <w:r w:rsidR="008A46AF" w:rsidRPr="008A46AF">
        <w:rPr>
          <w:rFonts w:hint="eastAsia"/>
          <w:i/>
          <w:iCs/>
          <w:color w:val="EE0000"/>
        </w:rPr>
        <w:instrText>B</w:instrText>
      </w:r>
      <w:r w:rsidR="008A46AF">
        <w:rPr>
          <w:rFonts w:hint="eastAsia"/>
          <w:color w:val="EE0000"/>
          <w:vertAlign w:val="subscript"/>
        </w:rPr>
        <w:instrText>1</w:instrText>
      </w:r>
      <w:r w:rsidR="008A46AF">
        <w:rPr>
          <w:rFonts w:hint="eastAsia"/>
          <w:color w:val="EE0000"/>
        </w:rPr>
        <w:instrText>)</w:instrText>
      </w:r>
      <w:r w:rsidR="008A46AF">
        <w:rPr>
          <w:color w:val="EE0000"/>
        </w:rPr>
        <w:instrText xml:space="preserve"> </w:instrText>
      </w:r>
      <w:r w:rsidR="008A46AF">
        <w:rPr>
          <w:color w:val="EE0000"/>
        </w:rPr>
        <w:fldChar w:fldCharType="separate"/>
      </w:r>
      <w:r w:rsidR="008A46AF">
        <w:rPr>
          <w:color w:val="EE0000"/>
        </w:rPr>
        <w:fldChar w:fldCharType="end"/>
      </w:r>
      <w:r w:rsidR="008A46AF" w:rsidRPr="008A46AF">
        <w:rPr>
          <w:rFonts w:asciiTheme="majorBidi" w:hAnsiTheme="majorBidi" w:cstheme="majorBidi"/>
          <w:color w:val="EE0000"/>
        </w:rPr>
        <w:t>×</w:t>
      </w:r>
      <w:r w:rsidR="008A46AF">
        <w:rPr>
          <w:rFonts w:hint="eastAsia"/>
          <w:color w:val="EE0000"/>
        </w:rPr>
        <w:t>100%</w:t>
      </w:r>
      <w:r w:rsidRPr="00B928D8">
        <w:rPr>
          <w:color w:val="EE0000"/>
        </w:rPr>
        <w:t>可得若在</w:t>
      </w:r>
      <w:r w:rsidRPr="008A46AF">
        <w:rPr>
          <w:rFonts w:eastAsia="Times New Roman" w:cs="Times New Roman"/>
          <w:iCs/>
          <w:color w:val="EE0000"/>
        </w:rPr>
        <w:t>Q</w:t>
      </w:r>
      <w:r w:rsidRPr="00B928D8">
        <w:rPr>
          <w:color w:val="EE0000"/>
        </w:rPr>
        <w:t>处检测到该粒子，则</w:t>
      </w:r>
      <w:r w:rsidR="008A46AF" w:rsidRPr="008A46AF">
        <w:rPr>
          <w:rFonts w:cs="Times New Roman"/>
          <w:i/>
          <w:iCs/>
          <w:color w:val="EE0000"/>
        </w:rPr>
        <w:t>η</w:t>
      </w:r>
      <w:r w:rsidR="008A46AF">
        <w:rPr>
          <w:rFonts w:hint="eastAsia"/>
          <w:color w:val="EE0000"/>
        </w:rPr>
        <w:t xml:space="preserve"> = 60%</w:t>
      </w:r>
      <w:r w:rsidR="008A46AF">
        <w:rPr>
          <w:rFonts w:hint="eastAsia"/>
          <w:color w:val="EE0000"/>
        </w:rPr>
        <w:t>。</w:t>
      </w:r>
    </w:p>
    <w:p w14:paraId="3730ACEC" w14:textId="77777777" w:rsidR="00556825" w:rsidRPr="00B928D8" w:rsidRDefault="00556825" w:rsidP="000D5AAA">
      <w:pPr>
        <w:rPr>
          <w:color w:val="EE0000"/>
        </w:rPr>
      </w:pPr>
    </w:p>
    <w:p w14:paraId="6AB2F403" w14:textId="513374B0" w:rsidR="00FB7F2D" w:rsidRPr="008A46AF" w:rsidRDefault="00A113DF" w:rsidP="00556825">
      <w:pPr>
        <w:pStyle w:val="a9"/>
        <w:numPr>
          <w:ilvl w:val="0"/>
          <w:numId w:val="2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分）</w:t>
      </w:r>
      <w:r w:rsidRPr="008A46AF">
        <w:t>如图所示，光滑水平面上有一个长为</w:t>
      </w:r>
      <w:r w:rsidRPr="008A46AF">
        <w:rPr>
          <w:rFonts w:eastAsia="Times New Roman" w:cs="Times New Roman"/>
          <w:i/>
        </w:rPr>
        <w:t>L</w:t>
      </w:r>
      <w:r w:rsidRPr="008A46AF">
        <w:t>、宽为</w:t>
      </w:r>
      <w:r w:rsidRPr="008A46AF">
        <w:rPr>
          <w:rFonts w:eastAsia="Times New Roman" w:cs="Times New Roman"/>
          <w:i/>
        </w:rPr>
        <w:t>d</w:t>
      </w:r>
      <w:r w:rsidRPr="008A46AF">
        <w:t>的长方体空绝缘箱，其四周紧固一电阻为</w:t>
      </w:r>
      <w:r w:rsidRPr="008A46AF">
        <w:rPr>
          <w:rFonts w:eastAsia="Times New Roman" w:cs="Times New Roman"/>
          <w:i/>
        </w:rPr>
        <w:t>R</w:t>
      </w:r>
      <w:r w:rsidRPr="008A46AF">
        <w:t>的水平矩形导线框，箱子与导线框的总质量为</w:t>
      </w:r>
      <w:r w:rsidRPr="008A46AF">
        <w:rPr>
          <w:rFonts w:eastAsia="Times New Roman" w:cs="Times New Roman"/>
          <w:i/>
        </w:rPr>
        <w:t>M</w:t>
      </w:r>
      <w:r w:rsidRPr="008A46AF">
        <w:t>。与箱子右侧壁平行的磁场边界平面如截面图中虚线</w:t>
      </w:r>
      <w:r w:rsidRPr="008A46AF">
        <w:rPr>
          <w:rFonts w:eastAsia="Times New Roman" w:cs="Times New Roman"/>
          <w:iCs/>
        </w:rPr>
        <w:t>PQ</w:t>
      </w:r>
      <w:r w:rsidRPr="008A46AF">
        <w:t>所示，边界右侧存在范围足够大的匀强磁场，其磁感应强度大小为</w:t>
      </w:r>
      <w:r w:rsidRPr="008A46AF">
        <w:rPr>
          <w:rFonts w:eastAsia="Times New Roman" w:cs="Times New Roman"/>
          <w:i/>
        </w:rPr>
        <w:t>B</w:t>
      </w:r>
      <w:r w:rsidRPr="008A46AF">
        <w:t>、方向竖直向下。</w:t>
      </w:r>
      <w:r w:rsidR="00020B97" w:rsidRPr="008A46AF">
        <w:rPr>
          <w:i/>
          <w:iCs/>
        </w:rPr>
        <w:t>t</w:t>
      </w:r>
      <w:r w:rsidR="00020B97" w:rsidRPr="008A46AF">
        <w:rPr>
          <w:rFonts w:hint="eastAsia"/>
        </w:rPr>
        <w:t xml:space="preserve"> = 0</w:t>
      </w:r>
      <w:r w:rsidRPr="008A46AF">
        <w:t>时刻，箱子在水平向右的恒力</w:t>
      </w:r>
      <w:r w:rsidRPr="008A46AF">
        <w:rPr>
          <w:rFonts w:eastAsia="Times New Roman" w:cs="Times New Roman"/>
          <w:i/>
        </w:rPr>
        <w:t>F</w:t>
      </w:r>
      <w:r w:rsidRPr="008A46AF">
        <w:t>（大小未知）作用下由静止开始做匀加速直线运动，这时箱子左侧壁上距离箱底</w:t>
      </w:r>
      <w:r w:rsidRPr="008A46AF">
        <w:rPr>
          <w:rFonts w:eastAsia="Times New Roman" w:cs="Times New Roman"/>
          <w:i/>
        </w:rPr>
        <w:t>h</w:t>
      </w:r>
      <w:r w:rsidRPr="008A46AF">
        <w:t>处、质量为</w:t>
      </w:r>
      <w:r w:rsidRPr="008A46AF">
        <w:rPr>
          <w:rFonts w:eastAsia="Times New Roman" w:cs="Times New Roman"/>
          <w:i/>
        </w:rPr>
        <w:t>m</w:t>
      </w:r>
      <w:r w:rsidRPr="008A46AF">
        <w:t>的木块（视为质点）恰好能与箱子保持相对静止。箱子右侧壁进入磁场瞬间，木块与箱子分离；箱子完全进入磁场前某时刻，木块落到箱子底部，且箱子与木块均不反弹（木块下落过程中与箱子侧壁无碰撞）；</w:t>
      </w:r>
      <w:r w:rsidRPr="008A46AF">
        <w:lastRenderedPageBreak/>
        <w:t>木块落到箱子底部时即撤去</w:t>
      </w:r>
      <w:r w:rsidRPr="008A46AF">
        <w:rPr>
          <w:rFonts w:eastAsia="Times New Roman" w:cs="Times New Roman"/>
          <w:i/>
        </w:rPr>
        <w:t>F</w:t>
      </w:r>
      <w:r w:rsidRPr="008A46AF">
        <w:t>。运动过程中，箱子右侧壁始终与磁场边界平行，忽略箱壁厚度、箱子形变、导线粗细及空气阻力。木块与箱子内壁间的动摩擦因数为</w:t>
      </w:r>
      <w:r w:rsidRPr="008A46AF">
        <w:rPr>
          <w:rFonts w:eastAsia="Times New Roman" w:cs="Times New Roman"/>
          <w:i/>
        </w:rPr>
        <w:t>μ</w:t>
      </w:r>
      <w:r w:rsidRPr="008A46AF">
        <w:t>，假设最大静摩擦力等于滑动摩擦力，重力加速度为</w:t>
      </w:r>
      <w:commentRangeStart w:id="14"/>
      <w:r w:rsidRPr="008A46AF">
        <w:rPr>
          <w:rFonts w:eastAsia="Times New Roman" w:cs="Times New Roman"/>
          <w:i/>
        </w:rPr>
        <w:t>g</w:t>
      </w:r>
      <w:commentRangeEnd w:id="14"/>
      <w:r w:rsidR="00DA5A56">
        <w:rPr>
          <w:rStyle w:val="aa"/>
        </w:rPr>
        <w:commentReference w:id="14"/>
      </w:r>
      <w:r w:rsidRPr="008A46AF">
        <w:t>。</w:t>
      </w:r>
    </w:p>
    <w:p w14:paraId="6E47F712" w14:textId="77777777" w:rsidR="00FB7F2D" w:rsidRPr="008A46AF" w:rsidRDefault="00000000" w:rsidP="000D5AAA">
      <w:r w:rsidRPr="008A46AF">
        <w:rPr>
          <w:noProof/>
        </w:rPr>
        <w:drawing>
          <wp:inline distT="0" distB="0" distL="0" distR="0" wp14:anchorId="21106EFD" wp14:editId="1B57D802">
            <wp:extent cx="5237818" cy="1620232"/>
            <wp:effectExtent l="0" t="0" r="1270" b="0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7818" cy="1620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E6187" w14:textId="77777777" w:rsidR="00FB7F2D" w:rsidRPr="008A46AF" w:rsidRDefault="00000000" w:rsidP="000D5AAA">
      <w:r w:rsidRPr="008A46AF">
        <w:t>（</w:t>
      </w:r>
      <w:r w:rsidRPr="008A46AF">
        <w:t>1</w:t>
      </w:r>
      <w:r w:rsidRPr="008A46AF">
        <w:t>）求</w:t>
      </w:r>
      <w:r w:rsidRPr="008A46AF">
        <w:rPr>
          <w:rFonts w:eastAsia="Times New Roman" w:cs="Times New Roman"/>
          <w:i/>
        </w:rPr>
        <w:t>F</w:t>
      </w:r>
      <w:r w:rsidRPr="008A46AF">
        <w:t>的大小；</w:t>
      </w:r>
    </w:p>
    <w:p w14:paraId="435058C7" w14:textId="64737A6E" w:rsidR="00FB7F2D" w:rsidRPr="008A46AF" w:rsidRDefault="00000000" w:rsidP="000D5AAA">
      <w:r w:rsidRPr="008A46AF">
        <w:t>（</w:t>
      </w:r>
      <w:r w:rsidRPr="008A46AF">
        <w:t>2</w:t>
      </w:r>
      <w:r w:rsidRPr="008A46AF">
        <w:t>）求</w:t>
      </w:r>
      <w:r w:rsidR="008A46AF" w:rsidRPr="008A46AF">
        <w:rPr>
          <w:i/>
          <w:iCs/>
        </w:rPr>
        <w:t>t</w:t>
      </w:r>
      <w:r w:rsidR="008A46AF" w:rsidRPr="008A46AF">
        <w:rPr>
          <w:rFonts w:hint="eastAsia"/>
        </w:rPr>
        <w:t xml:space="preserve"> = 0</w:t>
      </w:r>
      <w:r w:rsidRPr="008A46AF">
        <w:t>时刻，箱子右侧壁距磁场边界的最小距离；</w:t>
      </w:r>
    </w:p>
    <w:p w14:paraId="7C6A90DF" w14:textId="75D20DC5" w:rsidR="00FB7F2D" w:rsidRPr="008A46AF" w:rsidRDefault="00000000" w:rsidP="000D5AAA">
      <w:r w:rsidRPr="008A46AF">
        <w:t>（</w:t>
      </w:r>
      <w:r w:rsidRPr="008A46AF">
        <w:t>3</w:t>
      </w:r>
      <w:r w:rsidRPr="008A46AF">
        <w:t>）若</w:t>
      </w:r>
      <w:r w:rsidR="008A46AF" w:rsidRPr="008A46AF">
        <w:rPr>
          <w:i/>
          <w:iCs/>
        </w:rPr>
        <w:t>t</w:t>
      </w:r>
      <w:r w:rsidR="008A46AF" w:rsidRPr="008A46AF">
        <w:rPr>
          <w:rFonts w:hint="eastAsia"/>
        </w:rPr>
        <w:t xml:space="preserve"> = 0</w:t>
      </w:r>
      <w:r w:rsidRPr="008A46AF">
        <w:t>时刻，箱子右侧壁距磁场边界的距离为</w:t>
      </w:r>
      <w:r w:rsidRPr="008A46AF">
        <w:rPr>
          <w:rFonts w:eastAsia="Times New Roman" w:cs="Times New Roman"/>
          <w:i/>
        </w:rPr>
        <w:t>s</w:t>
      </w:r>
      <w:r w:rsidRPr="008A46AF">
        <w:t>（</w:t>
      </w:r>
      <w:r w:rsidRPr="008A46AF">
        <w:rPr>
          <w:rFonts w:eastAsia="Times New Roman" w:cs="Times New Roman"/>
          <w:i/>
        </w:rPr>
        <w:t>s</w:t>
      </w:r>
      <w:r w:rsidRPr="008A46AF">
        <w:t>大于（</w:t>
      </w:r>
      <w:r w:rsidRPr="008A46AF">
        <w:rPr>
          <w:rFonts w:eastAsia="Times New Roman" w:cs="Times New Roman"/>
        </w:rPr>
        <w:t>2</w:t>
      </w:r>
      <w:r w:rsidRPr="008A46AF">
        <w:t>）问中最小距离），求最终木块与箱子的速度大小。</w:t>
      </w:r>
    </w:p>
    <w:p w14:paraId="4C0E9F3D" w14:textId="0F5FA3AC" w:rsidR="00FB7F2D" w:rsidRPr="00B928D8" w:rsidRDefault="00000000" w:rsidP="008A46AF">
      <w:pPr>
        <w:rPr>
          <w:color w:val="EE0000"/>
        </w:rPr>
      </w:pPr>
      <w:r w:rsidRPr="00B928D8">
        <w:rPr>
          <w:color w:val="EE0000"/>
        </w:rPr>
        <w:t>【解析】</w:t>
      </w:r>
      <w:r w:rsidR="008A46AF">
        <w:rPr>
          <w:rFonts w:hint="eastAsia"/>
          <w:color w:val="EE0000"/>
        </w:rPr>
        <w:t>（</w:t>
      </w:r>
      <w:r w:rsidR="008A46AF">
        <w:rPr>
          <w:rFonts w:hint="eastAsia"/>
          <w:color w:val="EE0000"/>
        </w:rPr>
        <w:t>1</w:t>
      </w:r>
      <w:r w:rsidR="008A46AF">
        <w:rPr>
          <w:rFonts w:hint="eastAsia"/>
          <w:color w:val="EE0000"/>
        </w:rPr>
        <w:t>）</w:t>
      </w:r>
      <w:r w:rsidRPr="00B928D8">
        <w:rPr>
          <w:color w:val="EE0000"/>
        </w:rPr>
        <w:t>对木块与箱子整体受力分析由牛顿第二定律</w:t>
      </w:r>
      <w:r w:rsidR="008167D2" w:rsidRPr="008167D2">
        <w:rPr>
          <w:rFonts w:hint="eastAsia"/>
          <w:i/>
          <w:iCs/>
          <w:color w:val="EE0000"/>
        </w:rPr>
        <w:t>F</w:t>
      </w:r>
      <w:r w:rsidR="008167D2">
        <w:rPr>
          <w:rFonts w:hint="eastAsia"/>
          <w:color w:val="EE0000"/>
        </w:rPr>
        <w:t xml:space="preserve"> = (</w:t>
      </w:r>
      <w:r w:rsidR="008167D2" w:rsidRPr="008167D2">
        <w:rPr>
          <w:rFonts w:hint="eastAsia"/>
          <w:i/>
          <w:iCs/>
          <w:color w:val="EE0000"/>
        </w:rPr>
        <w:t>M</w:t>
      </w:r>
      <w:r w:rsidR="008167D2">
        <w:rPr>
          <w:rFonts w:hint="eastAsia"/>
          <w:color w:val="EE0000"/>
        </w:rPr>
        <w:t xml:space="preserve"> + </w:t>
      </w:r>
      <w:r w:rsidR="008167D2" w:rsidRPr="008167D2">
        <w:rPr>
          <w:rFonts w:hint="eastAsia"/>
          <w:i/>
          <w:iCs/>
          <w:color w:val="EE0000"/>
        </w:rPr>
        <w:t>m</w:t>
      </w:r>
      <w:r w:rsidR="008167D2">
        <w:rPr>
          <w:rFonts w:hint="eastAsia"/>
          <w:color w:val="EE0000"/>
        </w:rPr>
        <w:t>)</w:t>
      </w:r>
      <w:r w:rsidR="008167D2" w:rsidRPr="008167D2">
        <w:rPr>
          <w:rFonts w:hint="eastAsia"/>
          <w:i/>
          <w:iCs/>
          <w:color w:val="EE0000"/>
        </w:rPr>
        <w:t>a</w:t>
      </w:r>
    </w:p>
    <w:p w14:paraId="67FFCBDD" w14:textId="23CF7A29" w:rsidR="00FB7F2D" w:rsidRPr="00B928D8" w:rsidRDefault="00000000" w:rsidP="008167D2">
      <w:pPr>
        <w:rPr>
          <w:color w:val="EE0000"/>
        </w:rPr>
      </w:pPr>
      <w:r w:rsidRPr="00B928D8">
        <w:rPr>
          <w:color w:val="EE0000"/>
        </w:rPr>
        <w:t>对木块受力分析，水平方向由牛顿第二定律</w:t>
      </w:r>
      <w:r w:rsidR="008167D2" w:rsidRPr="008167D2">
        <w:rPr>
          <w:rFonts w:hint="eastAsia"/>
          <w:i/>
          <w:iCs/>
          <w:color w:val="EE0000"/>
        </w:rPr>
        <w:t>F</w:t>
      </w:r>
      <w:r w:rsidR="008167D2">
        <w:rPr>
          <w:rFonts w:hint="eastAsia"/>
          <w:color w:val="EE0000"/>
          <w:vertAlign w:val="subscript"/>
        </w:rPr>
        <w:t xml:space="preserve">N </w:t>
      </w:r>
      <w:r w:rsidR="008167D2">
        <w:rPr>
          <w:rFonts w:hint="eastAsia"/>
          <w:color w:val="EE0000"/>
        </w:rPr>
        <w:t xml:space="preserve">= </w:t>
      </w:r>
      <w:r w:rsidR="008167D2" w:rsidRPr="008167D2">
        <w:rPr>
          <w:rFonts w:hint="eastAsia"/>
          <w:i/>
          <w:iCs/>
          <w:color w:val="EE0000"/>
        </w:rPr>
        <w:t>ma</w:t>
      </w:r>
    </w:p>
    <w:p w14:paraId="5B3CBBEB" w14:textId="2BF00AB3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竖直方向由平衡条件</w:t>
      </w:r>
      <w:r w:rsidR="008167D2">
        <w:rPr>
          <w:rFonts w:hint="eastAsia"/>
          <w:color w:val="EE0000"/>
        </w:rPr>
        <w:t xml:space="preserve">f = mg = </w:t>
      </w:r>
      <w:r w:rsidR="008167D2">
        <w:rPr>
          <w:rFonts w:cs="Times New Roman"/>
          <w:color w:val="EE0000"/>
        </w:rPr>
        <w:t>μ</w:t>
      </w:r>
      <w:r w:rsidR="008167D2">
        <w:rPr>
          <w:rFonts w:hint="eastAsia"/>
          <w:color w:val="EE0000"/>
        </w:rPr>
        <w:t>F</w:t>
      </w:r>
      <w:r w:rsidR="008167D2">
        <w:rPr>
          <w:rFonts w:hint="eastAsia"/>
          <w:color w:val="EE0000"/>
          <w:vertAlign w:val="subscript"/>
        </w:rPr>
        <w:t>N</w:t>
      </w:r>
    </w:p>
    <w:p w14:paraId="44021005" w14:textId="3166DB09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联立可得</w:t>
      </w:r>
      <w:r w:rsidR="009B0825" w:rsidRPr="009B0825">
        <w:rPr>
          <w:rFonts w:hint="eastAsia"/>
          <w:i/>
          <w:iCs/>
          <w:color w:val="EE0000"/>
        </w:rPr>
        <w:t>F</w:t>
      </w:r>
      <w:r w:rsidR="009B0825">
        <w:rPr>
          <w:rFonts w:hint="eastAsia"/>
          <w:color w:val="EE0000"/>
        </w:rPr>
        <w:t xml:space="preserve"> =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(</w:instrText>
      </w:r>
      <w:r w:rsidR="009B0825" w:rsidRPr="00A113DF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 xml:space="preserve"> + </w:instrText>
      </w:r>
      <w:r w:rsidR="009B0825" w:rsidRPr="00A113DF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>)</w:instrText>
      </w:r>
      <w:r w:rsidR="009B0825" w:rsidRPr="00A113DF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,</w:instrText>
      </w:r>
      <w:r w:rsidR="009B0825" w:rsidRPr="00A113DF">
        <w:rPr>
          <w:rFonts w:cs="Times New Roman"/>
          <w:i/>
          <w:iCs/>
          <w:color w:val="EE0000"/>
        </w:rPr>
        <w:instrText>μ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</w:p>
    <w:p w14:paraId="4FE1DC34" w14:textId="3870D1D9" w:rsidR="00FB7F2D" w:rsidRPr="00B928D8" w:rsidRDefault="008A46AF" w:rsidP="008A46AF">
      <w:pPr>
        <w:rPr>
          <w:color w:val="EE0000"/>
        </w:rPr>
      </w:pPr>
      <w:r>
        <w:rPr>
          <w:rFonts w:hint="eastAsia"/>
          <w:color w:val="EE0000"/>
        </w:rPr>
        <w:t>（</w:t>
      </w:r>
      <w:r>
        <w:rPr>
          <w:rFonts w:hint="eastAsia"/>
          <w:color w:val="EE0000"/>
        </w:rPr>
        <w:t>2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设箱子刚进入磁场中时速度为</w:t>
      </w:r>
      <w:r w:rsidRPr="008A46AF">
        <w:rPr>
          <w:rFonts w:ascii="Book Antiqua" w:eastAsia="Times New Roman" w:hAnsi="Book Antiqua" w:cs="Times New Roman"/>
          <w:i/>
          <w:color w:val="EE0000"/>
        </w:rPr>
        <w:t>v</w:t>
      </w:r>
      <w:r w:rsidRPr="00B928D8">
        <w:rPr>
          <w:color w:val="EE0000"/>
        </w:rPr>
        <w:t>，产生的感应电动势为</w:t>
      </w:r>
      <w:r w:rsidR="008167D2" w:rsidRPr="008167D2">
        <w:rPr>
          <w:rFonts w:hint="eastAsia"/>
          <w:i/>
          <w:iCs/>
          <w:color w:val="EE0000"/>
        </w:rPr>
        <w:t>E</w:t>
      </w:r>
      <w:r w:rsidR="008167D2">
        <w:rPr>
          <w:rFonts w:hint="eastAsia"/>
          <w:color w:val="EE0000"/>
        </w:rPr>
        <w:t xml:space="preserve"> = </w:t>
      </w:r>
      <w:r w:rsidR="008167D2" w:rsidRPr="008167D2">
        <w:rPr>
          <w:rFonts w:hint="eastAsia"/>
          <w:i/>
          <w:iCs/>
          <w:color w:val="EE0000"/>
        </w:rPr>
        <w:t>Bd</w:t>
      </w:r>
      <w:r w:rsidR="008167D2" w:rsidRPr="008167D2">
        <w:rPr>
          <w:rFonts w:ascii="Book Antiqua" w:hAnsi="Book Antiqua"/>
          <w:i/>
          <w:iCs/>
          <w:color w:val="EE0000"/>
        </w:rPr>
        <w:t>v</w:t>
      </w:r>
    </w:p>
    <w:p w14:paraId="26C98771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由闭合电路欧姆定律得，感应电流为</w:t>
      </w:r>
      <w:r w:rsidRPr="00B928D8">
        <w:rPr>
          <w:color w:val="EE0000"/>
        </w:rPr>
        <w:object w:dxaOrig="645" w:dyaOrig="615" w14:anchorId="79F6C8B5">
          <v:shape id="_x0000_i1059" type="#_x0000_t75" alt="学科网(www.zxxk.com)--教育资源门户，提供试卷、教案、课件、论文、素材以及各类教学资源下载，还有大量而丰富的教学相关资讯！ pz6bFJWLL0tN+fUPil0Ivg==" style="width:32.65pt;height:31pt" o:ole="">
            <v:imagedata r:id="rId89" o:title="eqId987f283b65458ebcfc07e0dc9ac62d7e"/>
          </v:shape>
          <o:OLEObject Type="Embed" ProgID="Equation.DSMT4" ShapeID="_x0000_i1059" DrawAspect="Content" ObjectID="_1814520141" r:id="rId90"/>
        </w:object>
      </w:r>
    </w:p>
    <w:p w14:paraId="1C5DB7A5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安培力大小为</w:t>
      </w:r>
      <w:r w:rsidRPr="00B928D8">
        <w:rPr>
          <w:color w:val="EE0000"/>
        </w:rPr>
        <w:object w:dxaOrig="978" w:dyaOrig="377" w14:anchorId="0B7EBB99">
          <v:shape id="_x0000_i1060" type="#_x0000_t75" alt="学科网(www.zxxk.com)--教育资源门户，提供试卷、教案、课件、论文、素材以及各类教学资源下载，还有大量而丰富的教学相关资讯！ pz6bFJWLL0tN+fUPil0Ivg==" style="width:48.55pt;height:18.85pt" o:ole="">
            <v:imagedata r:id="rId91" o:title="eqId112b217d820e0a9f0618afcdab96cfeb"/>
          </v:shape>
          <o:OLEObject Type="Embed" ProgID="Equation.DSMT4" ShapeID="_x0000_i1060" DrawAspect="Content" ObjectID="_1814520142" r:id="rId92"/>
        </w:object>
      </w:r>
    </w:p>
    <w:p w14:paraId="525AF441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联立可得</w:t>
      </w:r>
      <w:r w:rsidRPr="00B928D8">
        <w:rPr>
          <w:color w:val="EE0000"/>
        </w:rPr>
        <w:object w:dxaOrig="1096" w:dyaOrig="580" w14:anchorId="17EF892B">
          <v:shape id="_x0000_i1061" type="#_x0000_t75" alt="学科网(www.zxxk.com)--教育资源门户，提供试卷、教案、课件、论文、素材以及各类教学资源下载，还有大量而丰富的教学相关资讯！ pz6bFJWLL0tN+fUPil0Ivg==" style="width:54.4pt;height:29.7pt" o:ole="">
            <v:imagedata r:id="rId93" o:title="eqId012a4021a3f4c5f13dccb1b86d627ae3"/>
          </v:shape>
          <o:OLEObject Type="Embed" ProgID="Equation.DSMT4" ShapeID="_x0000_i1061" DrawAspect="Content" ObjectID="_1814520143" r:id="rId94"/>
        </w:object>
      </w:r>
    </w:p>
    <w:p w14:paraId="06594E1D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若要使两物体分离，此时有</w:t>
      </w:r>
      <w:r w:rsidRPr="00B928D8">
        <w:rPr>
          <w:color w:val="EE0000"/>
        </w:rPr>
        <w:object w:dxaOrig="782" w:dyaOrig="381" w14:anchorId="5B6DED05">
          <v:shape id="_x0000_i1062" type="#_x0000_t75" alt="学科网(www.zxxk.com)--教育资源门户，提供试卷、教案、课件、论文、素材以及各类教学资源下载，还有大量而丰富的教学相关资讯！ pz6bFJWLL0tN+fUPil0Ivg==" style="width:38.95pt;height:18.85pt" o:ole="">
            <v:imagedata r:id="rId95" o:title="eqId8cf76ba9ea73f440b38ae7d2b7f06baa"/>
          </v:shape>
          <o:OLEObject Type="Embed" ProgID="Equation.DSMT4" ShapeID="_x0000_i1062" DrawAspect="Content" ObjectID="_1814520144" r:id="rId96"/>
        </w:object>
      </w:r>
    </w:p>
    <w:p w14:paraId="2B16629D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其中</w:t>
      </w:r>
      <w:r w:rsidRPr="00B928D8">
        <w:rPr>
          <w:color w:val="EE0000"/>
        </w:rPr>
        <w:object w:dxaOrig="1478" w:dyaOrig="658" w14:anchorId="232AADB6">
          <v:shape id="_x0000_i1063" type="#_x0000_t75" alt="学科网(www.zxxk.com)--教育资源门户，提供试卷、教案、课件、论文、素材以及各类教学资源下载，还有大量而丰富的教学相关资讯！ pz6bFJWLL0tN+fUPil0Ivg==" style="width:74.1pt;height:33.05pt" o:ole="">
            <v:imagedata r:id="rId97" o:title="eqId77b95b47cd913d3ef1238761092495d1"/>
          </v:shape>
          <o:OLEObject Type="Embed" ProgID="Equation.DSMT4" ShapeID="_x0000_i1063" DrawAspect="Content" ObjectID="_1814520145" r:id="rId98"/>
        </w:object>
      </w:r>
    </w:p>
    <w:p w14:paraId="14D1DDBB" w14:textId="1029B15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解得</w:t>
      </w:r>
      <w:r w:rsidR="009B0825" w:rsidRPr="009B0825">
        <w:rPr>
          <w:rFonts w:ascii="Book Antiqua" w:hAnsi="Book Antiqua"/>
          <w:i/>
          <w:iCs/>
          <w:color w:val="EE0000"/>
        </w:rPr>
        <w:t>v</w:t>
      </w:r>
      <w:r w:rsidR="009B0825">
        <w:rPr>
          <w:rFonts w:hint="eastAsia"/>
          <w:color w:val="EE0000"/>
        </w:rPr>
        <w:t xml:space="preserve"> </w:t>
      </w:r>
      <w:r w:rsidR="009B0825">
        <w:rPr>
          <w:rFonts w:hint="eastAsia"/>
          <w:color w:val="EE0000"/>
        </w:rPr>
        <w:t>≥</w:t>
      </w:r>
      <w:r w:rsidR="009B0825">
        <w:rPr>
          <w:rFonts w:hint="eastAsia"/>
          <w:color w:val="EE0000"/>
        </w:rPr>
        <w:t xml:space="preserve">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(</w:instrText>
      </w:r>
      <w:r w:rsidR="009B0825" w:rsidRPr="00A113DF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 xml:space="preserve"> + </w:instrText>
      </w:r>
      <w:r w:rsidR="009B0825" w:rsidRPr="00A113DF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>)</w:instrText>
      </w:r>
      <w:r w:rsidR="009B0825" w:rsidRPr="00A113DF">
        <w:rPr>
          <w:rFonts w:hint="eastAsia"/>
          <w:i/>
          <w:iCs/>
          <w:color w:val="EE0000"/>
        </w:rPr>
        <w:instrText>gR</w:instrText>
      </w:r>
      <w:r w:rsidR="009B0825">
        <w:rPr>
          <w:rFonts w:hint="eastAsia"/>
          <w:color w:val="EE0000"/>
        </w:rPr>
        <w:instrText>,</w:instrText>
      </w:r>
      <w:r w:rsidR="009B0825" w:rsidRPr="00A113DF">
        <w:rPr>
          <w:rFonts w:cs="Times New Roman"/>
          <w:i/>
          <w:iCs/>
          <w:color w:val="EE0000"/>
        </w:rPr>
        <w:instrText>μ</w:instrText>
      </w:r>
      <w:r w:rsidR="009B0825" w:rsidRPr="00A113DF">
        <w:rPr>
          <w:rFonts w:hint="eastAsia"/>
          <w:i/>
          <w:iCs/>
          <w:color w:val="EE0000"/>
        </w:rPr>
        <w:instrText>B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A113DF">
        <w:rPr>
          <w:rFonts w:hint="eastAsia"/>
          <w:i/>
          <w:iCs/>
          <w:color w:val="EE0000"/>
        </w:rPr>
        <w:instrText>d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</w:p>
    <w:p w14:paraId="5234075B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由运动学公式</w:t>
      </w:r>
      <w:r w:rsidRPr="00B928D8">
        <w:rPr>
          <w:color w:val="EE0000"/>
        </w:rPr>
        <w:object w:dxaOrig="879" w:dyaOrig="319" w14:anchorId="1D718E00">
          <v:shape id="_x0000_i1064" type="#_x0000_t75" alt="学科网(www.zxxk.com)--教育资源门户，提供试卷、教案、课件、论文、素材以及各类教学资源下载，还有大量而丰富的教学相关资讯！ pz6bFJWLL0tN+fUPil0Ivg==" style="width:43.95pt;height:15.5pt" o:ole="">
            <v:imagedata r:id="rId99" o:title="eqIdfe4e05746e2d7f92558e0372196a57d5"/>
          </v:shape>
          <o:OLEObject Type="Embed" ProgID="Equation.DSMT4" ShapeID="_x0000_i1064" DrawAspect="Content" ObjectID="_1814520146" r:id="rId100"/>
        </w:object>
      </w:r>
    </w:p>
    <w:p w14:paraId="310AFF48" w14:textId="42943E81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解得</w:t>
      </w:r>
      <w:r w:rsidR="009B0825" w:rsidRPr="009B0825">
        <w:rPr>
          <w:rFonts w:hint="eastAsia"/>
          <w:i/>
          <w:iCs/>
          <w:color w:val="EE0000"/>
        </w:rPr>
        <w:t>s</w:t>
      </w:r>
      <w:r w:rsidR="009B0825">
        <w:rPr>
          <w:rFonts w:hint="eastAsia"/>
          <w:color w:val="EE0000"/>
        </w:rPr>
        <w:t xml:space="preserve"> </w:t>
      </w:r>
      <w:r w:rsidR="009B0825">
        <w:rPr>
          <w:rFonts w:hint="eastAsia"/>
          <w:color w:val="EE0000"/>
        </w:rPr>
        <w:t>≥</w:t>
      </w:r>
      <w:r w:rsidR="009B0825">
        <w:rPr>
          <w:rFonts w:hint="eastAsia"/>
          <w:color w:val="EE0000"/>
        </w:rPr>
        <w:t xml:space="preserve">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(</w:instrText>
      </w:r>
      <w:r w:rsidR="009B0825" w:rsidRPr="00A113DF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 xml:space="preserve"> + </w:instrText>
      </w:r>
      <w:r w:rsidR="009B0825" w:rsidRPr="00A113DF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>)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A113DF">
        <w:rPr>
          <w:rFonts w:hint="eastAsia"/>
          <w:i/>
          <w:iCs/>
          <w:color w:val="EE0000"/>
        </w:rPr>
        <w:instrText>gR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>
        <w:rPr>
          <w:rFonts w:hint="eastAsia"/>
          <w:color w:val="EE0000"/>
        </w:rPr>
        <w:instrText>,2</w:instrText>
      </w:r>
      <w:r w:rsidR="009B0825" w:rsidRPr="00A113DF">
        <w:rPr>
          <w:rFonts w:cs="Times New Roman"/>
          <w:i/>
          <w:iCs/>
          <w:color w:val="EE0000"/>
        </w:rPr>
        <w:instrText>μ</w:instrText>
      </w:r>
      <w:r w:rsidR="009B0825" w:rsidRPr="00A113DF">
        <w:rPr>
          <w:rFonts w:hint="eastAsia"/>
          <w:i/>
          <w:iCs/>
          <w:color w:val="EE0000"/>
        </w:rPr>
        <w:instrText>B</w:instrText>
      </w:r>
      <w:r w:rsidR="009B0825">
        <w:rPr>
          <w:rFonts w:hint="eastAsia"/>
          <w:color w:val="EE0000"/>
          <w:vertAlign w:val="superscript"/>
        </w:rPr>
        <w:instrText>4</w:instrText>
      </w:r>
      <w:r w:rsidR="009B0825" w:rsidRPr="00A113DF">
        <w:rPr>
          <w:rFonts w:hint="eastAsia"/>
          <w:i/>
          <w:iCs/>
          <w:color w:val="EE0000"/>
        </w:rPr>
        <w:instrText>d</w:instrText>
      </w:r>
      <w:r w:rsidR="009B0825">
        <w:rPr>
          <w:rFonts w:hint="eastAsia"/>
          <w:color w:val="EE0000"/>
          <w:vertAlign w:val="superscript"/>
        </w:rPr>
        <w:instrText>4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</w:p>
    <w:p w14:paraId="0DF0431A" w14:textId="376CB583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故</w:t>
      </w:r>
      <w:r w:rsidR="008A46AF" w:rsidRPr="00020B97">
        <w:rPr>
          <w:i/>
          <w:iCs/>
          <w:color w:val="EE0000"/>
        </w:rPr>
        <w:t>t</w:t>
      </w:r>
      <w:r w:rsidR="008A46AF">
        <w:rPr>
          <w:rFonts w:hint="eastAsia"/>
          <w:color w:val="EE0000"/>
        </w:rPr>
        <w:t xml:space="preserve"> = 0</w:t>
      </w:r>
      <w:r w:rsidRPr="00B928D8">
        <w:rPr>
          <w:color w:val="EE0000"/>
        </w:rPr>
        <w:t>时刻，箱子右侧壁距磁场边界的最小距离为</w:t>
      </w:r>
      <w:r w:rsidR="009B0825" w:rsidRPr="009B0825">
        <w:rPr>
          <w:rFonts w:hint="eastAsia"/>
          <w:i/>
          <w:iCs/>
          <w:color w:val="EE0000"/>
        </w:rPr>
        <w:t>s</w:t>
      </w:r>
      <w:r w:rsidR="009B0825">
        <w:rPr>
          <w:rFonts w:hint="eastAsia"/>
          <w:color w:val="EE0000"/>
          <w:vertAlign w:val="subscript"/>
        </w:rPr>
        <w:t>min</w:t>
      </w:r>
      <w:r w:rsidR="009B0825">
        <w:rPr>
          <w:rFonts w:hint="eastAsia"/>
          <w:color w:val="EE0000"/>
        </w:rPr>
        <w:t xml:space="preserve"> =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(</w:instrText>
      </w:r>
      <w:r w:rsidR="009B0825" w:rsidRPr="00A113DF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 xml:space="preserve"> + </w:instrText>
      </w:r>
      <w:r w:rsidR="009B0825" w:rsidRPr="00A113DF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>)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A113DF">
        <w:rPr>
          <w:rFonts w:hint="eastAsia"/>
          <w:i/>
          <w:iCs/>
          <w:color w:val="EE0000"/>
        </w:rPr>
        <w:instrText>gR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>
        <w:rPr>
          <w:rFonts w:hint="eastAsia"/>
          <w:color w:val="EE0000"/>
        </w:rPr>
        <w:instrText>,2</w:instrText>
      </w:r>
      <w:r w:rsidR="009B0825" w:rsidRPr="00A113DF">
        <w:rPr>
          <w:rFonts w:cs="Times New Roman"/>
          <w:i/>
          <w:iCs/>
          <w:color w:val="EE0000"/>
        </w:rPr>
        <w:instrText>μ</w:instrText>
      </w:r>
      <w:r w:rsidR="009B0825" w:rsidRPr="00A113DF">
        <w:rPr>
          <w:rFonts w:hint="eastAsia"/>
          <w:i/>
          <w:iCs/>
          <w:color w:val="EE0000"/>
        </w:rPr>
        <w:instrText>B</w:instrText>
      </w:r>
      <w:r w:rsidR="009B0825">
        <w:rPr>
          <w:rFonts w:hint="eastAsia"/>
          <w:color w:val="EE0000"/>
          <w:vertAlign w:val="superscript"/>
        </w:rPr>
        <w:instrText>4</w:instrText>
      </w:r>
      <w:r w:rsidR="009B0825" w:rsidRPr="00A113DF">
        <w:rPr>
          <w:rFonts w:hint="eastAsia"/>
          <w:i/>
          <w:iCs/>
          <w:color w:val="EE0000"/>
        </w:rPr>
        <w:instrText>d</w:instrText>
      </w:r>
      <w:r w:rsidR="009B0825">
        <w:rPr>
          <w:rFonts w:hint="eastAsia"/>
          <w:color w:val="EE0000"/>
          <w:vertAlign w:val="superscript"/>
        </w:rPr>
        <w:instrText>4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</w:p>
    <w:p w14:paraId="38DA0BC6" w14:textId="6DAC1837" w:rsidR="00FB7F2D" w:rsidRPr="00B928D8" w:rsidRDefault="008A46AF" w:rsidP="008A46AF">
      <w:pPr>
        <w:rPr>
          <w:color w:val="EE0000"/>
        </w:rPr>
      </w:pPr>
      <w:r>
        <w:rPr>
          <w:rFonts w:hint="eastAsia"/>
          <w:color w:val="EE0000"/>
        </w:rPr>
        <w:lastRenderedPageBreak/>
        <w:t>（</w:t>
      </w:r>
      <w:r>
        <w:rPr>
          <w:rFonts w:hint="eastAsia"/>
          <w:color w:val="EE0000"/>
        </w:rPr>
        <w:t>3</w:t>
      </w:r>
      <w:r>
        <w:rPr>
          <w:rFonts w:hint="eastAsia"/>
          <w:color w:val="EE0000"/>
        </w:rPr>
        <w:t>）</w:t>
      </w:r>
      <w:r w:rsidRPr="00B928D8">
        <w:rPr>
          <w:color w:val="EE0000"/>
        </w:rPr>
        <w:t>水平方向由运动学公式</w:t>
      </w:r>
      <w:r w:rsidRPr="00B928D8">
        <w:rPr>
          <w:color w:val="EE0000"/>
        </w:rPr>
        <w:object w:dxaOrig="883" w:dyaOrig="618" w14:anchorId="42157075">
          <v:shape id="_x0000_i1065" type="#_x0000_t75" alt="学科网(www.zxxk.com)--教育资源门户，提供试卷、教案、课件、论文、素材以及各类教学资源下载，还有大量而丰富的教学相关资讯！ pz6bFJWLL0tN+fUPil0Ivg==" style="width:44.35pt;height:31pt" o:ole="">
            <v:imagedata r:id="rId101" o:title="eqId4f1395dec081af584ab3b87d6218fc3d"/>
          </v:shape>
          <o:OLEObject Type="Embed" ProgID="Equation.DSMT4" ShapeID="_x0000_i1065" DrawAspect="Content" ObjectID="_1814520147" r:id="rId102"/>
        </w:object>
      </w:r>
    </w:p>
    <w:p w14:paraId="20028C0A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竖直方向有</w:t>
      </w:r>
      <w:r w:rsidRPr="00B928D8">
        <w:rPr>
          <w:color w:val="EE0000"/>
        </w:rPr>
        <w:object w:dxaOrig="915" w:dyaOrig="615" w14:anchorId="4B881843">
          <v:shape id="_x0000_i1066" type="#_x0000_t75" alt="学科网(www.zxxk.com)--教育资源门户，提供试卷、教案、课件、论文、素材以及各类教学资源下载，还有大量而丰富的教学相关资讯！ pz6bFJWLL0tN+fUPil0Ivg==" style="width:45.65pt;height:31pt" o:ole="">
            <v:imagedata r:id="rId103" o:title="eqId82b28eb5079e1e735d7abe1cfde163f9"/>
          </v:shape>
          <o:OLEObject Type="Embed" ProgID="Equation.DSMT4" ShapeID="_x0000_i1066" DrawAspect="Content" ObjectID="_1814520148" r:id="rId104"/>
        </w:object>
      </w:r>
    </w:p>
    <w:p w14:paraId="1CC31EB2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其中</w:t>
      </w:r>
      <w:r w:rsidRPr="00B928D8">
        <w:rPr>
          <w:color w:val="EE0000"/>
        </w:rPr>
        <w:object w:dxaOrig="2661" w:dyaOrig="658" w14:anchorId="3F17A16D">
          <v:shape id="_x0000_i1067" type="#_x0000_t75" alt="学科网(www.zxxk.com)--教育资源门户，提供试卷、教案、课件、论文、素材以及各类教学资源下载，还有大量而丰富的教学相关资讯！ pz6bFJWLL0tN+fUPil0Ivg==" style="width:132.7pt;height:33.05pt" o:ole="">
            <v:imagedata r:id="rId105" o:title="eqId41abe399fb188fe7188f067b9de36259"/>
          </v:shape>
          <o:OLEObject Type="Embed" ProgID="Equation.DSMT4" ShapeID="_x0000_i1067" DrawAspect="Content" ObjectID="_1814520149" r:id="rId106"/>
        </w:object>
      </w:r>
    </w:p>
    <w:p w14:paraId="047D5BF3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可得力</w:t>
      </w:r>
      <w:r w:rsidRPr="00B928D8">
        <w:rPr>
          <w:rFonts w:eastAsia="Times New Roman" w:cs="Times New Roman"/>
          <w:i/>
          <w:color w:val="EE0000"/>
        </w:rPr>
        <w:t>F</w:t>
      </w:r>
      <w:r w:rsidRPr="00B928D8">
        <w:rPr>
          <w:color w:val="EE0000"/>
        </w:rPr>
        <w:t>作用的总时间为</w:t>
      </w:r>
      <w:r w:rsidRPr="00B928D8">
        <w:rPr>
          <w:color w:val="EE0000"/>
        </w:rPr>
        <w:object w:dxaOrig="2422" w:dyaOrig="744" w14:anchorId="08989955">
          <v:shape id="_x0000_i1068" type="#_x0000_t75" alt="学科网(www.zxxk.com)--教育资源门户，提供试卷、教案、课件、论文、素材以及各类教学资源下载，还有大量而丰富的教学相关资讯！ pz6bFJWLL0tN+fUPil0Ivg==" style="width:121pt;height:37.65pt" o:ole="">
            <v:imagedata r:id="rId107" o:title="eqId0c84078de88145adb0a807ac392a7dca"/>
          </v:shape>
          <o:OLEObject Type="Embed" ProgID="Equation.DSMT4" ShapeID="_x0000_i1068" DrawAspect="Content" ObjectID="_1814520150" r:id="rId108"/>
        </w:object>
      </w:r>
    </w:p>
    <w:p w14:paraId="583D1F1D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水平方向对系统由动量定理</w:t>
      </w:r>
      <w:r w:rsidRPr="00B928D8">
        <w:rPr>
          <w:color w:val="EE0000"/>
        </w:rPr>
        <w:object w:dxaOrig="2565" w:dyaOrig="405" w14:anchorId="613F1756">
          <v:shape id="_x0000_i1069" type="#_x0000_t75" alt="学科网(www.zxxk.com)--教育资源门户，提供试卷、教案、课件、论文、素材以及各类教学资源下载，还有大量而丰富的教学相关资讯！ pz6bFJWLL0tN+fUPil0Ivg==" style="width:128.1pt;height:20.5pt" o:ole="">
            <v:imagedata r:id="rId109" o:title="eqId5d311e8e45c9a24b1d0e8bee78301850"/>
          </v:shape>
          <o:OLEObject Type="Embed" ProgID="Equation.DSMT4" ShapeID="_x0000_i1069" DrawAspect="Content" ObjectID="_1814520151" r:id="rId110"/>
        </w:object>
      </w:r>
    </w:p>
    <w:p w14:paraId="3BDF9153" w14:textId="7777777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其中</w:t>
      </w:r>
      <w:r w:rsidRPr="00B928D8">
        <w:rPr>
          <w:color w:val="EE0000"/>
        </w:rPr>
        <w:object w:dxaOrig="1500" w:dyaOrig="660" w14:anchorId="4C6F26B1">
          <v:shape id="_x0000_i1070" type="#_x0000_t75" alt="学科网(www.zxxk.com)--教育资源门户，提供试卷、教案、课件、论文、素材以及各类教学资源下载，还有大量而丰富的教学相关资讯！ pz6bFJWLL0tN+fUPil0Ivg==" style="width:75.35pt;height:33.05pt" o:ole="">
            <v:imagedata r:id="rId111" o:title="eqId3c7648d3b264e25f797c6507d044e84c"/>
          </v:shape>
          <o:OLEObject Type="Embed" ProgID="Equation.DSMT4" ShapeID="_x0000_i1070" DrawAspect="Content" ObjectID="_1814520152" r:id="rId112"/>
        </w:object>
      </w:r>
    </w:p>
    <w:p w14:paraId="0AD6E550" w14:textId="40854E97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联立可得</w:t>
      </w:r>
      <w:r w:rsidR="009B0825" w:rsidRPr="009B0825">
        <w:rPr>
          <w:rFonts w:ascii="Book Antiqua" w:hAnsi="Book Antiqua"/>
          <w:i/>
          <w:iCs/>
          <w:color w:val="EE0000"/>
        </w:rPr>
        <w:t>v</w:t>
      </w:r>
      <w:r w:rsidR="009B0825">
        <w:rPr>
          <w:rFonts w:hint="eastAsia"/>
          <w:color w:val="EE0000"/>
        </w:rPr>
        <w:t xml:space="preserve"> =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cs="Times New Roman"/>
          <w:i/>
          <w:iCs/>
          <w:color w:val="EE0000"/>
        </w:rPr>
        <w:instrText>μ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>（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R(\F(2</w:instrText>
      </w:r>
      <w:r w:rsidR="009B0825" w:rsidRPr="009B0825">
        <w:rPr>
          <w:rFonts w:cs="Times New Roman"/>
          <w:i/>
          <w:iCs/>
          <w:color w:val="EE0000"/>
        </w:rPr>
        <w:instrText>μ</w:instrText>
      </w:r>
      <w:r w:rsidR="009B0825" w:rsidRPr="009B0825">
        <w:rPr>
          <w:rFonts w:hint="eastAsia"/>
          <w:i/>
          <w:iCs/>
          <w:color w:val="EE0000"/>
        </w:rPr>
        <w:instrText>s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)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 xml:space="preserve">+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R(\F(2</w:instrText>
      </w:r>
      <w:r w:rsidR="009B0825">
        <w:rPr>
          <w:rFonts w:cs="Times New Roman" w:hint="eastAsia"/>
          <w:i/>
          <w:iCs/>
          <w:color w:val="EE0000"/>
        </w:rPr>
        <w:instrText>h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)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>）</w:t>
      </w:r>
      <w:r w:rsidR="009B0825">
        <w:rPr>
          <w:rFonts w:cs="Times New Roman"/>
          <w:color w:val="EE0000"/>
        </w:rPr>
        <w:t>−</w:t>
      </w:r>
      <w:r w:rsidR="009B0825">
        <w:rPr>
          <w:rFonts w:hint="eastAsia"/>
          <w:color w:val="EE0000"/>
        </w:rPr>
        <w:t xml:space="preserve">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</w:instrText>
      </w:r>
      <w:r w:rsidR="009B0825" w:rsidRPr="009B0825">
        <w:rPr>
          <w:rFonts w:hint="eastAsia"/>
          <w:i/>
          <w:iCs/>
          <w:color w:val="EE0000"/>
        </w:rPr>
        <w:instrText>B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9B0825">
        <w:rPr>
          <w:rFonts w:hint="eastAsia"/>
          <w:i/>
          <w:iCs/>
          <w:color w:val="EE0000"/>
        </w:rPr>
        <w:instrText>d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9B0825">
        <w:rPr>
          <w:rFonts w:hint="eastAsia"/>
          <w:i/>
          <w:iCs/>
          <w:color w:val="EE0000"/>
        </w:rPr>
        <w:instrText>L</w:instrText>
      </w:r>
      <w:r w:rsidR="009B0825">
        <w:rPr>
          <w:rFonts w:hint="eastAsia"/>
          <w:color w:val="EE0000"/>
        </w:rPr>
        <w:instrText>,(</w:instrText>
      </w:r>
      <w:r w:rsidR="009B0825" w:rsidRPr="009B0825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 xml:space="preserve"> + </w:instrText>
      </w:r>
      <w:r w:rsidR="009B0825" w:rsidRPr="009B0825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>)</w:instrText>
      </w:r>
      <w:r w:rsidR="009B0825" w:rsidRPr="009B0825">
        <w:rPr>
          <w:rFonts w:hint="eastAsia"/>
          <w:i/>
          <w:iCs/>
          <w:color w:val="EE0000"/>
        </w:rPr>
        <w:instrText>R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</w:p>
    <w:p w14:paraId="5072C5B6" w14:textId="5E17A784" w:rsidR="009B0825" w:rsidRDefault="00000000" w:rsidP="000D5AAA">
      <w:pPr>
        <w:rPr>
          <w:color w:val="EE0000"/>
        </w:rPr>
      </w:pPr>
      <w:r w:rsidRPr="00B928D8">
        <w:rPr>
          <w:color w:val="EE0000"/>
        </w:rPr>
        <w:t>当</w:t>
      </w:r>
      <w:r w:rsidR="009B0825">
        <w:rPr>
          <w:rFonts w:hint="eastAsia"/>
          <w:color w:val="EE0000"/>
        </w:rPr>
        <w:t xml:space="preserve">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cs="Times New Roman"/>
          <w:i/>
          <w:iCs/>
          <w:color w:val="EE0000"/>
        </w:rPr>
        <w:instrText>μ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>（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R(\F(2</w:instrText>
      </w:r>
      <w:r w:rsidR="009B0825" w:rsidRPr="009B0825">
        <w:rPr>
          <w:rFonts w:cs="Times New Roman"/>
          <w:i/>
          <w:iCs/>
          <w:color w:val="EE0000"/>
        </w:rPr>
        <w:instrText>μ</w:instrText>
      </w:r>
      <w:r w:rsidR="009B0825" w:rsidRPr="009B0825">
        <w:rPr>
          <w:rFonts w:hint="eastAsia"/>
          <w:i/>
          <w:iCs/>
          <w:color w:val="EE0000"/>
        </w:rPr>
        <w:instrText>s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)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 xml:space="preserve">+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R(\F(2</w:instrText>
      </w:r>
      <w:r w:rsidR="009B0825">
        <w:rPr>
          <w:rFonts w:cs="Times New Roman" w:hint="eastAsia"/>
          <w:i/>
          <w:iCs/>
          <w:color w:val="EE0000"/>
        </w:rPr>
        <w:instrText>h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)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>）≥</w:t>
      </w:r>
      <w:r w:rsidR="009B0825">
        <w:rPr>
          <w:rFonts w:hint="eastAsia"/>
          <w:color w:val="EE0000"/>
        </w:rPr>
        <w:t xml:space="preserve">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</w:instrText>
      </w:r>
      <w:r w:rsidR="009B0825" w:rsidRPr="009B0825">
        <w:rPr>
          <w:rFonts w:hint="eastAsia"/>
          <w:i/>
          <w:iCs/>
          <w:color w:val="EE0000"/>
        </w:rPr>
        <w:instrText>B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9B0825">
        <w:rPr>
          <w:rFonts w:hint="eastAsia"/>
          <w:i/>
          <w:iCs/>
          <w:color w:val="EE0000"/>
        </w:rPr>
        <w:instrText>d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9B0825">
        <w:rPr>
          <w:rFonts w:hint="eastAsia"/>
          <w:i/>
          <w:iCs/>
          <w:color w:val="EE0000"/>
        </w:rPr>
        <w:instrText>L</w:instrText>
      </w:r>
      <w:r w:rsidR="009B0825">
        <w:rPr>
          <w:rFonts w:hint="eastAsia"/>
          <w:color w:val="EE0000"/>
        </w:rPr>
        <w:instrText>,(</w:instrText>
      </w:r>
      <w:r w:rsidR="009B0825" w:rsidRPr="009B0825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 xml:space="preserve"> + </w:instrText>
      </w:r>
      <w:r w:rsidR="009B0825" w:rsidRPr="009B0825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>)</w:instrText>
      </w:r>
      <w:r w:rsidR="009B0825" w:rsidRPr="009B0825">
        <w:rPr>
          <w:rFonts w:hint="eastAsia"/>
          <w:i/>
          <w:iCs/>
          <w:color w:val="EE0000"/>
        </w:rPr>
        <w:instrText>R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Pr="00B928D8">
        <w:rPr>
          <w:color w:val="EE0000"/>
        </w:rPr>
        <w:t>时，最终木块与箱子的速度大小为</w:t>
      </w:r>
    </w:p>
    <w:p w14:paraId="47D45939" w14:textId="386FC59C" w:rsidR="009B0825" w:rsidRDefault="009B0825" w:rsidP="000D5AAA">
      <w:pPr>
        <w:rPr>
          <w:color w:val="EE0000"/>
        </w:rPr>
      </w:pPr>
      <w:r w:rsidRPr="009B0825">
        <w:rPr>
          <w:rFonts w:ascii="Book Antiqua" w:hAnsi="Book Antiqua"/>
          <w:i/>
          <w:iCs/>
          <w:color w:val="EE0000"/>
        </w:rPr>
        <w:t>v</w:t>
      </w:r>
      <w:r>
        <w:rPr>
          <w:rFonts w:hint="eastAsia"/>
          <w:color w:val="EE0000"/>
        </w:rPr>
        <w:t xml:space="preserve"> =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</w:instrText>
      </w:r>
      <w:r w:rsidRPr="009B0825">
        <w:rPr>
          <w:rFonts w:hint="eastAsia"/>
          <w:i/>
          <w:iCs/>
          <w:color w:val="EE0000"/>
        </w:rPr>
        <w:instrText>g</w:instrText>
      </w:r>
      <w:r>
        <w:rPr>
          <w:rFonts w:hint="eastAsia"/>
          <w:color w:val="EE0000"/>
        </w:rPr>
        <w:instrText>,</w:instrText>
      </w:r>
      <w:r w:rsidRPr="009B0825">
        <w:rPr>
          <w:rFonts w:cs="Times New Roman"/>
          <w:i/>
          <w:iCs/>
          <w:color w:val="EE0000"/>
        </w:rPr>
        <w:instrText>μ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>
        <w:rPr>
          <w:rFonts w:hint="eastAsia"/>
          <w:color w:val="EE0000"/>
        </w:rPr>
        <w:t>（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R(\F(2</w:instrText>
      </w:r>
      <w:r w:rsidRPr="009B0825">
        <w:rPr>
          <w:rFonts w:cs="Times New Roman"/>
          <w:i/>
          <w:iCs/>
          <w:color w:val="EE0000"/>
        </w:rPr>
        <w:instrText>μ</w:instrText>
      </w:r>
      <w:r w:rsidRPr="009B0825">
        <w:rPr>
          <w:rFonts w:hint="eastAsia"/>
          <w:i/>
          <w:iCs/>
          <w:color w:val="EE0000"/>
        </w:rPr>
        <w:instrText>s</w:instrText>
      </w:r>
      <w:r>
        <w:rPr>
          <w:rFonts w:hint="eastAsia"/>
          <w:color w:val="EE0000"/>
        </w:rPr>
        <w:instrText>,</w:instrText>
      </w:r>
      <w:r w:rsidRPr="009B0825">
        <w:rPr>
          <w:rFonts w:hint="eastAsia"/>
          <w:i/>
          <w:iCs/>
          <w:color w:val="EE0000"/>
        </w:rPr>
        <w:instrText>g</w:instrText>
      </w:r>
      <w:r>
        <w:rPr>
          <w:rFonts w:hint="eastAsia"/>
          <w:color w:val="EE0000"/>
        </w:rPr>
        <w:instrText>)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>
        <w:rPr>
          <w:rFonts w:hint="eastAsia"/>
          <w:color w:val="EE0000"/>
        </w:rPr>
        <w:t xml:space="preserve">+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R(\F(2</w:instrText>
      </w:r>
      <w:r>
        <w:rPr>
          <w:rFonts w:cs="Times New Roman" w:hint="eastAsia"/>
          <w:i/>
          <w:iCs/>
          <w:color w:val="EE0000"/>
        </w:rPr>
        <w:instrText>h</w:instrText>
      </w:r>
      <w:r>
        <w:rPr>
          <w:rFonts w:hint="eastAsia"/>
          <w:color w:val="EE0000"/>
        </w:rPr>
        <w:instrText>,</w:instrText>
      </w:r>
      <w:r w:rsidRPr="009B0825">
        <w:rPr>
          <w:rFonts w:hint="eastAsia"/>
          <w:i/>
          <w:iCs/>
          <w:color w:val="EE0000"/>
        </w:rPr>
        <w:instrText>g</w:instrText>
      </w:r>
      <w:r>
        <w:rPr>
          <w:rFonts w:hint="eastAsia"/>
          <w:color w:val="EE0000"/>
        </w:rPr>
        <w:instrText>)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  <w:r>
        <w:rPr>
          <w:rFonts w:hint="eastAsia"/>
          <w:color w:val="EE0000"/>
        </w:rPr>
        <w:t>）</w:t>
      </w:r>
      <w:r>
        <w:rPr>
          <w:rFonts w:cs="Times New Roman"/>
          <w:color w:val="EE0000"/>
        </w:rPr>
        <w:t>−</w:t>
      </w:r>
      <w:r>
        <w:rPr>
          <w:rFonts w:hint="eastAsia"/>
          <w:color w:val="EE0000"/>
        </w:rPr>
        <w:t xml:space="preserve"> </w:t>
      </w:r>
      <w:r>
        <w:rPr>
          <w:color w:val="EE0000"/>
        </w:rPr>
        <w:fldChar w:fldCharType="begin"/>
      </w:r>
      <w:r>
        <w:rPr>
          <w:color w:val="EE0000"/>
        </w:rPr>
        <w:instrText xml:space="preserve"> </w:instrText>
      </w:r>
      <w:r>
        <w:rPr>
          <w:rFonts w:hint="eastAsia"/>
          <w:color w:val="EE0000"/>
        </w:rPr>
        <w:instrText>EQ \F(</w:instrText>
      </w:r>
      <w:r w:rsidRPr="009B0825">
        <w:rPr>
          <w:rFonts w:hint="eastAsia"/>
          <w:i/>
          <w:iCs/>
          <w:color w:val="EE0000"/>
        </w:rPr>
        <w:instrText>B</w:instrText>
      </w:r>
      <w:r>
        <w:rPr>
          <w:rFonts w:hint="eastAsia"/>
          <w:color w:val="EE0000"/>
          <w:vertAlign w:val="superscript"/>
        </w:rPr>
        <w:instrText>2</w:instrText>
      </w:r>
      <w:r w:rsidRPr="009B0825">
        <w:rPr>
          <w:rFonts w:hint="eastAsia"/>
          <w:i/>
          <w:iCs/>
          <w:color w:val="EE0000"/>
        </w:rPr>
        <w:instrText>d</w:instrText>
      </w:r>
      <w:r>
        <w:rPr>
          <w:rFonts w:hint="eastAsia"/>
          <w:color w:val="EE0000"/>
          <w:vertAlign w:val="superscript"/>
        </w:rPr>
        <w:instrText>2</w:instrText>
      </w:r>
      <w:r w:rsidRPr="009B0825">
        <w:rPr>
          <w:rFonts w:hint="eastAsia"/>
          <w:i/>
          <w:iCs/>
          <w:color w:val="EE0000"/>
        </w:rPr>
        <w:instrText>L</w:instrText>
      </w:r>
      <w:r>
        <w:rPr>
          <w:rFonts w:hint="eastAsia"/>
          <w:color w:val="EE0000"/>
        </w:rPr>
        <w:instrText>,(</w:instrText>
      </w:r>
      <w:r w:rsidRPr="009B0825">
        <w:rPr>
          <w:rFonts w:hint="eastAsia"/>
          <w:i/>
          <w:iCs/>
          <w:color w:val="EE0000"/>
        </w:rPr>
        <w:instrText>M</w:instrText>
      </w:r>
      <w:r>
        <w:rPr>
          <w:rFonts w:hint="eastAsia"/>
          <w:color w:val="EE0000"/>
        </w:rPr>
        <w:instrText xml:space="preserve"> + </w:instrText>
      </w:r>
      <w:r w:rsidRPr="009B0825">
        <w:rPr>
          <w:rFonts w:hint="eastAsia"/>
          <w:i/>
          <w:iCs/>
          <w:color w:val="EE0000"/>
        </w:rPr>
        <w:instrText>m</w:instrText>
      </w:r>
      <w:r>
        <w:rPr>
          <w:rFonts w:hint="eastAsia"/>
          <w:color w:val="EE0000"/>
        </w:rPr>
        <w:instrText>)</w:instrText>
      </w:r>
      <w:r w:rsidRPr="009B0825">
        <w:rPr>
          <w:rFonts w:hint="eastAsia"/>
          <w:i/>
          <w:iCs/>
          <w:color w:val="EE0000"/>
        </w:rPr>
        <w:instrText>R</w:instrText>
      </w:r>
      <w:r>
        <w:rPr>
          <w:rFonts w:hint="eastAsia"/>
          <w:color w:val="EE0000"/>
        </w:rPr>
        <w:instrText>)</w:instrText>
      </w:r>
      <w:r>
        <w:rPr>
          <w:color w:val="EE0000"/>
        </w:rPr>
        <w:instrText xml:space="preserve"> </w:instrText>
      </w:r>
      <w:r>
        <w:rPr>
          <w:color w:val="EE0000"/>
        </w:rPr>
        <w:fldChar w:fldCharType="separate"/>
      </w:r>
      <w:r>
        <w:rPr>
          <w:color w:val="EE0000"/>
        </w:rPr>
        <w:fldChar w:fldCharType="end"/>
      </w:r>
    </w:p>
    <w:p w14:paraId="218E621C" w14:textId="6E16A693" w:rsidR="00FB7F2D" w:rsidRPr="00B928D8" w:rsidRDefault="00000000" w:rsidP="000D5AAA">
      <w:pPr>
        <w:rPr>
          <w:color w:val="EE0000"/>
        </w:rPr>
      </w:pPr>
      <w:r w:rsidRPr="00B928D8">
        <w:rPr>
          <w:color w:val="EE0000"/>
        </w:rPr>
        <w:t>当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cs="Times New Roman"/>
          <w:i/>
          <w:iCs/>
          <w:color w:val="EE0000"/>
        </w:rPr>
        <w:instrText>μ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>（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R(\F(2</w:instrText>
      </w:r>
      <w:r w:rsidR="009B0825" w:rsidRPr="009B0825">
        <w:rPr>
          <w:rFonts w:cs="Times New Roman"/>
          <w:i/>
          <w:iCs/>
          <w:color w:val="EE0000"/>
        </w:rPr>
        <w:instrText>μ</w:instrText>
      </w:r>
      <w:r w:rsidR="009B0825" w:rsidRPr="009B0825">
        <w:rPr>
          <w:rFonts w:hint="eastAsia"/>
          <w:i/>
          <w:iCs/>
          <w:color w:val="EE0000"/>
        </w:rPr>
        <w:instrText>s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)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 xml:space="preserve">+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R(\F(2</w:instrText>
      </w:r>
      <w:r w:rsidR="009B0825">
        <w:rPr>
          <w:rFonts w:cs="Times New Roman" w:hint="eastAsia"/>
          <w:i/>
          <w:iCs/>
          <w:color w:val="EE0000"/>
        </w:rPr>
        <w:instrText>h</w:instrText>
      </w:r>
      <w:r w:rsidR="009B0825">
        <w:rPr>
          <w:rFonts w:hint="eastAsia"/>
          <w:color w:val="EE0000"/>
        </w:rPr>
        <w:instrText>,</w:instrText>
      </w:r>
      <w:r w:rsidR="009B0825" w:rsidRPr="009B0825">
        <w:rPr>
          <w:rFonts w:hint="eastAsia"/>
          <w:i/>
          <w:iCs/>
          <w:color w:val="EE0000"/>
        </w:rPr>
        <w:instrText>g</w:instrText>
      </w:r>
      <w:r w:rsidR="009B0825">
        <w:rPr>
          <w:rFonts w:hint="eastAsia"/>
          <w:color w:val="EE0000"/>
        </w:rPr>
        <w:instrText>)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="009B0825">
        <w:rPr>
          <w:rFonts w:hint="eastAsia"/>
          <w:color w:val="EE0000"/>
        </w:rPr>
        <w:t>）</w:t>
      </w:r>
      <w:r w:rsidR="009B0825">
        <w:rPr>
          <w:rFonts w:hint="eastAsia"/>
          <w:color w:val="EE0000"/>
        </w:rPr>
        <w:t xml:space="preserve">&lt; </w:t>
      </w:r>
      <w:r w:rsidR="009B0825">
        <w:rPr>
          <w:color w:val="EE0000"/>
        </w:rPr>
        <w:fldChar w:fldCharType="begin"/>
      </w:r>
      <w:r w:rsidR="009B0825">
        <w:rPr>
          <w:color w:val="EE0000"/>
        </w:rPr>
        <w:instrText xml:space="preserve"> </w:instrText>
      </w:r>
      <w:r w:rsidR="009B0825">
        <w:rPr>
          <w:rFonts w:hint="eastAsia"/>
          <w:color w:val="EE0000"/>
        </w:rPr>
        <w:instrText>EQ \F(</w:instrText>
      </w:r>
      <w:r w:rsidR="009B0825" w:rsidRPr="009B0825">
        <w:rPr>
          <w:rFonts w:hint="eastAsia"/>
          <w:i/>
          <w:iCs/>
          <w:color w:val="EE0000"/>
        </w:rPr>
        <w:instrText>B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9B0825">
        <w:rPr>
          <w:rFonts w:hint="eastAsia"/>
          <w:i/>
          <w:iCs/>
          <w:color w:val="EE0000"/>
        </w:rPr>
        <w:instrText>d</w:instrText>
      </w:r>
      <w:r w:rsidR="009B0825">
        <w:rPr>
          <w:rFonts w:hint="eastAsia"/>
          <w:color w:val="EE0000"/>
          <w:vertAlign w:val="superscript"/>
        </w:rPr>
        <w:instrText>2</w:instrText>
      </w:r>
      <w:r w:rsidR="009B0825" w:rsidRPr="009B0825">
        <w:rPr>
          <w:rFonts w:hint="eastAsia"/>
          <w:i/>
          <w:iCs/>
          <w:color w:val="EE0000"/>
        </w:rPr>
        <w:instrText>L</w:instrText>
      </w:r>
      <w:r w:rsidR="009B0825">
        <w:rPr>
          <w:rFonts w:hint="eastAsia"/>
          <w:color w:val="EE0000"/>
        </w:rPr>
        <w:instrText>,(</w:instrText>
      </w:r>
      <w:r w:rsidR="009B0825" w:rsidRPr="009B0825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 xml:space="preserve"> + </w:instrText>
      </w:r>
      <w:r w:rsidR="009B0825" w:rsidRPr="009B0825">
        <w:rPr>
          <w:rFonts w:hint="eastAsia"/>
          <w:i/>
          <w:iCs/>
          <w:color w:val="EE0000"/>
        </w:rPr>
        <w:instrText>m</w:instrText>
      </w:r>
      <w:r w:rsidR="009B0825">
        <w:rPr>
          <w:rFonts w:hint="eastAsia"/>
          <w:color w:val="EE0000"/>
        </w:rPr>
        <w:instrText>)</w:instrText>
      </w:r>
      <w:r w:rsidR="009B0825" w:rsidRPr="009B0825">
        <w:rPr>
          <w:rFonts w:hint="eastAsia"/>
          <w:i/>
          <w:iCs/>
          <w:color w:val="EE0000"/>
        </w:rPr>
        <w:instrText>R</w:instrText>
      </w:r>
      <w:r w:rsidR="009B0825">
        <w:rPr>
          <w:rFonts w:hint="eastAsia"/>
          <w:color w:val="EE0000"/>
        </w:rPr>
        <w:instrText>)</w:instrText>
      </w:r>
      <w:r w:rsidR="009B0825">
        <w:rPr>
          <w:color w:val="EE0000"/>
        </w:rPr>
        <w:instrText xml:space="preserve"> </w:instrText>
      </w:r>
      <w:r w:rsidR="009B0825">
        <w:rPr>
          <w:color w:val="EE0000"/>
        </w:rPr>
        <w:fldChar w:fldCharType="separate"/>
      </w:r>
      <w:r w:rsidR="009B0825">
        <w:rPr>
          <w:color w:val="EE0000"/>
        </w:rPr>
        <w:fldChar w:fldCharType="end"/>
      </w:r>
      <w:r w:rsidRPr="00B928D8">
        <w:rPr>
          <w:color w:val="EE0000"/>
        </w:rPr>
        <w:t>时，最终木块与箱子的速度大小为</w:t>
      </w:r>
      <w:r w:rsidR="008A46AF" w:rsidRPr="008A46AF">
        <w:rPr>
          <w:rFonts w:ascii="Book Antiqua" w:hAnsi="Book Antiqua"/>
          <w:i/>
          <w:iCs/>
          <w:color w:val="EE0000"/>
        </w:rPr>
        <w:t>v</w:t>
      </w:r>
      <w:r w:rsidR="008A46AF">
        <w:rPr>
          <w:rFonts w:hint="eastAsia"/>
          <w:color w:val="EE0000"/>
        </w:rPr>
        <w:t xml:space="preserve"> = 0</w:t>
      </w:r>
      <w:r w:rsidR="008A46AF">
        <w:rPr>
          <w:rFonts w:hint="eastAsia"/>
          <w:color w:val="EE0000"/>
        </w:rPr>
        <w:t>。</w:t>
      </w:r>
    </w:p>
    <w:sectPr w:rsidR="00FB7F2D" w:rsidRPr="00B928D8" w:rsidSect="000D5AAA">
      <w:headerReference w:type="even" r:id="rId113"/>
      <w:headerReference w:type="default" r:id="rId114"/>
      <w:footerReference w:type="even" r:id="rId115"/>
      <w:footerReference w:type="default" r:id="rId116"/>
      <w:headerReference w:type="first" r:id="rId117"/>
      <w:footerReference w:type="first" r:id="rId118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5-07-11T21:00:00Z" w:initials="phy">
    <w:p w14:paraId="6444D253" w14:textId="77777777" w:rsidR="00F915B8" w:rsidRDefault="00F915B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50A06E87" w14:textId="6D39AF14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1</w:t>
      </w:r>
    </w:p>
  </w:comment>
  <w:comment w:id="1" w:author="physics" w:date="2025-07-13T09:19:00Z" w:initials="phy">
    <w:p w14:paraId="147A7E06" w14:textId="77777777" w:rsidR="00E87E12" w:rsidRDefault="00E87E1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2DE1E772" w14:textId="79613D4E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2</w:t>
      </w:r>
    </w:p>
  </w:comment>
  <w:comment w:id="2" w:author="physics" w:date="2025-07-13T09:21:00Z" w:initials="phy">
    <w:p w14:paraId="33CA00DA" w14:textId="77777777" w:rsidR="00E87E12" w:rsidRDefault="00E87E1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35156D2B" w14:textId="062C3040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3</w:t>
      </w:r>
    </w:p>
  </w:comment>
  <w:comment w:id="3" w:author="physics" w:date="2025-07-11T21:01:00Z" w:initials="phy">
    <w:p w14:paraId="0887ACF2" w14:textId="77777777" w:rsidR="00F915B8" w:rsidRDefault="00F915B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655C9264" w14:textId="7153B206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4</w:t>
      </w:r>
    </w:p>
  </w:comment>
  <w:comment w:id="4" w:author="physics" w:date="2025-07-11T21:02:00Z" w:initials="phy">
    <w:p w14:paraId="0FA6D138" w14:textId="77777777" w:rsidR="00F915B8" w:rsidRDefault="00F915B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685EC5EF" w14:textId="77863B6E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5</w:t>
      </w:r>
    </w:p>
  </w:comment>
  <w:comment w:id="5" w:author="physics" w:date="2025-07-13T09:26:00Z" w:initials="phy">
    <w:p w14:paraId="482809D7" w14:textId="77777777" w:rsidR="00E87E12" w:rsidRDefault="00E87E12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5643A865" w14:textId="18E24B50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6</w:t>
      </w:r>
    </w:p>
  </w:comment>
  <w:comment w:id="6" w:author="physics" w:date="2025-07-11T21:04:00Z" w:initials="phy">
    <w:p w14:paraId="2DEC0B4E" w14:textId="77777777" w:rsidR="00F915B8" w:rsidRDefault="00F915B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18C0E64F" w14:textId="1D88E50F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7</w:t>
      </w:r>
    </w:p>
  </w:comment>
  <w:comment w:id="7" w:author="physics" w:date="2025-07-11T21:06:00Z" w:initials="phy">
    <w:p w14:paraId="6699895F" w14:textId="77777777" w:rsidR="00F915B8" w:rsidRDefault="00F915B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C</w:t>
      </w:r>
    </w:p>
    <w:p w14:paraId="5E4DC407" w14:textId="45DD3856" w:rsidR="00F915B8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8</w:t>
      </w:r>
    </w:p>
  </w:comment>
  <w:comment w:id="8" w:author="physics" w:date="2025-07-11T21:07:00Z" w:initials="phy">
    <w:p w14:paraId="3A979744" w14:textId="77777777" w:rsidR="00F915B8" w:rsidRDefault="00F915B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D</w:t>
      </w:r>
    </w:p>
    <w:p w14:paraId="60F99607" w14:textId="733A8EA1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9</w:t>
      </w:r>
    </w:p>
  </w:comment>
  <w:comment w:id="9" w:author="physics" w:date="2025-07-13T09:35:00Z" w:initials="phy">
    <w:p w14:paraId="1F9DFCC6" w14:textId="77777777" w:rsidR="00A113DF" w:rsidRDefault="00A113DF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CD</w:t>
      </w:r>
    </w:p>
    <w:p w14:paraId="057A731D" w14:textId="1C893D38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10</w:t>
      </w:r>
    </w:p>
  </w:comment>
  <w:comment w:id="10" w:author="physics" w:date="2025-07-11T21:11:00Z" w:initials="phy">
    <w:p w14:paraId="174DFDBF" w14:textId="77777777" w:rsidR="00F915B8" w:rsidRPr="00B928D8" w:rsidRDefault="00F915B8" w:rsidP="00F915B8">
      <w:r>
        <w:rPr>
          <w:rStyle w:val="aa"/>
        </w:rPr>
        <w:annotationRef/>
      </w:r>
      <w:r w:rsidRPr="00B928D8">
        <w:t>（</w:t>
      </w:r>
      <w:r w:rsidRPr="00B928D8">
        <w:t>1</w:t>
      </w:r>
      <w:r w:rsidRPr="00B928D8">
        <w:t>）</w:t>
      </w:r>
      <w:r w:rsidRPr="00B928D8">
        <w:t>0.459</w:t>
      </w:r>
    </w:p>
    <w:p w14:paraId="260C46E1" w14:textId="77777777" w:rsidR="00F915B8" w:rsidRPr="00B928D8" w:rsidRDefault="00F915B8" w:rsidP="00F915B8">
      <w:r w:rsidRPr="00B928D8">
        <w:t>（</w:t>
      </w:r>
      <w:r w:rsidRPr="00B928D8">
        <w:t>2</w:t>
      </w:r>
      <w:r w:rsidRPr="00B928D8">
        <w:t>）成正比</w:t>
      </w:r>
      <w:r>
        <w:rPr>
          <w:rFonts w:hint="eastAsia"/>
        </w:rPr>
        <w:t>，</w:t>
      </w:r>
      <w:r w:rsidRPr="00B928D8">
        <w:t>无关</w:t>
      </w:r>
    </w:p>
    <w:p w14:paraId="4007EBF2" w14:textId="77777777" w:rsidR="00F915B8" w:rsidRPr="00B928D8" w:rsidRDefault="00F915B8" w:rsidP="00F915B8">
      <w:r w:rsidRPr="00B928D8">
        <w:t>（</w:t>
      </w:r>
      <w:r w:rsidRPr="00B928D8">
        <w:t>3</w:t>
      </w:r>
      <w:r w:rsidRPr="00B928D8">
        <w:t>）偏大</w:t>
      </w:r>
    </w:p>
    <w:p w14:paraId="0200C587" w14:textId="341B6914" w:rsidR="00F915B8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11</w:t>
      </w:r>
    </w:p>
  </w:comment>
  <w:comment w:id="11" w:author="physics" w:date="2025-07-11T21:16:00Z" w:initials="phy">
    <w:p w14:paraId="7482352A" w14:textId="1381D84A" w:rsidR="00020B97" w:rsidRPr="00B928D8" w:rsidRDefault="00020B97" w:rsidP="00020B97">
      <w:r>
        <w:rPr>
          <w:rStyle w:val="aa"/>
        </w:rPr>
        <w:annotationRef/>
      </w:r>
      <w:r w:rsidRPr="00B928D8">
        <w:t>（</w:t>
      </w:r>
      <w:r w:rsidRPr="00B928D8">
        <w:t>1</w:t>
      </w:r>
      <w:r w:rsidRPr="00B928D8">
        <w:t>）</w:t>
      </w:r>
      <w:r w:rsidRPr="00B928D8">
        <w:rPr>
          <w:rFonts w:eastAsia="Times New Roman" w:cs="Times New Roman"/>
        </w:rPr>
        <w:t>3.85</w:t>
      </w:r>
    </w:p>
    <w:p w14:paraId="423E8C29" w14:textId="77777777" w:rsidR="00020B97" w:rsidRPr="00B928D8" w:rsidRDefault="00020B97" w:rsidP="00020B97">
      <w:r w:rsidRPr="00B928D8">
        <w:t>（</w:t>
      </w:r>
      <w:r w:rsidRPr="00B928D8">
        <w:t>2</w:t>
      </w:r>
      <w:r w:rsidRPr="00B928D8">
        <w:t>）乙</w:t>
      </w:r>
      <w:r>
        <w:rPr>
          <w:rFonts w:hint="eastAsia"/>
        </w:rPr>
        <w:t>，</w:t>
      </w:r>
      <w:r w:rsidRPr="00020B97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1</w:t>
      </w:r>
    </w:p>
    <w:p w14:paraId="7493DD21" w14:textId="77777777" w:rsidR="00020B97" w:rsidRPr="00B928D8" w:rsidRDefault="00020B97" w:rsidP="00020B97">
      <w:r w:rsidRPr="00B928D8">
        <w:t>（</w:t>
      </w:r>
      <w:r w:rsidRPr="00B928D8">
        <w:t>3</w:t>
      </w:r>
      <w:r w:rsidRPr="00B928D8">
        <w:t>）</w:t>
      </w:r>
      <w:r w:rsidRPr="00B928D8">
        <w:rPr>
          <w:rFonts w:eastAsia="Times New Roman" w:cs="Times New Roman"/>
        </w:rPr>
        <w:t>62.0</w:t>
      </w:r>
      <w:r>
        <w:rPr>
          <w:rFonts w:ascii="宋体" w:hAnsi="宋体" w:hint="eastAsia"/>
        </w:rPr>
        <w:t>，</w:t>
      </w:r>
      <w:r w:rsidRPr="00B928D8">
        <w:rPr>
          <w:rFonts w:eastAsia="Times New Roman" w:cs="Times New Roman"/>
        </w:rPr>
        <w:t>51</w:t>
      </w:r>
    </w:p>
    <w:p w14:paraId="0D9679B8" w14:textId="6D8BF496" w:rsidR="00020B97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12</w:t>
      </w:r>
    </w:p>
  </w:comment>
  <w:comment w:id="12" w:author="physics" w:date="2025-07-11T21:22:00Z" w:initials="phy">
    <w:p w14:paraId="655BF88A" w14:textId="77777777" w:rsidR="00020B97" w:rsidRPr="00B928D8" w:rsidRDefault="00020B97" w:rsidP="00020B97">
      <w:r>
        <w:rPr>
          <w:rStyle w:val="aa"/>
        </w:rPr>
        <w:annotationRef/>
      </w:r>
      <w:r w:rsidRPr="00B928D8">
        <w:t>（</w:t>
      </w:r>
      <w:r w:rsidRPr="00B928D8">
        <w:t>1</w:t>
      </w:r>
      <w:r w:rsidRPr="00B928D8">
        <w:t>）</w:t>
      </w:r>
      <w:r>
        <w:rPr>
          <w:rFonts w:hint="eastAsia"/>
        </w:rPr>
        <w:t>1.0</w:t>
      </w:r>
      <w:r w:rsidRPr="00020B97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cs="Times New Roman"/>
          <w:vertAlign w:val="superscript"/>
        </w:rPr>
        <w:t>−</w:t>
      </w:r>
      <w:r>
        <w:rPr>
          <w:rFonts w:hint="eastAsia"/>
          <w:vertAlign w:val="superscript"/>
        </w:rPr>
        <w:t xml:space="preserve"> 5</w:t>
      </w:r>
      <w:r>
        <w:rPr>
          <w:rFonts w:hint="eastAsia"/>
        </w:rPr>
        <w:t xml:space="preserve"> m</w:t>
      </w:r>
      <w:r>
        <w:rPr>
          <w:rFonts w:hint="eastAsia"/>
          <w:vertAlign w:val="superscript"/>
        </w:rPr>
        <w:t>2</w:t>
      </w:r>
    </w:p>
    <w:p w14:paraId="145AAC30" w14:textId="77777777" w:rsidR="00020B97" w:rsidRPr="00B928D8" w:rsidRDefault="00020B97" w:rsidP="00020B97">
      <w:r w:rsidRPr="00B928D8">
        <w:t>（</w:t>
      </w:r>
      <w:r w:rsidRPr="00B928D8">
        <w:t>2</w:t>
      </w:r>
      <w:r w:rsidRPr="00B928D8">
        <w:t>）</w:t>
      </w:r>
      <w:r>
        <w:rPr>
          <w:rFonts w:hint="eastAsia"/>
        </w:rPr>
        <w:t>3.3</w:t>
      </w:r>
      <w:r w:rsidRPr="00020B97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cs="Times New Roman"/>
          <w:vertAlign w:val="superscript"/>
        </w:rPr>
        <w:t>−</w:t>
      </w:r>
      <w:r>
        <w:rPr>
          <w:rFonts w:hint="eastAsia"/>
          <w:vertAlign w:val="superscript"/>
        </w:rPr>
        <w:t xml:space="preserve"> 13</w:t>
      </w:r>
      <w:r>
        <w:rPr>
          <w:rFonts w:hint="eastAsia"/>
        </w:rPr>
        <w:t xml:space="preserve"> s</w:t>
      </w:r>
    </w:p>
    <w:p w14:paraId="0EC35F9F" w14:textId="7B329F08" w:rsidR="00020B97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13</w:t>
      </w:r>
    </w:p>
  </w:comment>
  <w:comment w:id="13" w:author="physics" w:date="2025-07-11T21:31:00Z" w:initials="phy">
    <w:p w14:paraId="20105B11" w14:textId="385CFCE2" w:rsidR="008A46AF" w:rsidRPr="00B928D8" w:rsidRDefault="008A46AF" w:rsidP="008A46AF">
      <w:r>
        <w:rPr>
          <w:rStyle w:val="aa"/>
        </w:rPr>
        <w:annotationRef/>
      </w:r>
      <w:r w:rsidRPr="00B928D8">
        <w:t>（</w:t>
      </w:r>
      <w:r w:rsidRPr="00B928D8">
        <w:t>1</w:t>
      </w:r>
      <w:r w:rsidRPr="00B928D8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8A46AF">
        <w:rPr>
          <w:rFonts w:hint="eastAsia"/>
          <w:i/>
          <w:iCs/>
        </w:rPr>
        <w:instrText>U</w:instrText>
      </w:r>
      <w:r>
        <w:rPr>
          <w:rFonts w:hint="eastAsia"/>
        </w:rPr>
        <w:instrText>,</w:instrText>
      </w:r>
      <w:r w:rsidRPr="008A46AF">
        <w:rPr>
          <w:rFonts w:hint="eastAsia"/>
          <w:i/>
          <w:iCs/>
        </w:rPr>
        <w:instrText>B</w:instrText>
      </w:r>
      <w:r>
        <w:rPr>
          <w:rFonts w:hint="eastAsia"/>
          <w:vertAlign w:val="subscript"/>
        </w:rPr>
        <w:instrText>0</w:instrText>
      </w:r>
      <w:r w:rsidRPr="008A46AF">
        <w:rPr>
          <w:rFonts w:hint="eastAsia"/>
          <w:i/>
          <w:iCs/>
        </w:rPr>
        <w:instrText>d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2E825492" w14:textId="77777777" w:rsidR="008A46AF" w:rsidRPr="00B928D8" w:rsidRDefault="008A46AF" w:rsidP="008A46AF">
      <w:r w:rsidRPr="00B928D8">
        <w:t>（</w:t>
      </w:r>
      <w:r w:rsidRPr="00B928D8">
        <w:t>2</w:t>
      </w:r>
      <w:r w:rsidRPr="00B928D8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8A46AF">
        <w:rPr>
          <w:rFonts w:hint="eastAsia"/>
          <w:i/>
          <w:iCs/>
        </w:rPr>
        <w:instrText>mU</w:instrText>
      </w:r>
      <w:r>
        <w:rPr>
          <w:rFonts w:hint="eastAsia"/>
        </w:rPr>
        <w:instrText>,</w:instrText>
      </w:r>
      <w:r w:rsidRPr="008A46AF">
        <w:rPr>
          <w:rFonts w:hint="eastAsia"/>
          <w:i/>
          <w:iCs/>
        </w:rPr>
        <w:instrText>qdB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  <w:i/>
          <w:iCs/>
        </w:rPr>
        <w:instrText>L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B928D8">
        <w:t>，</w:t>
      </w:r>
      <w:r w:rsidRPr="008A46AF">
        <w:rPr>
          <w:rFonts w:hint="eastAsia"/>
          <w:i/>
          <w:iCs/>
        </w:rPr>
        <w:t>L</w:t>
      </w:r>
      <w:r>
        <w:rPr>
          <w:rFonts w:hint="eastAsia"/>
        </w:rPr>
        <w:t xml:space="preserve"> &lt; </w:t>
      </w:r>
      <w:r w:rsidRPr="008A46AF">
        <w:rPr>
          <w:rFonts w:hint="eastAsia"/>
          <w:i/>
          <w:iCs/>
        </w:rPr>
        <w:t>y</w:t>
      </w:r>
      <w:r>
        <w:rPr>
          <w:rFonts w:hint="eastAsia"/>
        </w:rPr>
        <w:t xml:space="preserve"> &lt; 3</w:t>
      </w:r>
      <w:r w:rsidRPr="008A46AF">
        <w:rPr>
          <w:rFonts w:hint="eastAsia"/>
          <w:i/>
          <w:iCs/>
        </w:rPr>
        <w:t>L</w:t>
      </w:r>
    </w:p>
    <w:p w14:paraId="58F3441F" w14:textId="77777777" w:rsidR="008A46AF" w:rsidRPr="00B928D8" w:rsidRDefault="008A46AF" w:rsidP="008A46AF">
      <w:r w:rsidRPr="00B928D8">
        <w:t>（</w:t>
      </w:r>
      <w:r w:rsidRPr="00B928D8">
        <w:t>3</w:t>
      </w:r>
      <w:r w:rsidRPr="00B928D8">
        <w:t>）</w:t>
      </w:r>
      <w:r>
        <w:rPr>
          <w:rFonts w:hint="eastAsia"/>
        </w:rPr>
        <w:t>60%</w:t>
      </w:r>
    </w:p>
    <w:p w14:paraId="634AE176" w14:textId="79D2E05A" w:rsidR="008A46AF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14</w:t>
      </w:r>
    </w:p>
  </w:comment>
  <w:comment w:id="14" w:author="physics" w:date="2025-07-13T09:48:00Z" w:initials="phy">
    <w:p w14:paraId="566ED86A" w14:textId="34FF1945" w:rsidR="00DA5A56" w:rsidRPr="00B928D8" w:rsidRDefault="00DA5A56" w:rsidP="00DA5A56">
      <w:r>
        <w:rPr>
          <w:rStyle w:val="aa"/>
        </w:rPr>
        <w:annotationRef/>
      </w:r>
      <w:r w:rsidRPr="00B928D8">
        <w:t>（</w:t>
      </w:r>
      <w:r w:rsidRPr="00B928D8">
        <w:t>1</w:t>
      </w:r>
      <w:r w:rsidRPr="00B928D8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</w:instrText>
      </w:r>
      <w:r w:rsidRPr="00A113DF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A113DF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 w:rsidRPr="00A113DF">
        <w:rPr>
          <w:rFonts w:hint="eastAsia"/>
          <w:i/>
          <w:iCs/>
        </w:rPr>
        <w:instrText>g</w:instrText>
      </w:r>
      <w:r>
        <w:rPr>
          <w:rFonts w:hint="eastAsia"/>
        </w:rPr>
        <w:instrText>,</w:instrText>
      </w:r>
      <w:r w:rsidRPr="00A113DF">
        <w:rPr>
          <w:rFonts w:cs="Times New Roman"/>
          <w:i/>
          <w:iCs/>
        </w:rPr>
        <w:instrText>μ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5714FD8" w14:textId="77777777" w:rsidR="00DA5A56" w:rsidRPr="00B928D8" w:rsidRDefault="00DA5A56" w:rsidP="00DA5A56">
      <w:r w:rsidRPr="00B928D8">
        <w:t>（</w:t>
      </w:r>
      <w:r w:rsidRPr="00B928D8">
        <w:t>2</w:t>
      </w:r>
      <w:r w:rsidRPr="00B928D8"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</w:instrText>
      </w:r>
      <w:r w:rsidRPr="00A113DF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A113DF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>
        <w:rPr>
          <w:rFonts w:hint="eastAsia"/>
          <w:vertAlign w:val="superscript"/>
        </w:rPr>
        <w:instrText>2</w:instrText>
      </w:r>
      <w:r w:rsidRPr="00A113DF">
        <w:rPr>
          <w:rFonts w:hint="eastAsia"/>
          <w:i/>
          <w:iCs/>
        </w:rPr>
        <w:instrText>gR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,2</w:instrText>
      </w:r>
      <w:r w:rsidRPr="00A113DF">
        <w:rPr>
          <w:rFonts w:cs="Times New Roman"/>
          <w:i/>
          <w:iCs/>
        </w:rPr>
        <w:instrText>μ</w:instrText>
      </w:r>
      <w:r w:rsidRPr="00A113DF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4</w:instrText>
      </w:r>
      <w:r w:rsidRPr="00A113DF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4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710FC8B" w14:textId="77777777" w:rsidR="00DA5A56" w:rsidRDefault="00DA5A56" w:rsidP="00DA5A56">
      <w:r w:rsidRPr="00B928D8">
        <w:t>（</w:t>
      </w:r>
      <w:r w:rsidRPr="00B928D8">
        <w:t>3</w:t>
      </w:r>
      <w:r w:rsidRPr="00B928D8">
        <w:t>）当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,</w:instrText>
      </w:r>
      <w:r w:rsidRPr="009B0825">
        <w:rPr>
          <w:rFonts w:cs="Times New Roman"/>
          <w:i/>
          <w:iCs/>
        </w:rPr>
        <w:instrText>μ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</w:instrText>
      </w:r>
      <w:r w:rsidRPr="009B0825">
        <w:rPr>
          <w:rFonts w:cs="Times New Roman"/>
          <w:i/>
          <w:iCs/>
        </w:rPr>
        <w:instrText>μ</w:instrText>
      </w:r>
      <w:r w:rsidRPr="009B0825">
        <w:rPr>
          <w:rFonts w:hint="eastAsia"/>
          <w:i/>
          <w:iCs/>
        </w:rPr>
        <w:instrText>s</w:instrText>
      </w:r>
      <w:r>
        <w:rPr>
          <w:rFonts w:hint="eastAsia"/>
        </w:rPr>
        <w:instrText>,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</w:instrText>
      </w:r>
      <w:r>
        <w:rPr>
          <w:rFonts w:cs="Times New Roman" w:hint="eastAsia"/>
          <w:i/>
          <w:iCs/>
        </w:rPr>
        <w:instrText>h</w:instrText>
      </w:r>
      <w:r>
        <w:rPr>
          <w:rFonts w:hint="eastAsia"/>
        </w:rPr>
        <w:instrText>,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）≥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B0825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9B0825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2</w:instrText>
      </w:r>
      <w:r w:rsidRPr="009B0825">
        <w:rPr>
          <w:rFonts w:hint="eastAsia"/>
          <w:i/>
          <w:iCs/>
        </w:rPr>
        <w:instrText>L</w:instrText>
      </w:r>
      <w:r>
        <w:rPr>
          <w:rFonts w:hint="eastAsia"/>
        </w:rPr>
        <w:instrText>,(</w:instrText>
      </w:r>
      <w:r w:rsidRPr="009B0825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9B0825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 w:rsidRPr="009B0825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B928D8">
        <w:t>时，最终木块与箱子的速度大小为</w:t>
      </w:r>
    </w:p>
    <w:p w14:paraId="01B529B5" w14:textId="77777777" w:rsidR="00DA5A56" w:rsidRDefault="00DA5A56" w:rsidP="00DA5A56">
      <w:r w:rsidRPr="009B0825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,</w:instrText>
      </w:r>
      <w:r w:rsidRPr="009B0825">
        <w:rPr>
          <w:rFonts w:cs="Times New Roman"/>
          <w:i/>
          <w:iCs/>
        </w:rPr>
        <w:instrText>μ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</w:instrText>
      </w:r>
      <w:r w:rsidRPr="009B0825">
        <w:rPr>
          <w:rFonts w:cs="Times New Roman"/>
          <w:i/>
          <w:iCs/>
        </w:rPr>
        <w:instrText>μ</w:instrText>
      </w:r>
      <w:r w:rsidRPr="009B0825">
        <w:rPr>
          <w:rFonts w:hint="eastAsia"/>
          <w:i/>
          <w:iCs/>
        </w:rPr>
        <w:instrText>s</w:instrText>
      </w:r>
      <w:r>
        <w:rPr>
          <w:rFonts w:hint="eastAsia"/>
        </w:rPr>
        <w:instrText>,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</w:instrText>
      </w:r>
      <w:r>
        <w:rPr>
          <w:rFonts w:cs="Times New Roman" w:hint="eastAsia"/>
          <w:i/>
          <w:iCs/>
        </w:rPr>
        <w:instrText>h</w:instrText>
      </w:r>
      <w:r>
        <w:rPr>
          <w:rFonts w:hint="eastAsia"/>
        </w:rPr>
        <w:instrText>,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）</w:t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B0825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9B0825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2</w:instrText>
      </w:r>
      <w:r w:rsidRPr="009B0825">
        <w:rPr>
          <w:rFonts w:hint="eastAsia"/>
          <w:i/>
          <w:iCs/>
        </w:rPr>
        <w:instrText>L</w:instrText>
      </w:r>
      <w:r>
        <w:rPr>
          <w:rFonts w:hint="eastAsia"/>
        </w:rPr>
        <w:instrText>,(</w:instrText>
      </w:r>
      <w:r w:rsidRPr="009B0825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9B0825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 w:rsidRPr="009B0825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1E0DA3A0" w14:textId="77777777" w:rsidR="00DA5A56" w:rsidRPr="00B928D8" w:rsidRDefault="00DA5A56" w:rsidP="00DA5A56">
      <w:r w:rsidRPr="00B928D8">
        <w:t>当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,</w:instrText>
      </w:r>
      <w:r w:rsidRPr="009B0825">
        <w:rPr>
          <w:rFonts w:cs="Times New Roman"/>
          <w:i/>
          <w:iCs/>
        </w:rPr>
        <w:instrText>μ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</w:instrText>
      </w:r>
      <w:r w:rsidRPr="009B0825">
        <w:rPr>
          <w:rFonts w:cs="Times New Roman"/>
          <w:i/>
          <w:iCs/>
        </w:rPr>
        <w:instrText>μ</w:instrText>
      </w:r>
      <w:r w:rsidRPr="009B0825">
        <w:rPr>
          <w:rFonts w:hint="eastAsia"/>
          <w:i/>
          <w:iCs/>
        </w:rPr>
        <w:instrText>s</w:instrText>
      </w:r>
      <w:r>
        <w:rPr>
          <w:rFonts w:hint="eastAsia"/>
        </w:rPr>
        <w:instrText>,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\F(2</w:instrText>
      </w:r>
      <w:r>
        <w:rPr>
          <w:rFonts w:cs="Times New Roman" w:hint="eastAsia"/>
          <w:i/>
          <w:iCs/>
        </w:rPr>
        <w:instrText>h</w:instrText>
      </w:r>
      <w:r>
        <w:rPr>
          <w:rFonts w:hint="eastAsia"/>
        </w:rPr>
        <w:instrText>,</w:instrText>
      </w:r>
      <w:r w:rsidRPr="009B0825">
        <w:rPr>
          <w:rFonts w:hint="eastAsia"/>
          <w:i/>
          <w:iCs/>
        </w:rPr>
        <w:instrText>g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）</w:t>
      </w:r>
      <w:r>
        <w:rPr>
          <w:rFonts w:hint="eastAsia"/>
        </w:rPr>
        <w:t xml:space="preserve">&lt;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B0825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9B0825">
        <w:rPr>
          <w:rFonts w:hint="eastAsia"/>
          <w:i/>
          <w:iCs/>
        </w:rPr>
        <w:instrText>d</w:instrText>
      </w:r>
      <w:r>
        <w:rPr>
          <w:rFonts w:hint="eastAsia"/>
          <w:vertAlign w:val="superscript"/>
        </w:rPr>
        <w:instrText>2</w:instrText>
      </w:r>
      <w:r w:rsidRPr="009B0825">
        <w:rPr>
          <w:rFonts w:hint="eastAsia"/>
          <w:i/>
          <w:iCs/>
        </w:rPr>
        <w:instrText>L</w:instrText>
      </w:r>
      <w:r>
        <w:rPr>
          <w:rFonts w:hint="eastAsia"/>
        </w:rPr>
        <w:instrText>,(</w:instrText>
      </w:r>
      <w:r w:rsidRPr="009B0825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9B0825">
        <w:rPr>
          <w:rFonts w:hint="eastAsia"/>
          <w:i/>
          <w:iCs/>
        </w:rPr>
        <w:instrText>m</w:instrText>
      </w:r>
      <w:r>
        <w:rPr>
          <w:rFonts w:hint="eastAsia"/>
        </w:rPr>
        <w:instrText>)</w:instrText>
      </w:r>
      <w:r w:rsidRPr="009B0825">
        <w:rPr>
          <w:rFonts w:hint="eastAsia"/>
          <w:i/>
          <w:iCs/>
        </w:rPr>
        <w:instrText>R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 w:rsidRPr="00B928D8">
        <w:t>时，最终木块与箱子的速度大小为</w:t>
      </w:r>
      <w:r w:rsidRPr="008A46AF">
        <w:rPr>
          <w:rFonts w:ascii="Book Antiqua" w:hAnsi="Book Antiqua"/>
          <w:i/>
          <w:iCs/>
        </w:rPr>
        <w:t>v</w:t>
      </w:r>
      <w:r>
        <w:rPr>
          <w:rFonts w:hint="eastAsia"/>
        </w:rPr>
        <w:t xml:space="preserve"> = 0</w:t>
      </w:r>
      <w:r>
        <w:rPr>
          <w:rFonts w:hint="eastAsia"/>
        </w:rPr>
        <w:t>。</w:t>
      </w:r>
    </w:p>
    <w:p w14:paraId="1EECEC5A" w14:textId="4AD1886C" w:rsidR="00DA5A56" w:rsidRDefault="00DA5A56">
      <w:pPr>
        <w:pStyle w:val="ab"/>
      </w:pPr>
      <w:r>
        <w:rPr>
          <w:rFonts w:hint="eastAsia"/>
        </w:rPr>
        <w:t>2025</w:t>
      </w:r>
      <w:r>
        <w:rPr>
          <w:rFonts w:hint="eastAsia"/>
        </w:rPr>
        <w:t>年云南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50A06E87" w15:done="0"/>
  <w15:commentEx w15:paraId="2DE1E772" w15:done="0"/>
  <w15:commentEx w15:paraId="35156D2B" w15:done="0"/>
  <w15:commentEx w15:paraId="655C9264" w15:done="0"/>
  <w15:commentEx w15:paraId="685EC5EF" w15:done="0"/>
  <w15:commentEx w15:paraId="5643A865" w15:done="0"/>
  <w15:commentEx w15:paraId="18C0E64F" w15:done="0"/>
  <w15:commentEx w15:paraId="5E4DC407" w15:done="0"/>
  <w15:commentEx w15:paraId="60F99607" w15:done="0"/>
  <w15:commentEx w15:paraId="057A731D" w15:done="0"/>
  <w15:commentEx w15:paraId="0200C587" w15:done="0"/>
  <w15:commentEx w15:paraId="0D9679B8" w15:done="0"/>
  <w15:commentEx w15:paraId="0EC35F9F" w15:done="0"/>
  <w15:commentEx w15:paraId="634AE176" w15:done="0"/>
  <w15:commentEx w15:paraId="1EECEC5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5871AC2A" w16cex:dateUtc="2025-07-11T13:00:00Z"/>
  <w16cex:commentExtensible w16cex:durableId="07590853" w16cex:dateUtc="2025-07-13T01:19:00Z"/>
  <w16cex:commentExtensible w16cex:durableId="5CD202F1" w16cex:dateUtc="2025-07-13T01:21:00Z"/>
  <w16cex:commentExtensible w16cex:durableId="623C6763" w16cex:dateUtc="2025-07-11T13:01:00Z"/>
  <w16cex:commentExtensible w16cex:durableId="52FD7DAE" w16cex:dateUtc="2025-07-11T13:02:00Z"/>
  <w16cex:commentExtensible w16cex:durableId="06AA21BB" w16cex:dateUtc="2025-07-13T01:26:00Z"/>
  <w16cex:commentExtensible w16cex:durableId="2EC6C48D" w16cex:dateUtc="2025-07-11T13:04:00Z"/>
  <w16cex:commentExtensible w16cex:durableId="7A2AE61A" w16cex:dateUtc="2025-07-11T13:06:00Z"/>
  <w16cex:commentExtensible w16cex:durableId="363DE793" w16cex:dateUtc="2025-07-11T13:07:00Z"/>
  <w16cex:commentExtensible w16cex:durableId="5A57936A" w16cex:dateUtc="2025-07-13T01:35:00Z"/>
  <w16cex:commentExtensible w16cex:durableId="546BF6EA" w16cex:dateUtc="2025-07-11T13:11:00Z"/>
  <w16cex:commentExtensible w16cex:durableId="44E011C9" w16cex:dateUtc="2025-07-11T13:16:00Z"/>
  <w16cex:commentExtensible w16cex:durableId="49A8E708" w16cex:dateUtc="2025-07-11T13:22:00Z"/>
  <w16cex:commentExtensible w16cex:durableId="115E0BF0" w16cex:dateUtc="2025-07-11T13:31:00Z"/>
  <w16cex:commentExtensible w16cex:durableId="48AD9455" w16cex:dateUtc="2025-07-13T01:4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50A06E87" w16cid:durableId="5871AC2A"/>
  <w16cid:commentId w16cid:paraId="2DE1E772" w16cid:durableId="07590853"/>
  <w16cid:commentId w16cid:paraId="35156D2B" w16cid:durableId="5CD202F1"/>
  <w16cid:commentId w16cid:paraId="655C9264" w16cid:durableId="623C6763"/>
  <w16cid:commentId w16cid:paraId="685EC5EF" w16cid:durableId="52FD7DAE"/>
  <w16cid:commentId w16cid:paraId="5643A865" w16cid:durableId="06AA21BB"/>
  <w16cid:commentId w16cid:paraId="18C0E64F" w16cid:durableId="2EC6C48D"/>
  <w16cid:commentId w16cid:paraId="5E4DC407" w16cid:durableId="7A2AE61A"/>
  <w16cid:commentId w16cid:paraId="60F99607" w16cid:durableId="363DE793"/>
  <w16cid:commentId w16cid:paraId="057A731D" w16cid:durableId="5A57936A"/>
  <w16cid:commentId w16cid:paraId="0200C587" w16cid:durableId="546BF6EA"/>
  <w16cid:commentId w16cid:paraId="0D9679B8" w16cid:durableId="44E011C9"/>
  <w16cid:commentId w16cid:paraId="0EC35F9F" w16cid:durableId="49A8E708"/>
  <w16cid:commentId w16cid:paraId="634AE176" w16cid:durableId="115E0BF0"/>
  <w16cid:commentId w16cid:paraId="1EECEC5A" w16cid:durableId="48AD9455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A91AC1C" w14:textId="77777777" w:rsidR="00B91496" w:rsidRDefault="00B91496">
      <w:r>
        <w:separator/>
      </w:r>
    </w:p>
  </w:endnote>
  <w:endnote w:type="continuationSeparator" w:id="0">
    <w:p w14:paraId="5306DC69" w14:textId="77777777" w:rsidR="00B91496" w:rsidRDefault="00B914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EFF53E" w14:textId="77777777" w:rsidR="0040131B" w:rsidRDefault="0040131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56009201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38A1E77" w14:textId="669821E0" w:rsidR="00556825" w:rsidRDefault="00556825" w:rsidP="00556825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DF8414F" w14:textId="77777777" w:rsidR="0040131B" w:rsidRDefault="0040131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7E934F" w14:textId="77777777" w:rsidR="00B91496" w:rsidRDefault="00B91496">
      <w:r>
        <w:separator/>
      </w:r>
    </w:p>
  </w:footnote>
  <w:footnote w:type="continuationSeparator" w:id="0">
    <w:p w14:paraId="037FDD11" w14:textId="77777777" w:rsidR="00B91496" w:rsidRDefault="00B914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B457413" w14:textId="77777777" w:rsidR="0040131B" w:rsidRDefault="0040131B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1DA53F" w14:textId="3F5A2999" w:rsidR="004151FC" w:rsidRPr="0040131B" w:rsidRDefault="004151FC" w:rsidP="0040131B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97B1FE" w14:textId="77777777" w:rsidR="0040131B" w:rsidRDefault="0040131B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C4D6BF9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2E76AF9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924E06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586A6F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C47C560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8707CA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A08091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E96E79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DB44B5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79685D19"/>
    <w:multiLevelType w:val="hybridMultilevel"/>
    <w:tmpl w:val="7C44A330"/>
    <w:lvl w:ilvl="0" w:tplc="99DCFDBE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357585774">
    <w:abstractNumId w:val="0"/>
  </w:num>
  <w:num w:numId="2" w16cid:durableId="543520198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20B97"/>
    <w:rsid w:val="000460FF"/>
    <w:rsid w:val="00054E7B"/>
    <w:rsid w:val="00064AC1"/>
    <w:rsid w:val="000D5AAA"/>
    <w:rsid w:val="000E4D02"/>
    <w:rsid w:val="00171458"/>
    <w:rsid w:val="00173C1D"/>
    <w:rsid w:val="001764C3"/>
    <w:rsid w:val="0018010E"/>
    <w:rsid w:val="00191C29"/>
    <w:rsid w:val="001C63DA"/>
    <w:rsid w:val="001C6ED0"/>
    <w:rsid w:val="001D4563"/>
    <w:rsid w:val="00201A7E"/>
    <w:rsid w:val="00204DEF"/>
    <w:rsid w:val="00221FC9"/>
    <w:rsid w:val="002228D1"/>
    <w:rsid w:val="00240116"/>
    <w:rsid w:val="002457C2"/>
    <w:rsid w:val="002908F0"/>
    <w:rsid w:val="002A0E5D"/>
    <w:rsid w:val="002A1A21"/>
    <w:rsid w:val="002A3744"/>
    <w:rsid w:val="002E51BE"/>
    <w:rsid w:val="002F06B2"/>
    <w:rsid w:val="003102DB"/>
    <w:rsid w:val="00360978"/>
    <w:rsid w:val="00375EAB"/>
    <w:rsid w:val="00390216"/>
    <w:rsid w:val="003C4A95"/>
    <w:rsid w:val="003D0C09"/>
    <w:rsid w:val="0040131B"/>
    <w:rsid w:val="004062F6"/>
    <w:rsid w:val="004151FC"/>
    <w:rsid w:val="00435F83"/>
    <w:rsid w:val="0046214C"/>
    <w:rsid w:val="0049183B"/>
    <w:rsid w:val="004D44FD"/>
    <w:rsid w:val="00550C9E"/>
    <w:rsid w:val="00556825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55E0D"/>
    <w:rsid w:val="00760960"/>
    <w:rsid w:val="00762E26"/>
    <w:rsid w:val="00767F31"/>
    <w:rsid w:val="00781E72"/>
    <w:rsid w:val="007E2CCA"/>
    <w:rsid w:val="008167D2"/>
    <w:rsid w:val="00817391"/>
    <w:rsid w:val="00832EC9"/>
    <w:rsid w:val="008634CD"/>
    <w:rsid w:val="008731FA"/>
    <w:rsid w:val="00880A38"/>
    <w:rsid w:val="00893DD6"/>
    <w:rsid w:val="008A46AF"/>
    <w:rsid w:val="008B7E47"/>
    <w:rsid w:val="008D2E94"/>
    <w:rsid w:val="0090278E"/>
    <w:rsid w:val="00940B6D"/>
    <w:rsid w:val="00974E0F"/>
    <w:rsid w:val="00982128"/>
    <w:rsid w:val="00982615"/>
    <w:rsid w:val="009A27BF"/>
    <w:rsid w:val="009A7D96"/>
    <w:rsid w:val="009B0825"/>
    <w:rsid w:val="009B5666"/>
    <w:rsid w:val="009C4252"/>
    <w:rsid w:val="009D6A37"/>
    <w:rsid w:val="009E203F"/>
    <w:rsid w:val="00A07DF2"/>
    <w:rsid w:val="00A113DF"/>
    <w:rsid w:val="00A21B72"/>
    <w:rsid w:val="00A25705"/>
    <w:rsid w:val="00A405DB"/>
    <w:rsid w:val="00A536B0"/>
    <w:rsid w:val="00AD6B6A"/>
    <w:rsid w:val="00B80D67"/>
    <w:rsid w:val="00B8100F"/>
    <w:rsid w:val="00B83C83"/>
    <w:rsid w:val="00B91496"/>
    <w:rsid w:val="00B928D8"/>
    <w:rsid w:val="00B96924"/>
    <w:rsid w:val="00BA1A7E"/>
    <w:rsid w:val="00BB50C6"/>
    <w:rsid w:val="00BE1BCD"/>
    <w:rsid w:val="00C02815"/>
    <w:rsid w:val="00C02FC6"/>
    <w:rsid w:val="00C05A22"/>
    <w:rsid w:val="00C321EB"/>
    <w:rsid w:val="00CA4A07"/>
    <w:rsid w:val="00CC0F3C"/>
    <w:rsid w:val="00D51257"/>
    <w:rsid w:val="00D634C2"/>
    <w:rsid w:val="00D756B6"/>
    <w:rsid w:val="00D77F6E"/>
    <w:rsid w:val="00DA0796"/>
    <w:rsid w:val="00DA5448"/>
    <w:rsid w:val="00DA5A56"/>
    <w:rsid w:val="00DF071B"/>
    <w:rsid w:val="00E33C01"/>
    <w:rsid w:val="00E62115"/>
    <w:rsid w:val="00E63075"/>
    <w:rsid w:val="00E87E12"/>
    <w:rsid w:val="00E97096"/>
    <w:rsid w:val="00EA0188"/>
    <w:rsid w:val="00EB17B4"/>
    <w:rsid w:val="00ED1550"/>
    <w:rsid w:val="00EE1A37"/>
    <w:rsid w:val="00F21C80"/>
    <w:rsid w:val="00F50820"/>
    <w:rsid w:val="00F676FD"/>
    <w:rsid w:val="00F72514"/>
    <w:rsid w:val="00F915B8"/>
    <w:rsid w:val="00FA0944"/>
    <w:rsid w:val="00FB34D2"/>
    <w:rsid w:val="00FB4B17"/>
    <w:rsid w:val="00FB7F2D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D8F79CC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paragraph" w:styleId="1">
    <w:name w:val="heading 1"/>
    <w:basedOn w:val="a"/>
    <w:next w:val="a"/>
    <w:link w:val="10"/>
    <w:qFormat/>
    <w:rsid w:val="000D5AAA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0D5AAA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0D5AAA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0D5AAA"/>
    <w:rPr>
      <w:rFonts w:eastAsia="黑体" w:cstheme="majorBidi"/>
      <w:bCs/>
      <w:kern w:val="2"/>
      <w:szCs w:val="32"/>
    </w:rPr>
  </w:style>
  <w:style w:type="character" w:customStyle="1" w:styleId="a6">
    <w:name w:val="页脚 字符"/>
    <w:basedOn w:val="a0"/>
    <w:link w:val="a5"/>
    <w:uiPriority w:val="99"/>
    <w:rsid w:val="00556825"/>
    <w:rPr>
      <w:kern w:val="2"/>
      <w:sz w:val="18"/>
      <w:szCs w:val="24"/>
    </w:rPr>
  </w:style>
  <w:style w:type="character" w:styleId="aa">
    <w:name w:val="annotation reference"/>
    <w:basedOn w:val="a0"/>
    <w:rsid w:val="00F915B8"/>
    <w:rPr>
      <w:sz w:val="21"/>
      <w:szCs w:val="21"/>
    </w:rPr>
  </w:style>
  <w:style w:type="paragraph" w:styleId="ab">
    <w:name w:val="annotation text"/>
    <w:basedOn w:val="a"/>
    <w:link w:val="ac"/>
    <w:rsid w:val="00F915B8"/>
    <w:pPr>
      <w:jc w:val="left"/>
    </w:pPr>
  </w:style>
  <w:style w:type="character" w:customStyle="1" w:styleId="ac">
    <w:name w:val="批注文字 字符"/>
    <w:basedOn w:val="a0"/>
    <w:link w:val="ab"/>
    <w:rsid w:val="00F915B8"/>
    <w:rPr>
      <w:kern w:val="2"/>
      <w:szCs w:val="24"/>
    </w:rPr>
  </w:style>
  <w:style w:type="paragraph" w:styleId="ad">
    <w:name w:val="annotation subject"/>
    <w:basedOn w:val="ab"/>
    <w:next w:val="ab"/>
    <w:link w:val="ae"/>
    <w:semiHidden/>
    <w:unhideWhenUsed/>
    <w:rsid w:val="00F915B8"/>
    <w:rPr>
      <w:b/>
      <w:bCs/>
    </w:rPr>
  </w:style>
  <w:style w:type="character" w:customStyle="1" w:styleId="ae">
    <w:name w:val="批注主题 字符"/>
    <w:basedOn w:val="ac"/>
    <w:link w:val="ad"/>
    <w:semiHidden/>
    <w:rsid w:val="00F915B8"/>
    <w:rPr>
      <w:b/>
      <w:bCs/>
      <w:kern w:val="2"/>
      <w:szCs w:val="24"/>
    </w:rPr>
  </w:style>
  <w:style w:type="table" w:styleId="af">
    <w:name w:val="Table Grid"/>
    <w:basedOn w:val="a1"/>
    <w:rsid w:val="00F915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header" Target="header3.xml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5.png"/><Relationship Id="rId84" Type="http://schemas.openxmlformats.org/officeDocument/2006/relationships/image" Target="media/image44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3.bin"/><Relationship Id="rId16" Type="http://schemas.openxmlformats.org/officeDocument/2006/relationships/image" Target="media/image5.png"/><Relationship Id="rId107" Type="http://schemas.openxmlformats.org/officeDocument/2006/relationships/image" Target="media/image56.wmf"/><Relationship Id="rId11" Type="http://schemas.microsoft.com/office/2018/08/relationships/commentsExtensible" Target="commentsExtensible.xml"/><Relationship Id="rId32" Type="http://schemas.openxmlformats.org/officeDocument/2006/relationships/image" Target="media/image15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image" Target="media/image42.wmf"/><Relationship Id="rId102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50.wmf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43" Type="http://schemas.openxmlformats.org/officeDocument/2006/relationships/image" Target="media/image20.png"/><Relationship Id="rId48" Type="http://schemas.openxmlformats.org/officeDocument/2006/relationships/image" Target="media/image24.wmf"/><Relationship Id="rId64" Type="http://schemas.openxmlformats.org/officeDocument/2006/relationships/image" Target="media/image33.wmf"/><Relationship Id="rId69" Type="http://schemas.openxmlformats.org/officeDocument/2006/relationships/image" Target="media/image36.wmf"/><Relationship Id="rId113" Type="http://schemas.openxmlformats.org/officeDocument/2006/relationships/header" Target="header1.xml"/><Relationship Id="rId118" Type="http://schemas.openxmlformats.org/officeDocument/2006/relationships/footer" Target="footer3.xml"/><Relationship Id="rId80" Type="http://schemas.openxmlformats.org/officeDocument/2006/relationships/oleObject" Target="embeddings/oleObject27.bin"/><Relationship Id="rId85" Type="http://schemas.openxmlformats.org/officeDocument/2006/relationships/oleObject" Target="embeddings/oleObject30.bin"/><Relationship Id="rId12" Type="http://schemas.openxmlformats.org/officeDocument/2006/relationships/image" Target="media/image1.jpg"/><Relationship Id="rId17" Type="http://schemas.openxmlformats.org/officeDocument/2006/relationships/image" Target="media/image6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18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1.bin"/><Relationship Id="rId54" Type="http://schemas.openxmlformats.org/officeDocument/2006/relationships/image" Target="media/image27.png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91" Type="http://schemas.openxmlformats.org/officeDocument/2006/relationships/image" Target="media/image48.wmf"/><Relationship Id="rId96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49" Type="http://schemas.openxmlformats.org/officeDocument/2006/relationships/oleObject" Target="embeddings/oleObject14.bin"/><Relationship Id="rId114" Type="http://schemas.openxmlformats.org/officeDocument/2006/relationships/header" Target="header2.xml"/><Relationship Id="rId119" Type="http://schemas.openxmlformats.org/officeDocument/2006/relationships/fontTable" Target="fontTable.xml"/><Relationship Id="rId44" Type="http://schemas.openxmlformats.org/officeDocument/2006/relationships/image" Target="media/image21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1.bin"/><Relationship Id="rId81" Type="http://schemas.openxmlformats.org/officeDocument/2006/relationships/image" Target="media/image43.wmf"/><Relationship Id="rId86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image" Target="media/image2.png"/><Relationship Id="rId18" Type="http://schemas.openxmlformats.org/officeDocument/2006/relationships/oleObject" Target="embeddings/oleObject1.bin"/><Relationship Id="rId39" Type="http://schemas.openxmlformats.org/officeDocument/2006/relationships/image" Target="media/image18.wmf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image" Target="media/image28.png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39.bin"/><Relationship Id="rId120" Type="http://schemas.microsoft.com/office/2011/relationships/people" Target="people.xml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2.png"/><Relationship Id="rId66" Type="http://schemas.openxmlformats.org/officeDocument/2006/relationships/image" Target="media/image34.wmf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42.bin"/><Relationship Id="rId115" Type="http://schemas.openxmlformats.org/officeDocument/2006/relationships/footer" Target="footer1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image" Target="media/image3.png"/><Relationship Id="rId30" Type="http://schemas.openxmlformats.org/officeDocument/2006/relationships/image" Target="media/image13.png"/><Relationship Id="rId35" Type="http://schemas.openxmlformats.org/officeDocument/2006/relationships/oleObject" Target="embeddings/oleObject8.bin"/><Relationship Id="rId56" Type="http://schemas.openxmlformats.org/officeDocument/2006/relationships/image" Target="media/image29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55.wmf"/><Relationship Id="rId8" Type="http://schemas.openxmlformats.org/officeDocument/2006/relationships/comments" Target="comment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98" Type="http://schemas.openxmlformats.org/officeDocument/2006/relationships/oleObject" Target="embeddings/oleObject36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2.bin"/><Relationship Id="rId116" Type="http://schemas.openxmlformats.org/officeDocument/2006/relationships/footer" Target="footer2.xml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2.bin"/><Relationship Id="rId62" Type="http://schemas.openxmlformats.org/officeDocument/2006/relationships/image" Target="media/image32.wmf"/><Relationship Id="rId83" Type="http://schemas.openxmlformats.org/officeDocument/2006/relationships/oleObject" Target="embeddings/oleObject29.bin"/><Relationship Id="rId88" Type="http://schemas.openxmlformats.org/officeDocument/2006/relationships/image" Target="media/image46.png"/><Relationship Id="rId111" Type="http://schemas.openxmlformats.org/officeDocument/2006/relationships/image" Target="media/image58.wmf"/><Relationship Id="rId15" Type="http://schemas.openxmlformats.org/officeDocument/2006/relationships/image" Target="media/image4.png"/><Relationship Id="rId36" Type="http://schemas.openxmlformats.org/officeDocument/2006/relationships/image" Target="media/image17.wmf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40.bin"/><Relationship Id="rId10" Type="http://schemas.microsoft.com/office/2016/09/relationships/commentsIds" Target="commentsIds.xml"/><Relationship Id="rId31" Type="http://schemas.openxmlformats.org/officeDocument/2006/relationships/image" Target="media/image14.png"/><Relationship Id="rId52" Type="http://schemas.openxmlformats.org/officeDocument/2006/relationships/image" Target="media/image26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1.png"/><Relationship Id="rId94" Type="http://schemas.openxmlformats.org/officeDocument/2006/relationships/oleObject" Target="embeddings/oleObject34.bin"/><Relationship Id="rId99" Type="http://schemas.openxmlformats.org/officeDocument/2006/relationships/image" Target="media/image52.wmf"/><Relationship Id="rId101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12</Pages>
  <Words>1519</Words>
  <Characters>8662</Characters>
  <Application>Microsoft Office Word</Application>
  <DocSecurity>0</DocSecurity>
  <Lines>72</Lines>
  <Paragraphs>20</Paragraphs>
  <ScaleCrop>false</ScaleCrop>
  <Company/>
  <LinksUpToDate>false</LinksUpToDate>
  <CharactersWithSpaces>10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physics</cp:lastModifiedBy>
  <cp:revision>16</cp:revision>
  <dcterms:created xsi:type="dcterms:W3CDTF">2025-07-01T12:09:00Z</dcterms:created>
  <dcterms:modified xsi:type="dcterms:W3CDTF">2025-07-20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